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108BA1" w14:textId="77777777" w:rsidR="005B23DA" w:rsidRPr="00984493" w:rsidRDefault="005B23DA" w:rsidP="005B23DA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>Trường THPT Hùng Thắng</w:t>
      </w:r>
      <w:r w:rsidRPr="00984493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ab/>
        <w:t>ĐỀ KIỂM TRA MÔN VẬT LÝ  - KHỐI 10</w:t>
      </w:r>
    </w:p>
    <w:p w14:paraId="13C96147" w14:textId="77777777" w:rsidR="005B23DA" w:rsidRPr="00984493" w:rsidRDefault="005B23DA" w:rsidP="005B23DA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>Họ tên: ..................................................</w:t>
      </w:r>
      <w:r w:rsidRPr="00984493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ab/>
        <w:t xml:space="preserve">  Năm họ</w:t>
      </w:r>
      <w:r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>c: 2024</w:t>
      </w:r>
      <w:r w:rsidRPr="00984493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 - 202</w:t>
      </w:r>
      <w:r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>5</w:t>
      </w:r>
    </w:p>
    <w:p w14:paraId="2FA5A6B4" w14:textId="77777777" w:rsidR="005B23DA" w:rsidRPr="00984493" w:rsidRDefault="005B23DA" w:rsidP="005B23DA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>Lớp: ............. SBD: ..............................</w:t>
      </w:r>
      <w:r w:rsidRPr="00984493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ab/>
        <w:t xml:space="preserve">  Thời gian: 45 phút</w:t>
      </w:r>
    </w:p>
    <w:p w14:paraId="00F90CEE" w14:textId="77777777" w:rsidR="005B23DA" w:rsidRPr="00E8649B" w:rsidRDefault="005B23DA" w:rsidP="005B23DA">
      <w:pPr>
        <w:spacing w:after="0" w:line="256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u w:val="double"/>
          <w:lang w:val="fr-FR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u w:val="double"/>
          <w:lang w:val="fr-FR"/>
        </w:rPr>
        <w:t>Đề 001</w:t>
      </w:r>
    </w:p>
    <w:p w14:paraId="6D71A926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sz w:val="24"/>
          <w:szCs w:val="24"/>
          <w:u w:val="single"/>
        </w:rPr>
        <w:t>Câu 1</w:t>
      </w:r>
      <w:r w:rsidRPr="00984493">
        <w:rPr>
          <w:rFonts w:ascii="Times New Roman" w:hAnsi="Times New Roman" w:cs="Times New Roman"/>
          <w:sz w:val="24"/>
          <w:szCs w:val="24"/>
        </w:rPr>
        <w:t>. Một người đi bộ trên một đường thẳng với vân tốc không đổi 2m/s. Thời gian để người đó đi hết quãng đường 780m là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sz w:val="24"/>
          <w:szCs w:val="24"/>
        </w:rPr>
        <w:t>6min30s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sz w:val="24"/>
          <w:szCs w:val="24"/>
        </w:rPr>
        <w:t>7min15s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sz w:val="24"/>
          <w:szCs w:val="24"/>
        </w:rPr>
        <w:t>6min15s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sz w:val="24"/>
          <w:szCs w:val="24"/>
        </w:rPr>
        <w:t>7min30s</w:t>
      </w:r>
    </w:p>
    <w:p w14:paraId="3C731AD4" w14:textId="77777777" w:rsidR="005B23DA" w:rsidRPr="00514987" w:rsidRDefault="005B23DA" w:rsidP="005B23DA">
      <w:pPr>
        <w:tabs>
          <w:tab w:val="left" w:pos="990"/>
        </w:tabs>
        <w:spacing w:after="0"/>
        <w:contextualSpacing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2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Pr="00514987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Chọn phát biểu </w:t>
      </w:r>
      <w:r w:rsidRPr="00514987">
        <w:rPr>
          <w:rFonts w:ascii="Times New Roman" w:eastAsia="Calibri" w:hAnsi="Times New Roman" w:cs="Times New Roman"/>
          <w:b/>
          <w:color w:val="000000"/>
          <w:sz w:val="24"/>
          <w:szCs w:val="24"/>
          <w:lang w:val="fr-FR"/>
        </w:rPr>
        <w:t>sai </w:t>
      </w:r>
      <w:r w:rsidRPr="00514987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?</w:t>
      </w:r>
    </w:p>
    <w:p w14:paraId="26D91E58" w14:textId="77777777" w:rsidR="005B23DA" w:rsidRPr="00514987" w:rsidRDefault="005B23DA" w:rsidP="005B23DA">
      <w:pPr>
        <w:tabs>
          <w:tab w:val="left" w:pos="720"/>
          <w:tab w:val="left" w:pos="9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contextualSpacing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</w:pPr>
      <w:r w:rsidRPr="00514987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A.</w:t>
      </w:r>
      <w:r w:rsidRPr="00514987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Phép đo trực tiếp là phép so sánh trực tiếp qua dụng cụ đo.</w:t>
      </w:r>
      <w:r w:rsidRPr="00514987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 </w:t>
      </w:r>
    </w:p>
    <w:p w14:paraId="726DDBF3" w14:textId="77777777" w:rsidR="005B23DA" w:rsidRPr="00514987" w:rsidRDefault="005B23DA" w:rsidP="005B23DA">
      <w:pPr>
        <w:tabs>
          <w:tab w:val="left" w:pos="720"/>
          <w:tab w:val="left" w:pos="9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514987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B.</w:t>
      </w:r>
      <w:r w:rsidRPr="00514987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Các đại lượng vật lí luôn có thể đo trực tiếp.</w:t>
      </w:r>
    </w:p>
    <w:p w14:paraId="7B9BEC24" w14:textId="77777777" w:rsidR="005B23DA" w:rsidRPr="00514987" w:rsidRDefault="005B23DA" w:rsidP="005B23DA">
      <w:pPr>
        <w:tabs>
          <w:tab w:val="left" w:pos="720"/>
          <w:tab w:val="left" w:pos="9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514987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C.</w:t>
      </w:r>
      <w:r w:rsidRPr="00514987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Phép đo gián tiếp là phép đo thông qua từ hai phép đo trực tiếp trở lên.</w:t>
      </w:r>
    </w:p>
    <w:p w14:paraId="27BF0C74" w14:textId="77777777" w:rsidR="005B23DA" w:rsidRPr="00514987" w:rsidRDefault="005B23DA" w:rsidP="005B23DA">
      <w:pPr>
        <w:tabs>
          <w:tab w:val="left" w:pos="720"/>
          <w:tab w:val="left" w:pos="9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514987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D.</w:t>
      </w:r>
      <w:r w:rsidRPr="00514987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Phép đo gián tiếp thông qua một công thức liên hệ với các đại lượng đo trực tiếp.</w:t>
      </w:r>
    </w:p>
    <w:p w14:paraId="674D7CDB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3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. Kí hiệu “–” hoặc màu xanh mang ý nghĩa:</w:t>
      </w:r>
    </w:p>
    <w:p w14:paraId="22BBB8AC" w14:textId="77777777" w:rsidR="005B23DA" w:rsidRPr="00984493" w:rsidRDefault="005B23DA" w:rsidP="005B23DA">
      <w:pPr>
        <w:tabs>
          <w:tab w:val="left" w:pos="3479"/>
          <w:tab w:val="left" w:pos="6239"/>
          <w:tab w:val="left" w:pos="8999"/>
        </w:tabs>
        <w:spacing w:after="0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Đầu vào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Cực âm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Cực dương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Đầu ra</w:t>
      </w:r>
    </w:p>
    <w:p w14:paraId="16A87388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Câu 4</w:t>
      </w:r>
      <w:r w:rsidRPr="00984493">
        <w:rPr>
          <w:rFonts w:ascii="Times New Roman" w:hAnsi="Times New Roman" w:cs="Times New Roman"/>
          <w:sz w:val="24"/>
          <w:szCs w:val="24"/>
          <w:lang w:val="pt-BR"/>
        </w:rPr>
        <w:t>. Chất điểm là:</w:t>
      </w:r>
    </w:p>
    <w:p w14:paraId="5764E21A" w14:textId="77777777" w:rsidR="005B23DA" w:rsidRPr="00984493" w:rsidRDefault="005B23DA" w:rsidP="005B23DA">
      <w:pPr>
        <w:spacing w:after="0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Pr="00984493">
        <w:rPr>
          <w:rFonts w:ascii="Times New Roman" w:hAnsi="Times New Roman" w:cs="Times New Roman"/>
          <w:sz w:val="24"/>
          <w:szCs w:val="24"/>
          <w:lang w:val="pt-BR"/>
        </w:rPr>
        <w:t>một vật có kích thước vô cùng bé</w:t>
      </w:r>
    </w:p>
    <w:p w14:paraId="5442D40A" w14:textId="77777777" w:rsidR="005B23DA" w:rsidRPr="00984493" w:rsidRDefault="005B23DA" w:rsidP="005B23DA">
      <w:pPr>
        <w:spacing w:after="0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984493">
        <w:rPr>
          <w:rFonts w:ascii="Times New Roman" w:hAnsi="Times New Roman" w:cs="Times New Roman"/>
          <w:sz w:val="24"/>
          <w:szCs w:val="24"/>
          <w:lang w:val="pt-BR"/>
        </w:rPr>
        <w:t>một vật khi ta nghiên cứu chuyển động của nó trong một khoảng rất nhỏ</w:t>
      </w:r>
    </w:p>
    <w:p w14:paraId="22CD603F" w14:textId="77777777" w:rsidR="005B23DA" w:rsidRPr="00984493" w:rsidRDefault="005B23DA" w:rsidP="005B23DA">
      <w:pPr>
        <w:spacing w:after="0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984493">
        <w:rPr>
          <w:rFonts w:ascii="Times New Roman" w:hAnsi="Times New Roman" w:cs="Times New Roman"/>
          <w:sz w:val="24"/>
          <w:szCs w:val="24"/>
          <w:lang w:val="pt-BR"/>
        </w:rPr>
        <w:t>một điểm hình học</w:t>
      </w:r>
    </w:p>
    <w:p w14:paraId="3BF217D8" w14:textId="77777777" w:rsidR="005B23DA" w:rsidRPr="00984493" w:rsidRDefault="005B23DA" w:rsidP="005B23DA">
      <w:pPr>
        <w:spacing w:after="0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984493">
        <w:rPr>
          <w:rFonts w:ascii="Times New Roman" w:hAnsi="Times New Roman" w:cs="Times New Roman"/>
          <w:sz w:val="24"/>
          <w:szCs w:val="24"/>
          <w:lang w:val="pt-BR"/>
        </w:rPr>
        <w:t>một vật có kích thước rất nhỏ so với độ dài đường đi</w:t>
      </w:r>
    </w:p>
    <w:p w14:paraId="518993D5" w14:textId="77777777" w:rsidR="005B23DA" w:rsidRPr="00984493" w:rsidRDefault="005B23DA" w:rsidP="005B23DA">
      <w:pPr>
        <w:spacing w:after="0" w:line="25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984493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fr-FR"/>
        </w:rPr>
        <w:t>Câu 5</w:t>
      </w:r>
      <w:r w:rsidRPr="00984493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. Tốc độ là đại lượng đặc trưng cho</w:t>
      </w:r>
    </w:p>
    <w:p w14:paraId="25F92E78" w14:textId="77777777" w:rsidR="005B23DA" w:rsidRPr="00984493" w:rsidRDefault="005B23DA" w:rsidP="005B23DA">
      <w:pPr>
        <w:tabs>
          <w:tab w:val="left" w:pos="6239"/>
        </w:tabs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ự thay đổi hướng của chuyển động.</w:t>
      </w:r>
      <w:r w:rsidRPr="0098449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ự thay đổi vị trí của vật trong không gian.</w:t>
      </w:r>
    </w:p>
    <w:p w14:paraId="63786E22" w14:textId="77777777" w:rsidR="005B23DA" w:rsidRPr="00984493" w:rsidRDefault="005B23DA" w:rsidP="005B23DA">
      <w:pPr>
        <w:tabs>
          <w:tab w:val="left" w:pos="6239"/>
        </w:tabs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khả năng duy trì chuyển động của vật.</w:t>
      </w:r>
      <w:r w:rsidRPr="0098449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ính chất nhanh hay chậm của chuyển động.</w:t>
      </w:r>
    </w:p>
    <w:p w14:paraId="1E260591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sz w:val="24"/>
          <w:szCs w:val="24"/>
          <w:u w:val="single"/>
        </w:rPr>
        <w:t>Câu 6</w:t>
      </w:r>
      <w:r w:rsidRPr="00984493">
        <w:rPr>
          <w:rFonts w:ascii="Times New Roman" w:hAnsi="Times New Roman" w:cs="Times New Roman"/>
          <w:sz w:val="24"/>
          <w:szCs w:val="24"/>
        </w:rPr>
        <w:t>. Đại lượng nào dưới đây là đại lượng vectơ?</w:t>
      </w:r>
    </w:p>
    <w:p w14:paraId="33B03EC7" w14:textId="77777777" w:rsidR="005B23DA" w:rsidRPr="00984493" w:rsidRDefault="005B23DA" w:rsidP="005B23DA">
      <w:pPr>
        <w:tabs>
          <w:tab w:val="left" w:pos="3479"/>
          <w:tab w:val="left" w:pos="6239"/>
          <w:tab w:val="left" w:pos="8999"/>
        </w:tabs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sz w:val="24"/>
          <w:szCs w:val="24"/>
        </w:rPr>
        <w:t>Tốc độ chuyển động.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sz w:val="24"/>
          <w:szCs w:val="24"/>
        </w:rPr>
        <w:t>Thời gian.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sz w:val="24"/>
          <w:szCs w:val="24"/>
        </w:rPr>
        <w:t>Quãng đường.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sz w:val="24"/>
          <w:szCs w:val="24"/>
        </w:rPr>
        <w:t>Độ dịch chuyển.</w:t>
      </w:r>
    </w:p>
    <w:p w14:paraId="0B652D7D" w14:textId="77777777" w:rsidR="005B23DA" w:rsidRPr="00984493" w:rsidRDefault="005B23DA" w:rsidP="005B23DA">
      <w:pPr>
        <w:spacing w:after="0" w:line="256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7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 xml:space="preserve">. Chọn câu </w:t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>đúng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, để đo tốc độ trong phòng thí nghiệm, ta cần:</w:t>
      </w:r>
    </w:p>
    <w:p w14:paraId="438EDC0B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Máy bắn tốc độ.</w:t>
      </w:r>
    </w:p>
    <w:p w14:paraId="5A9C5E59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thước đo quãng đường</w:t>
      </w:r>
    </w:p>
    <w:p w14:paraId="3BDC59B1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Đồng hồ đo thời gian</w:t>
      </w:r>
    </w:p>
    <w:p w14:paraId="0F69C195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Đo thời gian và quãng đường chuyển động của vật.</w:t>
      </w:r>
    </w:p>
    <w:p w14:paraId="67342248" w14:textId="77777777" w:rsidR="005B23DA" w:rsidRPr="00984493" w:rsidRDefault="005B23DA" w:rsidP="005B23DA">
      <w:pPr>
        <w:spacing w:after="0" w:line="25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pt-BR"/>
        </w:rPr>
      </w:pPr>
      <w:r w:rsidRPr="00984493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pt-BR"/>
        </w:rPr>
        <w:t>Câu 8</w:t>
      </w:r>
      <w:r w:rsidRPr="00984493">
        <w:rPr>
          <w:rFonts w:ascii="Times New Roman" w:eastAsia="Calibri" w:hAnsi="Times New Roman" w:cs="Times New Roman"/>
          <w:color w:val="000000" w:themeColor="text1"/>
          <w:sz w:val="24"/>
          <w:szCs w:val="24"/>
          <w:lang w:val="pt-BR"/>
        </w:rPr>
        <w:t xml:space="preserve">. Điều nào sau đây là </w:t>
      </w:r>
      <w:r w:rsidRPr="00984493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pt-BR"/>
        </w:rPr>
        <w:t>sai</w:t>
      </w:r>
      <w:r w:rsidRPr="00984493">
        <w:rPr>
          <w:rFonts w:ascii="Times New Roman" w:eastAsia="Calibri" w:hAnsi="Times New Roman" w:cs="Times New Roman"/>
          <w:color w:val="000000" w:themeColor="text1"/>
          <w:sz w:val="24"/>
          <w:szCs w:val="24"/>
          <w:lang w:val="pt-BR"/>
        </w:rPr>
        <w:t xml:space="preserve"> với vật chuyển động thẳng đều?</w:t>
      </w:r>
    </w:p>
    <w:p w14:paraId="561403FD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A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Quỹ đạo là đường thẳng, vận tốc không thay đổi theo thời gian.</w:t>
      </w:r>
    </w:p>
    <w:p w14:paraId="58E9E6F6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B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Vật đi được những quãng đường bằng nhau trong những khoảng thời gianbằng nhau bất kì.</w:t>
      </w:r>
    </w:p>
    <w:p w14:paraId="204E5458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C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Vectơ vận tốc của vật thay đổi theo thời gian.</w:t>
      </w:r>
    </w:p>
    <w:p w14:paraId="780679CC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D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Vectơ vận tốc không thay đổi theo thời gian.</w:t>
      </w:r>
    </w:p>
    <w:p w14:paraId="2B7B9267" w14:textId="77777777" w:rsidR="005B23DA" w:rsidRPr="00984493" w:rsidRDefault="005B23DA" w:rsidP="005B23DA">
      <w:pPr>
        <w:spacing w:after="0" w:line="256" w:lineRule="auto"/>
        <w:rPr>
          <w:rFonts w:ascii="Times New Roman" w:hAnsi="Times New Roman" w:cs="Times New Roman"/>
          <w:iCs/>
          <w:sz w:val="24"/>
          <w:szCs w:val="24"/>
        </w:rPr>
      </w:pPr>
      <w:r w:rsidRPr="00984493">
        <w:rPr>
          <w:rFonts w:ascii="Times New Roman" w:hAnsi="Times New Roman" w:cs="Times New Roman"/>
          <w:b/>
          <w:sz w:val="24"/>
          <w:szCs w:val="24"/>
          <w:u w:val="single"/>
        </w:rPr>
        <w:t>Câu 9</w:t>
      </w:r>
      <w:r w:rsidRPr="00984493">
        <w:rPr>
          <w:rFonts w:ascii="Times New Roman" w:hAnsi="Times New Roman" w:cs="Times New Roman"/>
          <w:sz w:val="24"/>
          <w:szCs w:val="24"/>
        </w:rPr>
        <w:t xml:space="preserve">. Biết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  <w:lang w:val="nl-NL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nl-NL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nl-NL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e>
        </m:acc>
      </m:oMath>
      <w:r w:rsidRPr="00984493">
        <w:rPr>
          <w:rFonts w:ascii="Times New Roman" w:hAnsi="Times New Roman" w:cs="Times New Roman"/>
          <w:sz w:val="24"/>
          <w:szCs w:val="24"/>
        </w:rPr>
        <w:t xml:space="preserve"> là độ dịch chuyển 6 m về phía Tây,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  <w:lang w:val="nl-NL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nl-NL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nl-NL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Pr="00984493">
        <w:rPr>
          <w:rFonts w:ascii="Times New Roman" w:hAnsi="Times New Roman" w:cs="Times New Roman"/>
          <w:sz w:val="24"/>
          <w:szCs w:val="24"/>
        </w:rPr>
        <w:t xml:space="preserve">là độ dịch chuyển 8 m về phía Bắc. Độ dịch chuyển tổng hợp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  <w:lang w:val="nl-NL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nl-NL"/>
              </w:rPr>
              <m:t>d</m:t>
            </m:r>
          </m:e>
        </m:acc>
      </m:oMath>
      <w:r w:rsidRPr="00984493">
        <w:rPr>
          <w:rFonts w:ascii="Times New Roman" w:hAnsi="Times New Roman" w:cs="Times New Roman"/>
          <w:sz w:val="24"/>
          <w:szCs w:val="24"/>
        </w:rPr>
        <w:t xml:space="preserve"> có độ lớn là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984493">
        <w:rPr>
          <w:rFonts w:ascii="Times New Roman" w:hAnsi="Times New Roman" w:cs="Times New Roman"/>
          <w:b/>
          <w:iCs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iCs/>
          <w:sz w:val="24"/>
          <w:szCs w:val="24"/>
        </w:rPr>
        <w:t>10 m.</w:t>
      </w:r>
      <w:r w:rsidRPr="00984493">
        <w:rPr>
          <w:rFonts w:ascii="Times New Roman" w:hAnsi="Times New Roman" w:cs="Times New Roman"/>
          <w:iCs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iCs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iCs/>
          <w:sz w:val="24"/>
          <w:szCs w:val="24"/>
        </w:rPr>
        <w:t>2 m.</w:t>
      </w:r>
      <w:r w:rsidRPr="00984493">
        <w:rPr>
          <w:rFonts w:ascii="Times New Roman" w:hAnsi="Times New Roman" w:cs="Times New Roman"/>
          <w:iCs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iCs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iCs/>
          <w:sz w:val="24"/>
          <w:szCs w:val="24"/>
        </w:rPr>
        <w:t>4 m.</w:t>
      </w:r>
      <w:r w:rsidRPr="00984493">
        <w:rPr>
          <w:rFonts w:ascii="Times New Roman" w:hAnsi="Times New Roman" w:cs="Times New Roman"/>
          <w:iCs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iCs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iCs/>
          <w:sz w:val="24"/>
          <w:szCs w:val="24"/>
        </w:rPr>
        <w:t>14 m.</w:t>
      </w:r>
    </w:p>
    <w:p w14:paraId="3EAC46AB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Câu 10</w:t>
      </w:r>
      <w:r w:rsidRPr="00984493">
        <w:rPr>
          <w:rFonts w:ascii="Times New Roman" w:hAnsi="Times New Roman" w:cs="Times New Roman"/>
          <w:sz w:val="24"/>
          <w:szCs w:val="24"/>
          <w:lang w:val="pt-BR"/>
        </w:rPr>
        <w:t>. Vận tốc tức thời là:</w:t>
      </w:r>
    </w:p>
    <w:p w14:paraId="721FF25F" w14:textId="77777777" w:rsidR="005B23DA" w:rsidRPr="00984493" w:rsidRDefault="005B23DA" w:rsidP="005B23DA">
      <w:pPr>
        <w:spacing w:after="0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984493">
        <w:rPr>
          <w:rFonts w:ascii="Times New Roman" w:hAnsi="Times New Roman" w:cs="Times New Roman"/>
          <w:sz w:val="24"/>
          <w:szCs w:val="24"/>
          <w:lang w:val="fr-FR"/>
        </w:rPr>
        <w:t>vận tốc của một vật được tính rất nhanh</w:t>
      </w:r>
    </w:p>
    <w:p w14:paraId="4EA22810" w14:textId="77777777" w:rsidR="005B23DA" w:rsidRPr="00984493" w:rsidRDefault="005B23DA" w:rsidP="005B23DA">
      <w:pPr>
        <w:spacing w:after="0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984493">
        <w:rPr>
          <w:rFonts w:ascii="Times New Roman" w:hAnsi="Times New Roman" w:cs="Times New Roman"/>
          <w:sz w:val="24"/>
          <w:szCs w:val="24"/>
          <w:lang w:val="pt-BR"/>
        </w:rPr>
        <w:t>vận tốc của một vật chuyển động rất nhanh</w:t>
      </w:r>
    </w:p>
    <w:p w14:paraId="3DE7C9E6" w14:textId="77777777" w:rsidR="005B23DA" w:rsidRPr="00984493" w:rsidRDefault="005B23DA" w:rsidP="005B23DA">
      <w:pPr>
        <w:spacing w:after="0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984493">
        <w:rPr>
          <w:rFonts w:ascii="Times New Roman" w:hAnsi="Times New Roman" w:cs="Times New Roman"/>
          <w:sz w:val="24"/>
          <w:szCs w:val="24"/>
          <w:lang w:val="fr-FR"/>
        </w:rPr>
        <w:t>vận tốc tại một thời điểm trong quá trình chuyển động</w:t>
      </w:r>
    </w:p>
    <w:p w14:paraId="00395F77" w14:textId="77777777" w:rsidR="005B23DA" w:rsidRPr="00984493" w:rsidRDefault="005B23DA" w:rsidP="005B23DA">
      <w:pPr>
        <w:spacing w:after="0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984493">
        <w:rPr>
          <w:rFonts w:ascii="Times New Roman" w:hAnsi="Times New Roman" w:cs="Times New Roman"/>
          <w:sz w:val="24"/>
          <w:szCs w:val="24"/>
          <w:lang w:val="fr-FR"/>
        </w:rPr>
        <w:t>vận tốc của vật trong một quãng đường rất ngắn</w:t>
      </w:r>
    </w:p>
    <w:p w14:paraId="341002B7" w14:textId="77777777" w:rsidR="005B23DA" w:rsidRPr="00984493" w:rsidRDefault="005B23DA" w:rsidP="005B23DA">
      <w:pPr>
        <w:spacing w:after="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984493">
        <w:rPr>
          <w:rFonts w:ascii="Times New Roman" w:eastAsia="Calibri" w:hAnsi="Times New Roman" w:cs="Times New Roman"/>
          <w:b/>
          <w:sz w:val="24"/>
          <w:szCs w:val="24"/>
          <w:u w:val="single"/>
          <w:lang w:val="pt-BR"/>
        </w:rPr>
        <w:t>Câu 11</w:t>
      </w:r>
      <w:r w:rsidRPr="00984493">
        <w:rPr>
          <w:rFonts w:ascii="Times New Roman" w:eastAsia="Calibri" w:hAnsi="Times New Roman" w:cs="Times New Roman"/>
          <w:sz w:val="24"/>
          <w:szCs w:val="24"/>
          <w:lang w:val="pt-BR"/>
        </w:rPr>
        <w:t>. Quá trình phát triển của vật lí được chia thành bao nhiêu giai đoạn?</w:t>
      </w:r>
    </w:p>
    <w:p w14:paraId="6544FFF2" w14:textId="77777777" w:rsidR="005B23DA" w:rsidRPr="00984493" w:rsidRDefault="005B23DA" w:rsidP="005B23DA">
      <w:pPr>
        <w:tabs>
          <w:tab w:val="left" w:pos="3479"/>
          <w:tab w:val="left" w:pos="6239"/>
          <w:tab w:val="left" w:pos="8999"/>
        </w:tabs>
        <w:spacing w:after="0"/>
        <w:ind w:left="709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984493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A. </w:t>
      </w:r>
      <w:r w:rsidRPr="00984493">
        <w:rPr>
          <w:rFonts w:ascii="Times New Roman" w:eastAsia="Calibri" w:hAnsi="Times New Roman" w:cs="Times New Roman"/>
          <w:sz w:val="24"/>
          <w:szCs w:val="24"/>
          <w:lang w:val="pt-BR"/>
        </w:rPr>
        <w:t>3</w:t>
      </w:r>
      <w:r w:rsidRPr="00984493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984493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B. </w:t>
      </w:r>
      <w:r w:rsidRPr="00984493">
        <w:rPr>
          <w:rFonts w:ascii="Times New Roman" w:eastAsia="Calibri" w:hAnsi="Times New Roman" w:cs="Times New Roman"/>
          <w:sz w:val="24"/>
          <w:szCs w:val="24"/>
          <w:lang w:val="pt-BR"/>
        </w:rPr>
        <w:t>5</w:t>
      </w:r>
      <w:r w:rsidRPr="00984493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984493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C. </w:t>
      </w:r>
      <w:r w:rsidRPr="00984493">
        <w:rPr>
          <w:rFonts w:ascii="Times New Roman" w:eastAsia="Calibri" w:hAnsi="Times New Roman" w:cs="Times New Roman"/>
          <w:sz w:val="24"/>
          <w:szCs w:val="24"/>
          <w:lang w:val="pt-BR"/>
        </w:rPr>
        <w:t>4</w:t>
      </w:r>
      <w:r w:rsidRPr="00984493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984493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D. </w:t>
      </w:r>
      <w:r w:rsidRPr="00984493">
        <w:rPr>
          <w:rFonts w:ascii="Times New Roman" w:eastAsia="Calibri" w:hAnsi="Times New Roman" w:cs="Times New Roman"/>
          <w:sz w:val="24"/>
          <w:szCs w:val="24"/>
          <w:lang w:val="pt-BR"/>
        </w:rPr>
        <w:t>2</w:t>
      </w:r>
    </w:p>
    <w:p w14:paraId="231BCA7F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12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. Để đo chu vi ngoài của miệng cốc như hình vẽ. Em sẽ dùng thước nào để đo:</w:t>
      </w:r>
    </w:p>
    <w:p w14:paraId="7C342CF8" w14:textId="77777777" w:rsidR="005B23DA" w:rsidRPr="00984493" w:rsidRDefault="005B23DA" w:rsidP="005B23DA">
      <w:pPr>
        <w:tabs>
          <w:tab w:val="left" w:pos="3479"/>
          <w:tab w:val="left" w:pos="6239"/>
          <w:tab w:val="left" w:pos="8999"/>
        </w:tabs>
        <w:spacing w:after="0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4864" behindDoc="0" locked="0" layoutInCell="1" hidden="0" allowOverlap="1" wp14:anchorId="78C9E658" wp14:editId="7496BD92">
            <wp:simplePos x="0" y="0"/>
            <wp:positionH relativeFrom="column">
              <wp:posOffset>5339080</wp:posOffset>
            </wp:positionH>
            <wp:positionV relativeFrom="paragraph">
              <wp:posOffset>56515</wp:posOffset>
            </wp:positionV>
            <wp:extent cx="794385" cy="1126490"/>
            <wp:effectExtent l="0" t="0" r="5715" b="0"/>
            <wp:wrapSquare wrapText="bothSides" distT="0" distB="0" distL="114300" distR="114300"/>
            <wp:docPr id="4869" name="image137.jpg" descr="Cốc Sứ Trắng Bát Tràng – CÔNG TY TNHH BẢO QUA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7.jpg" descr="Cốc Sứ Trắng Bát Tràng – CÔNG TY TNHH BẢO QUANG"/>
                    <pic:cNvPicPr preferRelativeResize="0"/>
                  </pic:nvPicPr>
                  <pic:blipFill>
                    <a:blip r:embed="rId8"/>
                    <a:srcRect l="28731" t="27447" r="31630" b="16372"/>
                    <a:stretch>
                      <a:fillRect/>
                    </a:stretch>
                  </pic:blipFill>
                  <pic:spPr>
                    <a:xfrm>
                      <a:off x="0" y="0"/>
                      <a:ext cx="794385" cy="112649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 xml:space="preserve">com pa 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thước kẹp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    </w:t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thước dây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thước thẳng</w:t>
      </w:r>
    </w:p>
    <w:p w14:paraId="78AE2731" w14:textId="77777777" w:rsidR="005B23DA" w:rsidRPr="00984493" w:rsidRDefault="005B23DA" w:rsidP="005B23DA">
      <w:pPr>
        <w:spacing w:after="0" w:line="256" w:lineRule="auto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984493">
        <w:rPr>
          <w:rFonts w:ascii="Times New Roman" w:eastAsia="Calibri" w:hAnsi="Times New Roman" w:cs="Times New Roman"/>
          <w:b/>
          <w:sz w:val="24"/>
          <w:szCs w:val="24"/>
          <w:u w:val="single"/>
          <w:lang w:val="sv-SE"/>
        </w:rPr>
        <w:t>Câu 13</w:t>
      </w:r>
      <w:r w:rsidRPr="00984493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. Trong chuyển động biến đổi đều thì </w:t>
      </w:r>
    </w:p>
    <w:p w14:paraId="4C2281CE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sv-SE"/>
        </w:rPr>
        <w:t xml:space="preserve">A. </w:t>
      </w:r>
      <w:r w:rsidRPr="00984493">
        <w:rPr>
          <w:rFonts w:ascii="Times New Roman" w:hAnsi="Times New Roman" w:cs="Times New Roman"/>
          <w:sz w:val="24"/>
          <w:szCs w:val="24"/>
          <w:lang w:val="sv-SE"/>
        </w:rPr>
        <w:t>Vận tốc là đại lượng không đổi.</w:t>
      </w:r>
    </w:p>
    <w:p w14:paraId="62DA912D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sv-SE"/>
        </w:rPr>
        <w:lastRenderedPageBreak/>
        <w:t xml:space="preserve">B. </w:t>
      </w:r>
      <w:r w:rsidRPr="00984493">
        <w:rPr>
          <w:rFonts w:ascii="Times New Roman" w:hAnsi="Times New Roman" w:cs="Times New Roman"/>
          <w:sz w:val="24"/>
          <w:szCs w:val="24"/>
          <w:lang w:val="sv-SE"/>
        </w:rPr>
        <w:t>Vận tốc là đại lượng biến thiên theo thời gian theo quy luật hàm bậc hai.</w:t>
      </w:r>
    </w:p>
    <w:p w14:paraId="76006747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sv-SE"/>
        </w:rPr>
        <w:t xml:space="preserve">C. </w:t>
      </w:r>
      <w:r w:rsidRPr="00984493">
        <w:rPr>
          <w:rFonts w:ascii="Times New Roman" w:hAnsi="Times New Roman" w:cs="Times New Roman"/>
          <w:sz w:val="24"/>
          <w:szCs w:val="24"/>
          <w:lang w:val="sv-SE"/>
        </w:rPr>
        <w:t>Gia tốc là một đại lượng không đổi.</w:t>
      </w:r>
    </w:p>
    <w:p w14:paraId="0886F945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sv-SE"/>
        </w:rPr>
        <w:t xml:space="preserve">D. </w:t>
      </w:r>
      <w:r w:rsidRPr="00984493">
        <w:rPr>
          <w:rFonts w:ascii="Times New Roman" w:hAnsi="Times New Roman" w:cs="Times New Roman"/>
          <w:sz w:val="24"/>
          <w:szCs w:val="24"/>
          <w:lang w:val="sv-SE"/>
        </w:rPr>
        <w:t>Gia tốc là đại lượng biến thiên theo thời gian.</w:t>
      </w:r>
    </w:p>
    <w:p w14:paraId="3D1583E3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14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. Kí hiệu “Output” mang ý nghĩa:</w:t>
      </w:r>
    </w:p>
    <w:p w14:paraId="7D7181AA" w14:textId="77777777" w:rsidR="005B23DA" w:rsidRPr="00984493" w:rsidRDefault="005B23DA" w:rsidP="005B23DA">
      <w:pPr>
        <w:tabs>
          <w:tab w:val="left" w:pos="3479"/>
          <w:tab w:val="left" w:pos="6239"/>
          <w:tab w:val="left" w:pos="8999"/>
        </w:tabs>
        <w:spacing w:after="0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Cực dương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Đầu ra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Cực âm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Đầu vào</w:t>
      </w:r>
    </w:p>
    <w:p w14:paraId="06884DAC" w14:textId="77777777" w:rsidR="005B23DA" w:rsidRPr="00984493" w:rsidRDefault="005B23DA" w:rsidP="005B23DA">
      <w:pPr>
        <w:spacing w:after="0" w:line="25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âu 15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Một vật được thả rơi tự do từ đỉnh tháp, nó chạm đất trong thời gian 4s. Lấy 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g=10m/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2</m:t>
            </m:r>
          </m:sup>
        </m:sSup>
      </m:oMath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. Chiều cao của tháp là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 </w:t>
      </w: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20m</w:t>
      </w:r>
      <w:r w:rsidRPr="0098449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80m</w:t>
      </w:r>
      <w:r w:rsidRPr="0098449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160m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40m</w:t>
      </w:r>
    </w:p>
    <w:p w14:paraId="36187D27" w14:textId="77777777" w:rsidR="005B23DA" w:rsidRPr="00984493" w:rsidRDefault="005B23DA" w:rsidP="005B23DA">
      <w:pPr>
        <w:spacing w:after="0" w:line="25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984493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</w:rPr>
        <w:t>Câu 16</w:t>
      </w:r>
      <w:r w:rsidRPr="0098449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 Vật rơi tự do</w:t>
      </w:r>
    </w:p>
    <w:p w14:paraId="64860773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hi họp lực tác dụng vào vật hướng thẳng xuống mặt đất. </w:t>
      </w:r>
    </w:p>
    <w:p w14:paraId="04D8AF28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chỉ dưới tác dụng của trọng lực</w:t>
      </w: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</w:p>
    <w:p w14:paraId="07C445FC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khi từ nơi rất cao xuống mặt đất.</w:t>
      </w:r>
    </w:p>
    <w:p w14:paraId="0FBD8DB8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khi vật có khối lượng lớn rơi từ cao xuống mặt đất.</w:t>
      </w:r>
    </w:p>
    <w:p w14:paraId="75F29605" w14:textId="77777777" w:rsidR="005B23DA" w:rsidRPr="00984493" w:rsidRDefault="005B23DA" w:rsidP="005B23DA">
      <w:pPr>
        <w:spacing w:after="0" w:line="256" w:lineRule="auto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sv-SE"/>
        </w:rPr>
        <w:t>Câu 17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. Xe đạp đi với vận tốc 3m/s bỗng hãm phanh và đi chậm dần đều. Mỗi giây vận tốc giảm 0,1m/s. Sau 10s vận tốc của xe:</w:t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sz w:val="24"/>
          <w:szCs w:val="24"/>
        </w:rPr>
        <w:t>4m/s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sz w:val="24"/>
          <w:szCs w:val="24"/>
        </w:rPr>
        <w:t>1m/s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sz w:val="24"/>
          <w:szCs w:val="24"/>
        </w:rPr>
        <w:t>2m/s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sz w:val="24"/>
          <w:szCs w:val="24"/>
        </w:rPr>
        <w:t>3m/s</w:t>
      </w:r>
    </w:p>
    <w:p w14:paraId="76723746" w14:textId="77777777" w:rsidR="005B23DA" w:rsidRPr="00984493" w:rsidRDefault="005B23DA" w:rsidP="005B23DA">
      <w:pPr>
        <w:spacing w:after="0" w:line="256" w:lineRule="auto"/>
        <w:rPr>
          <w:rFonts w:ascii="Times New Roman" w:eastAsia="Calibri" w:hAnsi="Times New Roman" w:cs="Times New Roman"/>
          <w:sz w:val="24"/>
          <w:szCs w:val="24"/>
        </w:rPr>
      </w:pPr>
      <w:r w:rsidRPr="00984493">
        <w:rPr>
          <w:rFonts w:ascii="Times New Roman" w:eastAsia="Calibri" w:hAnsi="Times New Roman" w:cs="Times New Roman"/>
          <w:b/>
          <w:sz w:val="24"/>
          <w:szCs w:val="24"/>
          <w:u w:val="single"/>
        </w:rPr>
        <w:t>Câu 18</w:t>
      </w:r>
      <w:r w:rsidRPr="00984493">
        <w:rPr>
          <w:rFonts w:ascii="Times New Roman" w:eastAsia="Calibri" w:hAnsi="Times New Roman" w:cs="Times New Roman"/>
          <w:sz w:val="24"/>
          <w:szCs w:val="24"/>
        </w:rPr>
        <w:t>. Công thức liên hệ giữa độ dịch chuyển, vận tốc và gia gia tốc của chuyển động nhanh dần đều là</w:t>
      </w:r>
    </w:p>
    <w:p w14:paraId="16BF6335" w14:textId="77777777" w:rsidR="005B23DA" w:rsidRPr="00984493" w:rsidRDefault="005B23DA" w:rsidP="005B23DA">
      <w:pPr>
        <w:spacing w:after="0" w:line="256" w:lineRule="auto"/>
        <w:ind w:left="720"/>
        <w:rPr>
          <w:rFonts w:ascii="Times New Roman" w:hAnsi="Times New Roman" w:cs="Times New Roman"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 xml:space="preserve">A. 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 xml:space="preserve">=ad.      </m:t>
          </m:r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 xml:space="preserve">B. 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 xml:space="preserve">=2ad.          </m:t>
          </m:r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 xml:space="preserve">C. 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 xml:space="preserve">=2ad.           </m:t>
          </m:r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 xml:space="preserve">D. </m:t>
          </m:r>
          <m:r>
            <w:rPr>
              <w:rFonts w:ascii="Cambria Math" w:hAnsi="Cambria Math" w:cs="Times New Roman"/>
              <w:sz w:val="24"/>
              <w:szCs w:val="24"/>
            </w:rPr>
            <m:t>v-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2ad.</m:t>
          </m:r>
        </m:oMath>
      </m:oMathPara>
    </w:p>
    <w:p w14:paraId="474D9596" w14:textId="77777777" w:rsidR="005B23DA" w:rsidRPr="00984493" w:rsidRDefault="005B23DA" w:rsidP="005B23DA">
      <w:pPr>
        <w:spacing w:after="0" w:line="256" w:lineRule="auto"/>
        <w:rPr>
          <w:rFonts w:ascii="Times New Roman" w:hAnsi="Times New Roman" w:cs="Times New Roman"/>
          <w:sz w:val="24"/>
          <w:szCs w:val="24"/>
          <w:lang w:bidi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5F370C4" wp14:editId="7739EA3D">
                <wp:simplePos x="0" y="0"/>
                <wp:positionH relativeFrom="column">
                  <wp:posOffset>4583914</wp:posOffset>
                </wp:positionH>
                <wp:positionV relativeFrom="paragraph">
                  <wp:posOffset>257744</wp:posOffset>
                </wp:positionV>
                <wp:extent cx="2060823" cy="1526583"/>
                <wp:effectExtent l="0" t="0" r="0" b="0"/>
                <wp:wrapNone/>
                <wp:docPr id="4868" name="Text Box 48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0823" cy="152658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FDF929" w14:textId="77777777" w:rsidR="005B23DA" w:rsidRDefault="005B23DA" w:rsidP="005B23DA">
                            <w:r w:rsidRPr="00984493"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5A0DA471" wp14:editId="586A6176">
                                  <wp:extent cx="1543050" cy="1181100"/>
                                  <wp:effectExtent l="0" t="0" r="0" b="0"/>
                                  <wp:docPr id="4871" name="Picture 4871" descr="n12 fb Sang Nguye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93" name="Picture 1793" descr="n12 fb Sang Nguyen"/>
                                          <pic:cNvPicPr/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10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43050" cy="11811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5F370C4" id="_x0000_t202" coordsize="21600,21600" o:spt="202" path="m,l,21600r21600,l21600,xe">
                <v:stroke joinstyle="miter"/>
                <v:path gradientshapeok="t" o:connecttype="rect"/>
              </v:shapetype>
              <v:shape id="Text Box 4868" o:spid="_x0000_s1026" type="#_x0000_t202" style="position:absolute;margin-left:360.95pt;margin-top:20.3pt;width:162.25pt;height:120.2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" filled="f" stroked="f" strokeweight=".5pt">
                <v:textbox>
                  <w:txbxContent>
                    <w:p w14:paraId="27FDF929" w14:textId="77777777" w:rsidR="005B23DA" w:rsidRDefault="005B23DA" w:rsidP="005B23DA">
                      <w:r w:rsidRPr="00984493"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5A0DA471" wp14:editId="586A6176">
                            <wp:extent cx="1543050" cy="1181100"/>
                            <wp:effectExtent l="0" t="0" r="0" b="0"/>
                            <wp:docPr id="4871" name="Picture 4871" descr="n12 fb Sang Nguye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793" name="Picture 1793" descr="n12 fb Sang Nguyen"/>
                                    <pic:cNvPicPr/>
                                  </pic:nvPicPr>
                                  <pic:blipFill>
                                    <a:blip r:embed="rId9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10">
                                              <a14:imgEffect>
                                                <a14:sharpenSoften amount="50000"/>
                                              </a14:imgEffect>
                                            </a14:imgLayer>
                                          </a14:imgProps>
                                        </a:ex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43050" cy="11811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984493">
        <w:rPr>
          <w:rFonts w:ascii="Times New Roman" w:hAnsi="Times New Roman" w:cs="Times New Roman"/>
          <w:b/>
          <w:sz w:val="24"/>
          <w:szCs w:val="24"/>
          <w:u w:val="single"/>
          <w:lang w:bidi="en-US"/>
        </w:rPr>
        <w:t>Câu 19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. Một vật chuyển động thẳng biến đổi đều có đồ thị vận tốc v theo thời gian t như hình vẽ. Phương trình vận tốc của vật là</w:t>
      </w:r>
      <w:r>
        <w:rPr>
          <w:rFonts w:ascii="Times New Roman" w:hAnsi="Times New Roman" w:cs="Times New Roman"/>
          <w:sz w:val="24"/>
          <w:szCs w:val="24"/>
          <w:lang w:bidi="en-US"/>
        </w:rPr>
        <w:t>:</w:t>
      </w:r>
    </w:p>
    <w:p w14:paraId="06707137" w14:textId="77777777" w:rsidR="005B23DA" w:rsidRDefault="005B23DA" w:rsidP="005B23DA">
      <w:pPr>
        <w:tabs>
          <w:tab w:val="left" w:pos="3479"/>
          <w:tab w:val="left" w:pos="6239"/>
          <w:tab w:val="left" w:pos="8999"/>
        </w:tabs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bidi="en-US"/>
        </w:rPr>
      </w:pPr>
      <w:r w:rsidRPr="00984493">
        <w:rPr>
          <w:rFonts w:ascii="Times New Roman" w:hAnsi="Times New Roman" w:cs="Times New Roman"/>
          <w:b/>
          <w:bCs/>
          <w:sz w:val="24"/>
          <w:szCs w:val="24"/>
          <w:lang w:bidi="en-US"/>
        </w:rPr>
        <w:t xml:space="preserve">A. </w:t>
      </w:r>
      <w:r w:rsidRPr="00984493">
        <w:rPr>
          <w:rFonts w:ascii="Times New Roman" w:hAnsi="Times New Roman" w:cs="Times New Roman"/>
          <w:bCs/>
          <w:sz w:val="24"/>
          <w:szCs w:val="24"/>
          <w:lang w:bidi="en-US"/>
        </w:rPr>
        <w:t xml:space="preserve">v = 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10 - 5t (m/s).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  <w:lang w:bidi="en-US"/>
        </w:rPr>
        <w:t xml:space="preserve">B. 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v</w:t>
      </w:r>
      <w:r w:rsidRPr="00984493">
        <w:rPr>
          <w:rFonts w:ascii="Times New Roman" w:hAnsi="Times New Roman" w:cs="Times New Roman"/>
          <w:spacing w:val="-1"/>
          <w:sz w:val="24"/>
          <w:szCs w:val="24"/>
          <w:lang w:bidi="en-US"/>
        </w:rPr>
        <w:t xml:space="preserve"> 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= 10 - 15t (m/s).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ab/>
      </w:r>
    </w:p>
    <w:p w14:paraId="22B3F6AA" w14:textId="77777777" w:rsidR="005B23DA" w:rsidRPr="00984493" w:rsidRDefault="005B23DA" w:rsidP="005B23DA">
      <w:pPr>
        <w:tabs>
          <w:tab w:val="left" w:pos="3479"/>
          <w:tab w:val="left" w:pos="6239"/>
          <w:tab w:val="left" w:pos="8999"/>
        </w:tabs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bidi="en-US"/>
        </w:rPr>
      </w:pPr>
      <w:r w:rsidRPr="00984493">
        <w:rPr>
          <w:rFonts w:ascii="Times New Roman" w:hAnsi="Times New Roman" w:cs="Times New Roman"/>
          <w:b/>
          <w:sz w:val="24"/>
          <w:szCs w:val="24"/>
          <w:lang w:bidi="en-US"/>
        </w:rPr>
        <w:t xml:space="preserve">C. 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v =</w:t>
      </w:r>
      <w:r w:rsidRPr="00984493">
        <w:rPr>
          <w:rFonts w:ascii="Times New Roman" w:hAnsi="Times New Roman" w:cs="Times New Roman"/>
          <w:spacing w:val="-1"/>
          <w:sz w:val="24"/>
          <w:szCs w:val="24"/>
          <w:lang w:bidi="en-US"/>
        </w:rPr>
        <w:t xml:space="preserve"> 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t + 15 (m/s).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  <w:lang w:bidi="en-US"/>
        </w:rPr>
        <w:t xml:space="preserve">D. 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v</w:t>
      </w:r>
      <w:r w:rsidRPr="00984493">
        <w:rPr>
          <w:rFonts w:ascii="Times New Roman" w:hAnsi="Times New Roman" w:cs="Times New Roman"/>
          <w:spacing w:val="-1"/>
          <w:sz w:val="24"/>
          <w:szCs w:val="24"/>
          <w:lang w:bidi="en-US"/>
        </w:rPr>
        <w:t xml:space="preserve"> 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= 15 - t</w:t>
      </w:r>
      <w:r w:rsidRPr="00984493">
        <w:rPr>
          <w:rFonts w:ascii="Times New Roman" w:hAnsi="Times New Roman" w:cs="Times New Roman"/>
          <w:spacing w:val="-1"/>
          <w:sz w:val="24"/>
          <w:szCs w:val="24"/>
          <w:lang w:bidi="en-US"/>
        </w:rPr>
        <w:t xml:space="preserve"> 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(m/s).</w:t>
      </w:r>
    </w:p>
    <w:p w14:paraId="6D0AADA0" w14:textId="77777777" w:rsidR="005B23DA" w:rsidRPr="00984493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âu 20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. Một vật rơi tự do thì chuyển động của vật</w:t>
      </w:r>
    </w:p>
    <w:p w14:paraId="4DB3B31C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là chuyển động thẳng nhanh dần đều.</w:t>
      </w:r>
    </w:p>
    <w:p w14:paraId="01EB06E0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là chuyển động thẳng đều.</w:t>
      </w:r>
    </w:p>
    <w:p w14:paraId="307380B7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là chuyển động thẳng có gia tốc thay đổi theo thời gian.</w:t>
      </w:r>
    </w:p>
    <w:p w14:paraId="5A1DAEF1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là chuyển động thẳng chậm dần đều.</w:t>
      </w:r>
    </w:p>
    <w:p w14:paraId="3FCD48D0" w14:textId="77777777" w:rsidR="005B23DA" w:rsidRPr="00984493" w:rsidRDefault="005B23DA" w:rsidP="005B23DA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0" w:name="_Hlk167777394"/>
      <w:r w:rsidRPr="00984493">
        <w:rPr>
          <w:rFonts w:ascii="Times New Roman" w:hAnsi="Times New Roman" w:cs="Times New Roman"/>
          <w:b/>
          <w:sz w:val="24"/>
          <w:szCs w:val="24"/>
        </w:rPr>
        <w:t>Phần II : Trắc nghiệm đúng sai</w:t>
      </w:r>
    </w:p>
    <w:p w14:paraId="416F37AB" w14:textId="77777777" w:rsidR="005B23DA" w:rsidRPr="00984493" w:rsidRDefault="005B23DA" w:rsidP="005B23D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sz w:val="24"/>
          <w:szCs w:val="24"/>
        </w:rPr>
        <w:t>Câu 1: Những hoạt động tuân thủ nguyên tắc an toàn khi sử dụng điệ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n12 fb Sang Nguyen"/>
        <w:tblDescription w:val="n12 fb Sang Nguyen"/>
      </w:tblPr>
      <w:tblGrid>
        <w:gridCol w:w="8847"/>
        <w:gridCol w:w="729"/>
      </w:tblGrid>
      <w:tr w:rsidR="005B23DA" w:rsidRPr="00984493" w14:paraId="7C8D8263" w14:textId="77777777" w:rsidTr="00EC6067">
        <w:tc>
          <w:tcPr>
            <w:tcW w:w="8847" w:type="dxa"/>
          </w:tcPr>
          <w:bookmarkEnd w:id="0"/>
          <w:p w14:paraId="62B7685F" w14:textId="77777777" w:rsidR="005B23DA" w:rsidRPr="00984493" w:rsidRDefault="005B23DA" w:rsidP="00EC6067">
            <w:pPr>
              <w:spacing w:line="276" w:lineRule="auto"/>
              <w:jc w:val="both"/>
              <w:rPr>
                <w:sz w:val="24"/>
                <w:szCs w:val="24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 xml:space="preserve">a. </w:t>
            </w:r>
            <w:r w:rsidRPr="00984493">
              <w:rPr>
                <w:sz w:val="24"/>
                <w:szCs w:val="24"/>
              </w:rPr>
              <w:t>Bọc kĩ các dây dẫn điện bằng vật liệu cách điện.</w:t>
            </w:r>
          </w:p>
        </w:tc>
        <w:tc>
          <w:tcPr>
            <w:tcW w:w="729" w:type="dxa"/>
          </w:tcPr>
          <w:p w14:paraId="312BE8C4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5B23DA" w:rsidRPr="00984493" w14:paraId="6D2FFC76" w14:textId="77777777" w:rsidTr="00EC6067">
        <w:tc>
          <w:tcPr>
            <w:tcW w:w="8847" w:type="dxa"/>
          </w:tcPr>
          <w:p w14:paraId="5BD01257" w14:textId="77777777" w:rsidR="005B23DA" w:rsidRPr="00984493" w:rsidRDefault="005B23DA" w:rsidP="00EC6067">
            <w:pPr>
              <w:spacing w:line="276" w:lineRule="auto"/>
              <w:jc w:val="both"/>
              <w:rPr>
                <w:sz w:val="24"/>
                <w:szCs w:val="24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 xml:space="preserve">b. </w:t>
            </w:r>
            <w:r w:rsidRPr="00984493">
              <w:rPr>
                <w:sz w:val="24"/>
                <w:szCs w:val="24"/>
              </w:rPr>
              <w:t>Kiểm tra mạch có điện bằng bút thử điện.</w:t>
            </w:r>
          </w:p>
        </w:tc>
        <w:tc>
          <w:tcPr>
            <w:tcW w:w="729" w:type="dxa"/>
          </w:tcPr>
          <w:p w14:paraId="585C6F8B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5B23DA" w:rsidRPr="00984493" w14:paraId="44ACF4F9" w14:textId="77777777" w:rsidTr="00EC6067">
        <w:tc>
          <w:tcPr>
            <w:tcW w:w="8847" w:type="dxa"/>
          </w:tcPr>
          <w:p w14:paraId="64F53A51" w14:textId="77777777" w:rsidR="005B23DA" w:rsidRPr="00984493" w:rsidRDefault="005B23DA" w:rsidP="00EC6067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c. Sửa chữa điện khi chưa ngắt nguồn điện.</w:t>
            </w:r>
          </w:p>
        </w:tc>
        <w:tc>
          <w:tcPr>
            <w:tcW w:w="729" w:type="dxa"/>
          </w:tcPr>
          <w:p w14:paraId="2ECB3495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</w:tbl>
    <w:p w14:paraId="3A3EBAD1" w14:textId="77777777" w:rsidR="005B23DA" w:rsidRDefault="005B23DA" w:rsidP="005B23DA">
      <w:pPr>
        <w:shd w:val="clear" w:color="auto" w:fill="FFFFFF"/>
        <w:tabs>
          <w:tab w:val="left" w:pos="900"/>
        </w:tabs>
        <w:spacing w:after="0"/>
        <w:contextualSpacing/>
        <w:jc w:val="both"/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</w:pPr>
      <w:bookmarkStart w:id="1" w:name="_Hlk167798286"/>
      <w:r w:rsidRPr="00984493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85888" behindDoc="1" locked="0" layoutInCell="1" allowOverlap="1" wp14:anchorId="03DC1A9A" wp14:editId="2DF543EA">
            <wp:simplePos x="0" y="0"/>
            <wp:positionH relativeFrom="column">
              <wp:posOffset>4789805</wp:posOffset>
            </wp:positionH>
            <wp:positionV relativeFrom="paragraph">
              <wp:posOffset>281305</wp:posOffset>
            </wp:positionV>
            <wp:extent cx="1301115" cy="774700"/>
            <wp:effectExtent l="0" t="0" r="0" b="6350"/>
            <wp:wrapTight wrapText="bothSides">
              <wp:wrapPolygon edited="0">
                <wp:start x="4428" y="0"/>
                <wp:lineTo x="0" y="5843"/>
                <wp:lineTo x="0" y="12748"/>
                <wp:lineTo x="1581" y="16997"/>
                <wp:lineTo x="1581" y="18059"/>
                <wp:lineTo x="6009" y="21246"/>
                <wp:lineTo x="7274" y="21246"/>
                <wp:lineTo x="12966" y="21246"/>
                <wp:lineTo x="14548" y="21246"/>
                <wp:lineTo x="19291" y="18059"/>
                <wp:lineTo x="19291" y="16997"/>
                <wp:lineTo x="21189" y="10092"/>
                <wp:lineTo x="21189" y="4249"/>
                <wp:lineTo x="7274" y="0"/>
                <wp:lineTo x="4428" y="0"/>
              </wp:wrapPolygon>
            </wp:wrapTight>
            <wp:docPr id="435063871" name="Picture 435063871" descr="n12 fb Sang Nguy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5063871" name="Picture 435063871" descr="n12 fb Sang Nguyen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301115" cy="77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84493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Câu 2: Một người bơi dọc trong bể dài </w:t>
      </w:r>
      <m:oMath>
        <m:r>
          <w:rPr>
            <w:rFonts w:ascii="Cambria Math" w:eastAsia="Aptos" w:hAnsi="Cambria Math" w:cs="Times New Roman"/>
            <w:color w:val="000000"/>
            <w:kern w:val="2"/>
            <w:sz w:val="24"/>
            <w:szCs w:val="24"/>
            <w14:ligatures w14:val="standardContextual"/>
          </w:rPr>
          <m:t>50m.</m:t>
        </m:r>
      </m:oMath>
      <w:r w:rsidRPr="00984493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Bơi từ đầu bể tới cuối bể hết </w:t>
      </w:r>
      <m:oMath>
        <m:r>
          <w:rPr>
            <w:rFonts w:ascii="Cambria Math" w:eastAsia="Aptos" w:hAnsi="Cambria Math" w:cs="Times New Roman"/>
            <w:color w:val="000000"/>
            <w:kern w:val="2"/>
            <w:sz w:val="24"/>
            <w:szCs w:val="24"/>
            <w14:ligatures w14:val="standardContextual"/>
          </w:rPr>
          <m:t>20s,</m:t>
        </m:r>
      </m:oMath>
      <w:r w:rsidRPr="00984493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bơi tiếp từ cuối bể về đầu bể hết </w:t>
      </w:r>
      <m:oMath>
        <m:r>
          <w:rPr>
            <w:rFonts w:ascii="Cambria Math" w:eastAsia="Aptos" w:hAnsi="Cambria Math" w:cs="Times New Roman"/>
            <w:color w:val="000000"/>
            <w:kern w:val="2"/>
            <w:sz w:val="24"/>
            <w:szCs w:val="24"/>
            <w14:ligatures w14:val="standardContextual"/>
          </w:rPr>
          <m:t>22s.</m:t>
        </m:r>
      </m:oMath>
      <w:r w:rsidRPr="00984493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Chọn chiều dương của độ dịch chuyển là chiều từ đầu bể bơi</w:t>
      </w:r>
    </w:p>
    <w:p w14:paraId="1391ACE9" w14:textId="77777777" w:rsidR="005B23DA" w:rsidRPr="00984493" w:rsidRDefault="005B23DA" w:rsidP="005B23DA">
      <w:pPr>
        <w:shd w:val="clear" w:color="auto" w:fill="FFFFFF"/>
        <w:tabs>
          <w:tab w:val="left" w:pos="900"/>
        </w:tabs>
        <w:spacing w:after="0"/>
        <w:contextualSpacing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984493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đến cuối bể bơi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n12 fb Sang Nguyen"/>
        <w:tblDescription w:val="n12 fb Sang Nguyen"/>
      </w:tblPr>
      <w:tblGrid>
        <w:gridCol w:w="6907"/>
        <w:gridCol w:w="672"/>
      </w:tblGrid>
      <w:tr w:rsidR="005B23DA" w:rsidRPr="00984493" w14:paraId="46C092CE" w14:textId="77777777" w:rsidTr="00EC6067">
        <w:tc>
          <w:tcPr>
            <w:tcW w:w="6907" w:type="dxa"/>
          </w:tcPr>
          <w:bookmarkEnd w:id="1"/>
          <w:p w14:paraId="56A316F9" w14:textId="77777777" w:rsidR="005B23DA" w:rsidRPr="00984493" w:rsidRDefault="005B23DA" w:rsidP="00EC6067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a. Độ dịch chuyển của người khi bơi từ đầu bể tới cuối bể rồi về đầu bể là 100m.</w:t>
            </w:r>
          </w:p>
        </w:tc>
        <w:tc>
          <w:tcPr>
            <w:tcW w:w="672" w:type="dxa"/>
          </w:tcPr>
          <w:p w14:paraId="49B52E5D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5B23DA" w:rsidRPr="00984493" w14:paraId="18D4EDA3" w14:textId="77777777" w:rsidTr="00EC6067">
        <w:tc>
          <w:tcPr>
            <w:tcW w:w="6907" w:type="dxa"/>
          </w:tcPr>
          <w:p w14:paraId="64CCCDB0" w14:textId="77777777" w:rsidR="005B23DA" w:rsidRPr="00984493" w:rsidRDefault="005B23DA" w:rsidP="00EC6067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b. Tốc độ trung bình khi bơi từ đầu bể đến cuối bể là 2,5 m/s.</w:t>
            </w:r>
          </w:p>
        </w:tc>
        <w:tc>
          <w:tcPr>
            <w:tcW w:w="672" w:type="dxa"/>
          </w:tcPr>
          <w:p w14:paraId="1FFBC583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5B23DA" w:rsidRPr="00984493" w14:paraId="5F31A669" w14:textId="77777777" w:rsidTr="00EC6067">
        <w:tc>
          <w:tcPr>
            <w:tcW w:w="6907" w:type="dxa"/>
          </w:tcPr>
          <w:p w14:paraId="3BAD3EC9" w14:textId="77777777" w:rsidR="005B23DA" w:rsidRPr="00984493" w:rsidRDefault="005B23DA" w:rsidP="00EC6067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c. Tốc độ trung bình trong quãng đường cả bơi đi lẫn về là 2,38 m/s.</w:t>
            </w:r>
          </w:p>
        </w:tc>
        <w:tc>
          <w:tcPr>
            <w:tcW w:w="672" w:type="dxa"/>
          </w:tcPr>
          <w:p w14:paraId="004E842F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</w:tbl>
    <w:p w14:paraId="0EC9F1DA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iCs/>
          <w:sz w:val="24"/>
          <w:szCs w:val="24"/>
        </w:rPr>
      </w:pPr>
      <w:bookmarkStart w:id="2" w:name="_Hlk167862123"/>
      <w:r w:rsidRPr="00984493">
        <w:rPr>
          <w:rFonts w:ascii="Times New Roman" w:hAnsi="Times New Roman" w:cs="Times New Roman"/>
          <w:iCs/>
          <w:sz w:val="24"/>
          <w:szCs w:val="24"/>
        </w:rPr>
        <w:t>Câu 3: Một xe ô tô chuyển động thẳng nhanh dần đều với vận tốc đầu 18km/h. Trong giây thứ tư kể từ lúc bắt đầu chuyển động nhanh dần, xe đi được 12m.</w:t>
      </w:r>
    </w:p>
    <w:tbl>
      <w:tblPr>
        <w:tblStyle w:val="TableGrid"/>
        <w:tblW w:w="97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n12 fb Sang Nguyen"/>
        <w:tblDescription w:val="n12 fb Sang Nguyen"/>
      </w:tblPr>
      <w:tblGrid>
        <w:gridCol w:w="9000"/>
        <w:gridCol w:w="731"/>
      </w:tblGrid>
      <w:tr w:rsidR="005B23DA" w:rsidRPr="00984493" w14:paraId="29E4F031" w14:textId="77777777" w:rsidTr="00EC6067">
        <w:tc>
          <w:tcPr>
            <w:tcW w:w="9000" w:type="dxa"/>
          </w:tcPr>
          <w:bookmarkEnd w:id="2"/>
          <w:p w14:paraId="744FE2AD" w14:textId="77777777" w:rsidR="005B23DA" w:rsidRPr="00984493" w:rsidRDefault="005B23DA" w:rsidP="00EC6067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a.</w:t>
            </w:r>
            <w:r w:rsidRPr="00984493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984493">
              <w:rPr>
                <w:bCs/>
                <w:iCs/>
                <w:sz w:val="24"/>
                <w:szCs w:val="24"/>
              </w:rPr>
              <w:t>Quãng đường xe đi được trong giây thứ 10 là 50m</w:t>
            </w:r>
          </w:p>
        </w:tc>
        <w:tc>
          <w:tcPr>
            <w:tcW w:w="731" w:type="dxa"/>
          </w:tcPr>
          <w:p w14:paraId="37B806AD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5B23DA" w:rsidRPr="00984493" w14:paraId="2DFCB6E0" w14:textId="77777777" w:rsidTr="00EC6067">
        <w:tc>
          <w:tcPr>
            <w:tcW w:w="9000" w:type="dxa"/>
          </w:tcPr>
          <w:p w14:paraId="4EDF5D5E" w14:textId="77777777" w:rsidR="005B23DA" w:rsidRPr="00984493" w:rsidRDefault="005B23DA" w:rsidP="00EC6067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 xml:space="preserve">b. </w:t>
            </w:r>
            <w:r w:rsidRPr="00984493">
              <w:rPr>
                <w:sz w:val="24"/>
                <w:szCs w:val="24"/>
              </w:rPr>
              <w:t>Vật chuyển động nhanh dần đều trong 10s, Quãng đường đi được trong 4s cuối là 84m</w:t>
            </w:r>
          </w:p>
        </w:tc>
        <w:tc>
          <w:tcPr>
            <w:tcW w:w="731" w:type="dxa"/>
          </w:tcPr>
          <w:p w14:paraId="6A0DC99F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5B23DA" w:rsidRPr="00984493" w14:paraId="5090E42A" w14:textId="77777777" w:rsidTr="00EC6067">
        <w:tc>
          <w:tcPr>
            <w:tcW w:w="9000" w:type="dxa"/>
          </w:tcPr>
          <w:p w14:paraId="5300683F" w14:textId="77777777" w:rsidR="005B23DA" w:rsidRPr="00984493" w:rsidRDefault="005B23DA" w:rsidP="00EC6067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c. Xe đạt vận tốc 36km/h sau thời gian 2,5s</w:t>
            </w:r>
          </w:p>
        </w:tc>
        <w:tc>
          <w:tcPr>
            <w:tcW w:w="731" w:type="dxa"/>
          </w:tcPr>
          <w:p w14:paraId="51AC0D8E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</w:tbl>
    <w:p w14:paraId="618E0875" w14:textId="77777777" w:rsidR="005B23DA" w:rsidRPr="00984493" w:rsidRDefault="005B23DA" w:rsidP="005B23DA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84493">
        <w:rPr>
          <w:rFonts w:ascii="Times New Roman" w:hAnsi="Times New Roman" w:cs="Times New Roman"/>
          <w:b/>
          <w:sz w:val="24"/>
          <w:szCs w:val="24"/>
        </w:rPr>
        <w:t xml:space="preserve">Phần III : Trả lời ngắn </w:t>
      </w:r>
    </w:p>
    <w:p w14:paraId="20E74B3F" w14:textId="77777777" w:rsidR="005B23DA" w:rsidRPr="00984493" w:rsidRDefault="005B23DA" w:rsidP="005B23DA">
      <w:pPr>
        <w:tabs>
          <w:tab w:val="left" w:pos="810"/>
        </w:tabs>
        <w:spacing w:after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sz w:val="24"/>
          <w:szCs w:val="24"/>
        </w:rPr>
        <w:t xml:space="preserve">Câu 1: </w:t>
      </w:r>
      <w:bookmarkStart w:id="3" w:name="_Hlk167866149"/>
      <w:r w:rsidRPr="00984493">
        <w:rPr>
          <w:rFonts w:ascii="Times New Roman" w:hAnsi="Times New Roman" w:cs="Times New Roman"/>
          <w:sz w:val="24"/>
          <w:szCs w:val="24"/>
        </w:rPr>
        <w:t>Một trái banh được ném từ mặt đất thẳng đứng với vận tốc 20m/s. Thời gian từ lúc ném banh đến lúc chạm đất là bao nhiêu?</w:t>
      </w:r>
    </w:p>
    <w:p w14:paraId="643E6216" w14:textId="77777777" w:rsidR="005B23DA" w:rsidRPr="00984493" w:rsidRDefault="005B23DA" w:rsidP="005B23DA">
      <w:pPr>
        <w:pStyle w:val="ListParagraph"/>
        <w:spacing w:after="0" w:line="276" w:lineRule="auto"/>
        <w:ind w:left="420" w:firstLine="390"/>
        <w:jc w:val="both"/>
        <w:rPr>
          <w:rFonts w:cs="Times New Roman"/>
          <w:b/>
          <w:color w:val="0000FF"/>
          <w:sz w:val="24"/>
          <w:szCs w:val="24"/>
          <w:lang w:val="pt-BR"/>
        </w:rPr>
      </w:pPr>
      <w:r w:rsidRPr="00984493">
        <w:rPr>
          <w:rFonts w:cs="Times New Roman"/>
          <w:sz w:val="24"/>
          <w:szCs w:val="24"/>
        </w:rPr>
        <w:t xml:space="preserve"> (kết quả lấy đến 0 chữ số thập phân, theo đơn vị s)</w:t>
      </w:r>
    </w:p>
    <w:bookmarkEnd w:id="3"/>
    <w:p w14:paraId="4845DAA8" w14:textId="77777777" w:rsidR="005B23DA" w:rsidRPr="00984493" w:rsidRDefault="005B23DA" w:rsidP="005B23DA">
      <w:pPr>
        <w:tabs>
          <w:tab w:val="left" w:pos="360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84493">
        <w:rPr>
          <w:rFonts w:ascii="Times New Roman" w:hAnsi="Times New Roman" w:cs="Times New Roman"/>
          <w:sz w:val="24"/>
          <w:szCs w:val="24"/>
        </w:rPr>
        <w:t xml:space="preserve">Câu 2: </w:t>
      </w:r>
      <w:bookmarkStart w:id="4" w:name="_Hlk167861500"/>
      <w:r w:rsidRPr="00984493">
        <w:rPr>
          <w:rFonts w:ascii="Times New Roman" w:hAnsi="Times New Roman" w:cs="Times New Roman"/>
          <w:sz w:val="24"/>
          <w:szCs w:val="24"/>
        </w:rPr>
        <w:t>Một người đi xe máy đang chuyển động với vận tốc 10 m/s thì có con chó trước mặt . Để không va vào con chó, người ấy phanh xe. Biết độ dài vết phanh xe là 5m. Tính gia tốc của xe theo đơn vị m/s</w:t>
      </w:r>
      <w:r w:rsidRPr="0098449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84493">
        <w:rPr>
          <w:rFonts w:ascii="Times New Roman" w:hAnsi="Times New Roman" w:cs="Times New Roman"/>
          <w:sz w:val="24"/>
          <w:szCs w:val="24"/>
        </w:rPr>
        <w:t>?</w:t>
      </w:r>
    </w:p>
    <w:p w14:paraId="3AE231C1" w14:textId="77777777" w:rsidR="005B23DA" w:rsidRPr="00984493" w:rsidRDefault="005B23DA" w:rsidP="005B23DA">
      <w:pPr>
        <w:tabs>
          <w:tab w:val="left" w:pos="360"/>
        </w:tabs>
        <w:spacing w:after="0"/>
        <w:jc w:val="both"/>
        <w:rPr>
          <w:rFonts w:ascii="Times New Roman" w:eastAsia="Calibri" w:hAnsi="Times New Roman" w:cs="Times New Roman"/>
          <w:b/>
          <w:sz w:val="24"/>
          <w:szCs w:val="24"/>
          <w:lang w:val="sv-SE"/>
        </w:rPr>
      </w:pPr>
      <w:r w:rsidRPr="00984493">
        <w:rPr>
          <w:rFonts w:ascii="Times New Roman" w:eastAsia="Calibri" w:hAnsi="Times New Roman" w:cs="Times New Roman"/>
          <w:sz w:val="24"/>
          <w:szCs w:val="24"/>
          <w:lang w:val="fr-FR"/>
        </w:rPr>
        <w:lastRenderedPageBreak/>
        <w:t>(kết quả lấy 0 chữ số sau dấu phẩy thập phân)</w:t>
      </w:r>
    </w:p>
    <w:bookmarkEnd w:id="4"/>
    <w:p w14:paraId="129B80F9" w14:textId="77777777" w:rsidR="005B23DA" w:rsidRPr="00984493" w:rsidRDefault="005B23DA" w:rsidP="005B23DA">
      <w:pPr>
        <w:tabs>
          <w:tab w:val="left" w:pos="810"/>
          <w:tab w:val="left" w:pos="990"/>
        </w:tabs>
        <w:spacing w:after="0"/>
        <w:contextualSpacing/>
        <w:jc w:val="both"/>
        <w:rPr>
          <w:rFonts w:ascii="Times New Roman" w:eastAsia="VNI-Times" w:hAnsi="Times New Roman" w:cs="Times New Roman"/>
          <w:color w:val="000000" w:themeColor="text1"/>
          <w:sz w:val="24"/>
          <w:szCs w:val="24"/>
          <w:lang w:val="nl-NL"/>
        </w:rPr>
      </w:pPr>
      <w:r w:rsidRPr="00984493">
        <w:rPr>
          <w:rFonts w:ascii="Times New Roman" w:hAnsi="Times New Roman" w:cs="Times New Roman"/>
          <w:sz w:val="24"/>
          <w:szCs w:val="24"/>
        </w:rPr>
        <w:t xml:space="preserve">Câu 3: </w:t>
      </w:r>
      <w:r w:rsidRPr="00984493">
        <w:rPr>
          <w:rFonts w:ascii="Times New Roman" w:eastAsia="VNI-Times" w:hAnsi="Times New Roman" w:cs="Times New Roman"/>
          <w:color w:val="000000" w:themeColor="text1"/>
          <w:sz w:val="24"/>
          <w:szCs w:val="24"/>
          <w:lang w:val="nl-NL"/>
        </w:rPr>
        <w:t>Một xe chuyển động thẳng không đổi chiều; 2 giờ đầu xe chạy với tốc độ trung bình 60km/h, 3 giờ sau xe chạy với tốc độ trung bình 40km/h. Tốc độ trung bình của xe trong suốt thời gian chạy là</w:t>
      </w:r>
    </w:p>
    <w:p w14:paraId="72AF8B59" w14:textId="77777777" w:rsidR="005B23DA" w:rsidRPr="00984493" w:rsidRDefault="005B23DA" w:rsidP="005B23DA">
      <w:pPr>
        <w:tabs>
          <w:tab w:val="left" w:pos="900"/>
        </w:tabs>
        <w:spacing w:after="0"/>
        <w:contextualSpacing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984493">
        <w:rPr>
          <w:rFonts w:ascii="Times New Roman" w:hAnsi="Times New Roman" w:cs="Times New Roman"/>
          <w:sz w:val="24"/>
          <w:szCs w:val="24"/>
        </w:rPr>
        <w:t xml:space="preserve">Câu 4: </w:t>
      </w:r>
      <w:r w:rsidRPr="00984493">
        <w:rPr>
          <w:rFonts w:ascii="Times New Roman" w:hAnsi="Times New Roman" w:cs="Times New Roman"/>
          <w:bCs/>
          <w:color w:val="000000"/>
          <w:sz w:val="24"/>
          <w:szCs w:val="24"/>
        </w:rPr>
        <w:t>Ghi thời gian một quả banh  rơi 3 lần liên tiếp</w:t>
      </w:r>
    </w:p>
    <w:tbl>
      <w:tblPr>
        <w:tblStyle w:val="PlainTable11"/>
        <w:tblW w:w="4815" w:type="dxa"/>
        <w:jc w:val="center"/>
        <w:tblLayout w:type="fixed"/>
        <w:tblLook w:val="04A0" w:firstRow="1" w:lastRow="0" w:firstColumn="1" w:lastColumn="0" w:noHBand="0" w:noVBand="1"/>
        <w:tblCaption w:val="n12 fb Sang Nguyen"/>
        <w:tblDescription w:val="n12 fb Sang Nguyen"/>
      </w:tblPr>
      <w:tblGrid>
        <w:gridCol w:w="1412"/>
        <w:gridCol w:w="1572"/>
        <w:gridCol w:w="1831"/>
      </w:tblGrid>
      <w:tr w:rsidR="005B23DA" w:rsidRPr="00984493" w14:paraId="359689C7" w14:textId="77777777" w:rsidTr="00EC606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9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15" w:type="dxa"/>
            <w:gridSpan w:val="3"/>
            <w:vAlign w:val="center"/>
            <w:hideMark/>
          </w:tcPr>
          <w:p w14:paraId="5381CCB1" w14:textId="77777777" w:rsidR="005B23DA" w:rsidRPr="00984493" w:rsidRDefault="005B23DA" w:rsidP="00EC6067">
            <w:pPr>
              <w:tabs>
                <w:tab w:val="left" w:pos="900"/>
              </w:tabs>
              <w:spacing w:line="276" w:lineRule="auto"/>
              <w:ind w:firstLine="284"/>
              <w:jc w:val="center"/>
              <w:rPr>
                <w:rFonts w:eastAsia="Calibri"/>
                <w:b w:val="0"/>
                <w:bCs w:val="0"/>
                <w:sz w:val="24"/>
                <w:szCs w:val="24"/>
              </w:rPr>
            </w:pPr>
            <w:r w:rsidRPr="00984493">
              <w:rPr>
                <w:rFonts w:eastAsia="Calibri"/>
                <w:sz w:val="24"/>
                <w:szCs w:val="24"/>
              </w:rPr>
              <w:t>Thời gian rơi (s)</w:t>
            </w:r>
          </w:p>
        </w:tc>
      </w:tr>
      <w:tr w:rsidR="005B23DA" w:rsidRPr="00984493" w14:paraId="18FE211E" w14:textId="77777777" w:rsidTr="00EC6067">
        <w:trPr>
          <w:trHeight w:val="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2" w:type="dxa"/>
            <w:vAlign w:val="center"/>
            <w:hideMark/>
          </w:tcPr>
          <w:p w14:paraId="6B306B36" w14:textId="77777777" w:rsidR="005B23DA" w:rsidRPr="00984493" w:rsidRDefault="005B23DA" w:rsidP="00EC6067">
            <w:pPr>
              <w:tabs>
                <w:tab w:val="left" w:pos="900"/>
              </w:tabs>
              <w:spacing w:line="276" w:lineRule="auto"/>
              <w:ind w:firstLine="284"/>
              <w:jc w:val="center"/>
              <w:rPr>
                <w:rFonts w:eastAsia="Calibri"/>
                <w:b w:val="0"/>
                <w:sz w:val="24"/>
                <w:szCs w:val="24"/>
              </w:rPr>
            </w:pPr>
            <w:r w:rsidRPr="00984493">
              <w:rPr>
                <w:rFonts w:eastAsia="Calibri"/>
                <w:b w:val="0"/>
                <w:sz w:val="24"/>
                <w:szCs w:val="24"/>
              </w:rPr>
              <w:t>Lần 1</w:t>
            </w:r>
          </w:p>
        </w:tc>
        <w:tc>
          <w:tcPr>
            <w:tcW w:w="1572" w:type="dxa"/>
            <w:vAlign w:val="center"/>
            <w:hideMark/>
          </w:tcPr>
          <w:p w14:paraId="3B8DE13E" w14:textId="77777777" w:rsidR="005B23DA" w:rsidRPr="00984493" w:rsidRDefault="005B23DA" w:rsidP="00EC6067">
            <w:pPr>
              <w:tabs>
                <w:tab w:val="left" w:pos="900"/>
              </w:tabs>
              <w:spacing w:line="276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/>
                <w:sz w:val="24"/>
                <w:szCs w:val="24"/>
              </w:rPr>
            </w:pPr>
            <w:r w:rsidRPr="00984493">
              <w:rPr>
                <w:rFonts w:eastAsia="Calibri"/>
                <w:sz w:val="24"/>
                <w:szCs w:val="24"/>
              </w:rPr>
              <w:t>Lần 2</w:t>
            </w:r>
          </w:p>
        </w:tc>
        <w:tc>
          <w:tcPr>
            <w:tcW w:w="1831" w:type="dxa"/>
            <w:vAlign w:val="center"/>
            <w:hideMark/>
          </w:tcPr>
          <w:p w14:paraId="4D06CD48" w14:textId="77777777" w:rsidR="005B23DA" w:rsidRPr="00984493" w:rsidRDefault="005B23DA" w:rsidP="00EC6067">
            <w:pPr>
              <w:tabs>
                <w:tab w:val="left" w:pos="900"/>
              </w:tabs>
              <w:spacing w:line="276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/>
                <w:sz w:val="24"/>
                <w:szCs w:val="24"/>
              </w:rPr>
            </w:pPr>
            <w:r w:rsidRPr="00984493">
              <w:rPr>
                <w:rFonts w:eastAsia="Calibri"/>
                <w:sz w:val="24"/>
                <w:szCs w:val="24"/>
              </w:rPr>
              <w:t>Lần 3</w:t>
            </w:r>
          </w:p>
        </w:tc>
      </w:tr>
      <w:tr w:rsidR="005B23DA" w:rsidRPr="00984493" w14:paraId="3962D92D" w14:textId="77777777" w:rsidTr="00EC6067">
        <w:trPr>
          <w:trHeight w:val="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2" w:type="dxa"/>
            <w:vAlign w:val="center"/>
            <w:hideMark/>
          </w:tcPr>
          <w:p w14:paraId="68494D32" w14:textId="77777777" w:rsidR="005B23DA" w:rsidRPr="00984493" w:rsidRDefault="005B23DA" w:rsidP="00EC6067">
            <w:pPr>
              <w:tabs>
                <w:tab w:val="left" w:pos="900"/>
              </w:tabs>
              <w:spacing w:line="276" w:lineRule="auto"/>
              <w:ind w:firstLine="284"/>
              <w:jc w:val="center"/>
              <w:rPr>
                <w:rFonts w:eastAsia="Calibri"/>
                <w:b w:val="0"/>
                <w:sz w:val="24"/>
                <w:szCs w:val="24"/>
              </w:rPr>
            </w:pPr>
            <w:r w:rsidRPr="00984493">
              <w:rPr>
                <w:rFonts w:eastAsia="Calibri"/>
                <w:b w:val="0"/>
                <w:sz w:val="24"/>
                <w:szCs w:val="24"/>
              </w:rPr>
              <w:t>2,15</w:t>
            </w:r>
          </w:p>
        </w:tc>
        <w:tc>
          <w:tcPr>
            <w:tcW w:w="1572" w:type="dxa"/>
            <w:vAlign w:val="center"/>
            <w:hideMark/>
          </w:tcPr>
          <w:p w14:paraId="5F235413" w14:textId="77777777" w:rsidR="005B23DA" w:rsidRPr="00984493" w:rsidRDefault="005B23DA" w:rsidP="00EC6067">
            <w:pPr>
              <w:tabs>
                <w:tab w:val="left" w:pos="900"/>
              </w:tabs>
              <w:spacing w:line="276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/>
                <w:sz w:val="24"/>
                <w:szCs w:val="24"/>
              </w:rPr>
            </w:pPr>
            <w:r w:rsidRPr="00984493">
              <w:rPr>
                <w:rFonts w:eastAsia="Calibri"/>
                <w:sz w:val="24"/>
                <w:szCs w:val="24"/>
              </w:rPr>
              <w:t>2,25</w:t>
            </w:r>
          </w:p>
        </w:tc>
        <w:tc>
          <w:tcPr>
            <w:tcW w:w="1831" w:type="dxa"/>
            <w:vAlign w:val="center"/>
            <w:hideMark/>
          </w:tcPr>
          <w:p w14:paraId="695D3FBB" w14:textId="77777777" w:rsidR="005B23DA" w:rsidRPr="00984493" w:rsidRDefault="005B23DA" w:rsidP="00EC6067">
            <w:pPr>
              <w:tabs>
                <w:tab w:val="left" w:pos="900"/>
              </w:tabs>
              <w:spacing w:line="276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/>
                <w:sz w:val="24"/>
                <w:szCs w:val="24"/>
              </w:rPr>
            </w:pPr>
            <w:r w:rsidRPr="00984493">
              <w:rPr>
                <w:rFonts w:eastAsia="Calibri"/>
                <w:sz w:val="24"/>
                <w:szCs w:val="24"/>
              </w:rPr>
              <w:t>2,35</w:t>
            </w:r>
          </w:p>
        </w:tc>
      </w:tr>
    </w:tbl>
    <w:p w14:paraId="203270EF" w14:textId="77777777" w:rsidR="005B23DA" w:rsidRPr="00984493" w:rsidRDefault="005B23DA" w:rsidP="005B23DA">
      <w:pPr>
        <w:tabs>
          <w:tab w:val="left" w:pos="900"/>
        </w:tabs>
        <w:spacing w:after="0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bookmarkStart w:id="5" w:name="_Hlk167797544"/>
      <w:r w:rsidRPr="0098449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Giá trị trung bình của thời gian rơi là bao nhiêu giây?</w:t>
      </w:r>
    </w:p>
    <w:bookmarkEnd w:id="5"/>
    <w:p w14:paraId="4A2355A5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</w:p>
    <w:p w14:paraId="48996618" w14:textId="77777777" w:rsidR="005B23DA" w:rsidRPr="00984493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3FEE87AD" w14:textId="77777777" w:rsidR="005B23DA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                          -----------------------------------Hết -----------------------------</w:t>
      </w:r>
    </w:p>
    <w:p w14:paraId="3CD7D356" w14:textId="77777777" w:rsidR="005B23DA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3ED35BC4" w14:textId="77777777" w:rsidR="005B23DA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4D7439A8" w14:textId="77777777" w:rsidR="005B23DA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7ED4B87F" w14:textId="77777777" w:rsidR="005B23DA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41B6D181" w14:textId="77777777" w:rsidR="005B23DA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1D9014F6" w14:textId="77777777" w:rsidR="005B23DA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3B80E5B4" w14:textId="77777777" w:rsidR="005B23DA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5AF8F70A" w14:textId="77777777" w:rsidR="005B23DA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1C2A33DF" w14:textId="77777777" w:rsidR="005B23DA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1A14A172" w14:textId="77777777" w:rsidR="005B23DA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24824511" w14:textId="77777777" w:rsidR="005B23DA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34A06EEC" w14:textId="77777777" w:rsidR="005B23DA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09CC3419" w14:textId="77777777" w:rsidR="005B23DA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79F746D2" w14:textId="77777777" w:rsidR="005B23DA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1E64D8C8" w14:textId="77777777" w:rsidR="005B23DA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1DDD391D" w14:textId="77777777" w:rsidR="005B23DA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4AE4D9D0" w14:textId="77777777" w:rsidR="005B23DA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4884D6F4" w14:textId="77777777" w:rsidR="005B23DA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2B37390A" w14:textId="77777777" w:rsidR="005B23DA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00940BC7" w14:textId="77777777" w:rsidR="005B23DA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4A948E49" w14:textId="77777777" w:rsidR="005B23DA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40235AD1" w14:textId="77777777" w:rsidR="005B23DA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275FD021" w14:textId="77777777" w:rsidR="005B23DA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21C0516A" w14:textId="77777777" w:rsidR="005B23DA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6A0017A9" w14:textId="77777777" w:rsidR="005B23DA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2098AB87" w14:textId="77777777" w:rsidR="005B23DA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1BF91A8F" w14:textId="77777777" w:rsidR="005B23DA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3E7CA27C" w14:textId="77777777" w:rsidR="005B23DA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4E725446" w14:textId="77777777" w:rsidR="005B23DA" w:rsidRDefault="005B23DA" w:rsidP="005B23DA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</w:pPr>
      <w:r w:rsidRPr="008F09B4">
        <w:rPr>
          <w:rFonts w:ascii="Times New Roman" w:hAnsi="Times New Roman" w:cs="Times New Roman"/>
          <w:b/>
          <w:noProof/>
          <w:color w:val="0000CC"/>
          <w:sz w:val="26"/>
          <w:szCs w:val="24"/>
          <w:lang w:val="fr-FR"/>
        </w:rPr>
        <w:lastRenderedPageBreak/>
        <w:drawing>
          <wp:inline distT="0" distB="0" distL="0" distR="0" wp14:anchorId="353B23CD" wp14:editId="38D9475D">
            <wp:extent cx="6788258" cy="8857281"/>
            <wp:effectExtent l="0" t="0" r="0" b="1270"/>
            <wp:docPr id="4870" name="Picture 4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788258" cy="8857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17EA7B" w14:textId="77777777" w:rsidR="005B23DA" w:rsidRDefault="005B23DA" w:rsidP="005B23DA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</w:pPr>
    </w:p>
    <w:p w14:paraId="178B3D7D" w14:textId="77777777" w:rsidR="00F27BF2" w:rsidRPr="00F27BF2" w:rsidRDefault="00F27BF2" w:rsidP="005B23DA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  <w:lastRenderedPageBreak/>
        <w:t>Trường THPT Hùng Thắng</w:t>
      </w:r>
      <w:r w:rsidRPr="00F27BF2"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  <w:tab/>
        <w:t>ĐỀ KIỂM TRA MÔN VẬT LÝ - KHỐI 10</w:t>
      </w:r>
    </w:p>
    <w:p w14:paraId="53C29EDA" w14:textId="77777777" w:rsidR="00F27BF2" w:rsidRPr="00F27BF2" w:rsidRDefault="00F27BF2" w:rsidP="00F27BF2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  <w:t>Họ tên: ..................................................</w:t>
      </w:r>
      <w:r w:rsidRPr="00F27BF2"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  <w:tab/>
        <w:t xml:space="preserve">  Năm họ</w:t>
      </w:r>
      <w:r w:rsidR="00CA4D93"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  <w:t>c: 2024 - 2025</w:t>
      </w:r>
    </w:p>
    <w:p w14:paraId="6C55051B" w14:textId="77777777" w:rsidR="00F27BF2" w:rsidRPr="00F27BF2" w:rsidRDefault="00F27BF2" w:rsidP="00F27BF2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  <w:t>Lớp: ............. SBD: ..............................</w:t>
      </w:r>
      <w:r w:rsidRPr="00F27BF2"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  <w:tab/>
        <w:t xml:space="preserve">  Thời gian: 45 phút</w:t>
      </w:r>
    </w:p>
    <w:p w14:paraId="14B1DCF0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b/>
          <w:sz w:val="24"/>
          <w:szCs w:val="24"/>
          <w:u w:val="double"/>
          <w:lang w:val="fr-FR"/>
        </w:rPr>
      </w:pPr>
      <w:r w:rsidRPr="00F27BF2">
        <w:rPr>
          <w:rFonts w:ascii="Times New Roman" w:hAnsi="Times New Roman" w:cs="Times New Roman"/>
          <w:b/>
          <w:sz w:val="24"/>
          <w:szCs w:val="24"/>
          <w:u w:val="double"/>
          <w:lang w:val="fr-FR"/>
        </w:rPr>
        <w:t xml:space="preserve">Đề </w:t>
      </w:r>
      <w:r>
        <w:rPr>
          <w:rFonts w:ascii="Times New Roman" w:hAnsi="Times New Roman" w:cs="Times New Roman"/>
          <w:b/>
          <w:sz w:val="24"/>
          <w:szCs w:val="24"/>
          <w:u w:val="double"/>
          <w:lang w:val="fr-FR"/>
        </w:rPr>
        <w:t>002</w:t>
      </w:r>
    </w:p>
    <w:p w14:paraId="0675AE0B" w14:textId="77777777" w:rsidR="009673B0" w:rsidRPr="009673B0" w:rsidRDefault="00F27BF2" w:rsidP="009673B0">
      <w:pPr>
        <w:jc w:val="both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1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9673B0" w:rsidRPr="009673B0">
        <w:rPr>
          <w:rFonts w:ascii="Times New Roman" w:hAnsi="Times New Roman" w:cs="Times New Roman"/>
          <w:sz w:val="24"/>
          <w:szCs w:val="24"/>
        </w:rPr>
        <w:t xml:space="preserve">Biển báo </w:t>
      </w:r>
      <w:r w:rsidR="009673B0" w:rsidRPr="009673B0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0293971A" wp14:editId="73186B87">
            <wp:extent cx="325832" cy="324000"/>
            <wp:effectExtent l="0" t="0" r="0" b="0"/>
            <wp:docPr id="13" name="Picture 13" descr="n12 fb Sang Nguy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65" name="Picture 4865" descr="n12 fb Sang Nguyen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832" cy="3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673B0" w:rsidRPr="009673B0">
        <w:rPr>
          <w:rFonts w:ascii="Times New Roman" w:hAnsi="Times New Roman" w:cs="Times New Roman"/>
          <w:sz w:val="24"/>
          <w:szCs w:val="24"/>
        </w:rPr>
        <w:t xml:space="preserve"> mang ý nghĩa:</w:t>
      </w:r>
    </w:p>
    <w:p w14:paraId="6BA2A114" w14:textId="77777777" w:rsidR="009673B0" w:rsidRPr="009673B0" w:rsidRDefault="009673B0" w:rsidP="009673B0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9673B0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9673B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9673B0">
        <w:rPr>
          <w:rFonts w:ascii="Times New Roman" w:hAnsi="Times New Roman" w:cs="Times New Roman"/>
          <w:sz w:val="24"/>
          <w:szCs w:val="24"/>
        </w:rPr>
        <w:t>Nhiệt độ cao</w:t>
      </w:r>
      <w:r w:rsidRPr="009673B0">
        <w:rPr>
          <w:rFonts w:ascii="Times New Roman" w:hAnsi="Times New Roman" w:cs="Times New Roman"/>
          <w:sz w:val="24"/>
          <w:szCs w:val="24"/>
        </w:rPr>
        <w:tab/>
      </w:r>
      <w:r w:rsidRPr="009673B0">
        <w:rPr>
          <w:rFonts w:ascii="Times New Roman" w:hAnsi="Times New Roman" w:cs="Times New Roman"/>
          <w:sz w:val="24"/>
          <w:szCs w:val="24"/>
        </w:rPr>
        <w:tab/>
      </w:r>
      <w:r w:rsidRPr="009673B0">
        <w:rPr>
          <w:rFonts w:ascii="Times New Roman" w:hAnsi="Times New Roman" w:cs="Times New Roman"/>
          <w:sz w:val="24"/>
          <w:szCs w:val="24"/>
        </w:rPr>
        <w:tab/>
      </w:r>
      <w:r w:rsidRPr="009673B0">
        <w:rPr>
          <w:rFonts w:ascii="Times New Roman" w:hAnsi="Times New Roman" w:cs="Times New Roman"/>
          <w:sz w:val="24"/>
          <w:szCs w:val="24"/>
        </w:rPr>
        <w:tab/>
      </w:r>
      <w:r w:rsidRPr="009673B0">
        <w:rPr>
          <w:rFonts w:ascii="Times New Roman" w:hAnsi="Times New Roman" w:cs="Times New Roman"/>
          <w:sz w:val="24"/>
          <w:szCs w:val="24"/>
        </w:rPr>
        <w:tab/>
      </w:r>
      <w:r w:rsidRPr="009673B0">
        <w:rPr>
          <w:rFonts w:ascii="Times New Roman" w:hAnsi="Times New Roman" w:cs="Times New Roman"/>
          <w:sz w:val="24"/>
          <w:szCs w:val="24"/>
        </w:rPr>
        <w:tab/>
      </w:r>
      <w:r w:rsidRPr="009673B0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9673B0">
        <w:rPr>
          <w:rFonts w:ascii="Times New Roman" w:hAnsi="Times New Roman" w:cs="Times New Roman"/>
          <w:sz w:val="24"/>
          <w:szCs w:val="24"/>
        </w:rPr>
        <w:t xml:space="preserve"> Nơi cấm lửa</w:t>
      </w:r>
    </w:p>
    <w:p w14:paraId="590A683C" w14:textId="77777777" w:rsidR="009673B0" w:rsidRPr="009673B0" w:rsidRDefault="009673B0" w:rsidP="009673B0">
      <w:pPr>
        <w:ind w:firstLine="28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673B0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9673B0">
        <w:rPr>
          <w:rFonts w:ascii="Times New Roman" w:hAnsi="Times New Roman" w:cs="Times New Roman"/>
          <w:sz w:val="24"/>
          <w:szCs w:val="24"/>
        </w:rPr>
        <w:t xml:space="preserve"> Tránh ánh nắng chiếu trực tiếp</w:t>
      </w:r>
      <w:r w:rsidRPr="009673B0">
        <w:rPr>
          <w:rFonts w:ascii="Times New Roman" w:hAnsi="Times New Roman" w:cs="Times New Roman"/>
          <w:sz w:val="24"/>
          <w:szCs w:val="24"/>
        </w:rPr>
        <w:tab/>
      </w:r>
      <w:r w:rsidRPr="009673B0">
        <w:rPr>
          <w:rFonts w:ascii="Times New Roman" w:hAnsi="Times New Roman" w:cs="Times New Roman"/>
          <w:sz w:val="24"/>
          <w:szCs w:val="24"/>
        </w:rPr>
        <w:tab/>
      </w:r>
      <w:r w:rsidRPr="009673B0">
        <w:rPr>
          <w:rFonts w:ascii="Times New Roman" w:hAnsi="Times New Roman" w:cs="Times New Roman"/>
          <w:sz w:val="24"/>
          <w:szCs w:val="24"/>
        </w:rPr>
        <w:tab/>
      </w:r>
      <w:r w:rsidRPr="009673B0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9673B0">
        <w:rPr>
          <w:rFonts w:ascii="Times New Roman" w:hAnsi="Times New Roman" w:cs="Times New Roman"/>
          <w:sz w:val="24"/>
          <w:szCs w:val="24"/>
        </w:rPr>
        <w:t xml:space="preserve"> Chất dễ cháy</w:t>
      </w:r>
    </w:p>
    <w:p w14:paraId="7F4DBC41" w14:textId="77777777" w:rsidR="00F27BF2" w:rsidRPr="00F27BF2" w:rsidRDefault="00F27BF2" w:rsidP="009673B0">
      <w:pPr>
        <w:spacing w:after="160" w:line="256" w:lineRule="auto"/>
        <w:rPr>
          <w:rFonts w:ascii="Times New Roman" w:hAnsi="Times New Roman" w:cs="Times New Roman"/>
          <w:iCs/>
          <w:sz w:val="24"/>
          <w:szCs w:val="24"/>
        </w:rPr>
      </w:pPr>
      <w:r w:rsidRPr="00F27BF2">
        <w:rPr>
          <w:rFonts w:ascii="Times New Roman" w:hAnsi="Times New Roman" w:cs="Times New Roman"/>
          <w:b/>
          <w:iCs/>
          <w:sz w:val="24"/>
          <w:szCs w:val="24"/>
          <w:u w:val="single"/>
        </w:rPr>
        <w:t>Câu 2</w:t>
      </w:r>
      <w:r w:rsidRPr="00F27BF2">
        <w:rPr>
          <w:rFonts w:ascii="Times New Roman" w:hAnsi="Times New Roman" w:cs="Times New Roman"/>
          <w:iCs/>
          <w:sz w:val="24"/>
          <w:szCs w:val="24"/>
        </w:rPr>
        <w:t>. Một người chạy bộ theo đường thẳng AB = 50m, từ A đến B rồi quay về A. Gốc tọa độ O ở trong khoảng AB, Cách A một khoảng 10m, chiều dương từ A đến B Độ dời từ A khi người này đến O là</w:t>
      </w:r>
    </w:p>
    <w:p w14:paraId="643C107B" w14:textId="77777777" w:rsidR="00F27BF2" w:rsidRPr="00F27BF2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iCs/>
          <w:sz w:val="24"/>
          <w:szCs w:val="24"/>
        </w:rPr>
      </w:pPr>
      <w:r w:rsidRPr="00F27BF2">
        <w:rPr>
          <w:rFonts w:ascii="Times New Roman" w:hAnsi="Times New Roman" w:cs="Times New Roman"/>
          <w:b/>
          <w:iCs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iCs/>
          <w:sz w:val="24"/>
          <w:szCs w:val="24"/>
        </w:rPr>
        <w:t>20m.</w:t>
      </w:r>
      <w:r w:rsidRPr="00F27BF2">
        <w:rPr>
          <w:rFonts w:ascii="Times New Roman" w:hAnsi="Times New Roman" w:cs="Times New Roman"/>
          <w:iCs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iCs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iCs/>
          <w:sz w:val="24"/>
          <w:szCs w:val="24"/>
        </w:rPr>
        <w:t>10m.</w:t>
      </w:r>
      <w:r w:rsidRPr="00F27BF2">
        <w:rPr>
          <w:rFonts w:ascii="Times New Roman" w:hAnsi="Times New Roman" w:cs="Times New Roman"/>
          <w:iCs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iCs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iCs/>
          <w:sz w:val="24"/>
          <w:szCs w:val="24"/>
        </w:rPr>
        <w:t>40m.</w:t>
      </w:r>
      <w:r w:rsidRPr="00F27BF2">
        <w:rPr>
          <w:rFonts w:ascii="Times New Roman" w:hAnsi="Times New Roman" w:cs="Times New Roman"/>
          <w:iCs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iCs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iCs/>
          <w:sz w:val="24"/>
          <w:szCs w:val="24"/>
        </w:rPr>
        <w:t>0m.</w:t>
      </w:r>
    </w:p>
    <w:p w14:paraId="6F513D16" w14:textId="77777777" w:rsidR="00F27BF2" w:rsidRPr="00F27BF2" w:rsidRDefault="00F27BF2" w:rsidP="00F27BF2">
      <w:pPr>
        <w:spacing w:after="160" w:line="25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</w:pPr>
      <w:r w:rsidRPr="00F27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sv-SE"/>
        </w:rPr>
        <w:t>Câu 3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  <w:t xml:space="preserve">. </w:t>
      </w:r>
      <w:r w:rsidR="009673B0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  <w:t xml:space="preserve">Chọn đáp án </w:t>
      </w:r>
      <w:r w:rsidR="009673B0" w:rsidRPr="009673B0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sv-SE"/>
        </w:rPr>
        <w:t>sai</w:t>
      </w:r>
      <w:r w:rsidR="009673B0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  <w:t xml:space="preserve">. 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  <w:t>Chuyển động thẳng nhanh dần đều là chuyển động có:</w:t>
      </w:r>
    </w:p>
    <w:p w14:paraId="1AA15F3E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sv-SE"/>
        </w:rPr>
        <w:t xml:space="preserve">A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Quỹ đạo là đường thẳng.</w:t>
      </w:r>
    </w:p>
    <w:p w14:paraId="3BCF96E1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sv-SE"/>
        </w:rPr>
        <w:t xml:space="preserve">B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Vectơ gia tốc của vật có độ lớn là một hằng số. </w:t>
      </w:r>
    </w:p>
    <w:p w14:paraId="25DC08E9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sv-SE"/>
        </w:rPr>
        <w:t xml:space="preserve">C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Quãng đường đi được của vật luôn tỉ lệ thuận với thời gian vật đi.</w:t>
      </w:r>
    </w:p>
    <w:p w14:paraId="054E9DF4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sv-SE"/>
        </w:rPr>
        <w:t xml:space="preserve">D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Vận tốc có độ lớn tăng theo hàm bậc nhất đối với thời gian.</w:t>
      </w:r>
    </w:p>
    <w:p w14:paraId="340E3BCF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4</w:t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>. :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 xml:space="preserve"> Kí hiệu “Input (I)” mang ý nghĩa:</w:t>
      </w:r>
    </w:p>
    <w:p w14:paraId="21194772" w14:textId="77777777" w:rsidR="00F27BF2" w:rsidRPr="00F27BF2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Cực dương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Đầu ra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Đầu vào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Cực âm</w:t>
      </w:r>
    </w:p>
    <w:p w14:paraId="61D6B2AF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5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. Kí hiệu “+” hoặc màu đỏ mang ý nghĩa:</w:t>
      </w:r>
    </w:p>
    <w:p w14:paraId="0491CE5A" w14:textId="77777777" w:rsidR="00F27BF2" w:rsidRPr="00F27BF2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Cực âm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Cực dương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Đầu vào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Đầu ra</w:t>
      </w:r>
    </w:p>
    <w:p w14:paraId="68A5FFF3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6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 xml:space="preserve">. Chọn câu </w:t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>đúng.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 xml:space="preserve"> Những dụng cụ chính để đo thời gian viên bi chuyển động gồm:</w:t>
      </w:r>
    </w:p>
    <w:p w14:paraId="43590264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>A.</w:t>
      </w:r>
      <w:r w:rsidR="009673B0" w:rsidRPr="009673B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9673B0" w:rsidRPr="00F27BF2">
        <w:rPr>
          <w:rFonts w:ascii="Times New Roman" w:hAnsi="Times New Roman" w:cs="Times New Roman"/>
          <w:color w:val="000000"/>
          <w:sz w:val="24"/>
          <w:szCs w:val="24"/>
        </w:rPr>
        <w:t>cổng quang điện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Máng ngang</w:t>
      </w:r>
    </w:p>
    <w:p w14:paraId="48BD8C7F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Đồng hồ đo thời gian hiện số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="009673B0" w:rsidRPr="00F27BF2">
        <w:rPr>
          <w:rFonts w:ascii="Times New Roman" w:hAnsi="Times New Roman" w:cs="Times New Roman"/>
          <w:color w:val="000000"/>
          <w:sz w:val="24"/>
          <w:szCs w:val="24"/>
        </w:rPr>
        <w:t>Tất cả các dụng cụ trên</w:t>
      </w:r>
    </w:p>
    <w:p w14:paraId="2AC3B9A2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  <w:u w:val="single"/>
        </w:rPr>
        <w:t>Câu 7</w:t>
      </w:r>
      <w:r w:rsidRPr="00F27BF2">
        <w:rPr>
          <w:rFonts w:ascii="Times New Roman" w:hAnsi="Times New Roman" w:cs="Times New Roman"/>
          <w:sz w:val="24"/>
          <w:szCs w:val="24"/>
        </w:rPr>
        <w:t>. Một ôtô chạy trên đường thẳng. Trên nửa đầu của đường đi, ôtô chạy với tốc độ không đổi bằng 50km/h. Trên nửa sau, ôtô chạy với tốc độ không đổi bằng 60km/h. Tốc độ trung bình của ôtô trên cả quãng đường là</w:t>
      </w:r>
    </w:p>
    <w:p w14:paraId="31B538FF" w14:textId="77777777" w:rsidR="00F27BF2" w:rsidRPr="00F27BF2" w:rsidRDefault="00277FDD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AE204E6" wp14:editId="1BE2907F">
                <wp:simplePos x="0" y="0"/>
                <wp:positionH relativeFrom="column">
                  <wp:posOffset>5211596</wp:posOffset>
                </wp:positionH>
                <wp:positionV relativeFrom="paragraph">
                  <wp:posOffset>279960</wp:posOffset>
                </wp:positionV>
                <wp:extent cx="1642820" cy="1084881"/>
                <wp:effectExtent l="0" t="0" r="0" b="127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42820" cy="108488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8DCA24" w14:textId="77777777" w:rsidR="008F09B4" w:rsidRDefault="008F09B4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429C09D" wp14:editId="50CF0B38">
                                  <wp:extent cx="782664" cy="898901"/>
                                  <wp:effectExtent l="0" t="0" r="0" b="0"/>
                                  <wp:docPr id="24" name="Picture 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782955" cy="8992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AE204E6" id="Text Box 23" o:spid="_x0000_s1027" type="#_x0000_t202" style="position:absolute;left:0;text-align:left;margin-left:410.35pt;margin-top:22.05pt;width:129.35pt;height:85.4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" filled="f" stroked="f" strokeweight=".5pt">
                <v:textbox>
                  <w:txbxContent>
                    <w:p w14:paraId="708DCA24" w14:textId="77777777" w:rsidR="008F09B4" w:rsidRDefault="008F09B4">
                      <w:r>
                        <w:rPr>
                          <w:noProof/>
                        </w:rPr>
                        <w:drawing>
                          <wp:inline distT="0" distB="0" distL="0" distR="0" wp14:anchorId="0429C09D" wp14:editId="50CF0B38">
                            <wp:extent cx="782664" cy="898901"/>
                            <wp:effectExtent l="0" t="0" r="0" b="0"/>
                            <wp:docPr id="24" name="Picture 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782955" cy="8992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27BF2" w:rsidRPr="00F27BF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F27BF2" w:rsidRPr="00F27BF2">
        <w:rPr>
          <w:rFonts w:ascii="Times New Roman" w:hAnsi="Times New Roman" w:cs="Times New Roman"/>
          <w:sz w:val="24"/>
          <w:szCs w:val="24"/>
        </w:rPr>
        <w:t>60,0km/h</w:t>
      </w:r>
      <w:r w:rsidR="00F27BF2" w:rsidRPr="00F27BF2">
        <w:rPr>
          <w:rFonts w:ascii="Times New Roman" w:hAnsi="Times New Roman" w:cs="Times New Roman"/>
          <w:sz w:val="24"/>
          <w:szCs w:val="24"/>
        </w:rPr>
        <w:tab/>
      </w:r>
      <w:r w:rsidR="00F27BF2" w:rsidRPr="00F27BF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F27BF2" w:rsidRPr="00F27BF2">
        <w:rPr>
          <w:rFonts w:ascii="Times New Roman" w:hAnsi="Times New Roman" w:cs="Times New Roman"/>
          <w:sz w:val="24"/>
          <w:szCs w:val="24"/>
        </w:rPr>
        <w:t>55,0km/h</w:t>
      </w:r>
      <w:r w:rsidR="00F27BF2" w:rsidRPr="00F27BF2">
        <w:rPr>
          <w:rFonts w:ascii="Times New Roman" w:hAnsi="Times New Roman" w:cs="Times New Roman"/>
          <w:sz w:val="24"/>
          <w:szCs w:val="24"/>
        </w:rPr>
        <w:tab/>
      </w:r>
      <w:r w:rsidR="00F27BF2" w:rsidRPr="00F27BF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F27BF2" w:rsidRPr="00F27BF2">
        <w:rPr>
          <w:rFonts w:ascii="Times New Roman" w:hAnsi="Times New Roman" w:cs="Times New Roman"/>
          <w:sz w:val="24"/>
          <w:szCs w:val="24"/>
        </w:rPr>
        <w:t>50,0km/h</w:t>
      </w:r>
      <w:r w:rsidR="00F27BF2" w:rsidRPr="00F27BF2">
        <w:rPr>
          <w:rFonts w:ascii="Times New Roman" w:hAnsi="Times New Roman" w:cs="Times New Roman"/>
          <w:sz w:val="24"/>
          <w:szCs w:val="24"/>
        </w:rPr>
        <w:tab/>
      </w:r>
      <w:r w:rsidR="00F27BF2" w:rsidRPr="00F27BF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F27BF2" w:rsidRPr="00F27BF2">
        <w:rPr>
          <w:rFonts w:ascii="Times New Roman" w:hAnsi="Times New Roman" w:cs="Times New Roman"/>
          <w:sz w:val="24"/>
          <w:szCs w:val="24"/>
        </w:rPr>
        <w:t>54,5km/h</w:t>
      </w:r>
    </w:p>
    <w:p w14:paraId="10584A82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8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. Để đo độ sâu của cốc như hình vẽ. Em sẽ dùng thước nào để đo:</w:t>
      </w:r>
    </w:p>
    <w:p w14:paraId="262F15B9" w14:textId="77777777" w:rsidR="00277FDD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thước kẹp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 xml:space="preserve">com pa </w:t>
      </w:r>
      <w:r w:rsidRPr="00F27BF2">
        <w:rPr>
          <w:rFonts w:ascii="Times New Roman" w:hAnsi="Times New Roman" w:cs="Times New Roman"/>
          <w:sz w:val="24"/>
          <w:szCs w:val="24"/>
        </w:rPr>
        <w:tab/>
      </w:r>
    </w:p>
    <w:p w14:paraId="77613265" w14:textId="77777777" w:rsidR="00F27BF2" w:rsidRPr="00F27BF2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thước dây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thước thẳng</w:t>
      </w:r>
    </w:p>
    <w:p w14:paraId="66D744E0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  <w:u w:val="single"/>
        </w:rPr>
        <w:t>Câu 9</w:t>
      </w:r>
      <w:r w:rsidRPr="00F27BF2">
        <w:rPr>
          <w:rFonts w:ascii="Times New Roman" w:hAnsi="Times New Roman" w:cs="Times New Roman"/>
          <w:sz w:val="24"/>
          <w:szCs w:val="24"/>
        </w:rPr>
        <w:t xml:space="preserve">. Các chuyển động nào sau đây </w:t>
      </w:r>
      <w:r w:rsidRPr="00F27BF2">
        <w:rPr>
          <w:rFonts w:ascii="Times New Roman" w:hAnsi="Times New Roman" w:cs="Times New Roman"/>
          <w:b/>
          <w:sz w:val="24"/>
          <w:szCs w:val="24"/>
        </w:rPr>
        <w:t>không phải</w:t>
      </w:r>
      <w:r w:rsidRPr="00F27BF2">
        <w:rPr>
          <w:rFonts w:ascii="Times New Roman" w:hAnsi="Times New Roman" w:cs="Times New Roman"/>
          <w:sz w:val="24"/>
          <w:szCs w:val="24"/>
        </w:rPr>
        <w:t xml:space="preserve"> là chuyển động cơ học?</w:t>
      </w:r>
    </w:p>
    <w:p w14:paraId="6B7A2CB3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sz w:val="24"/>
          <w:szCs w:val="24"/>
        </w:rPr>
        <w:t>Sự chuyền đi chuyền lại của quả bóng bàn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sz w:val="24"/>
          <w:szCs w:val="24"/>
        </w:rPr>
        <w:t xml:space="preserve">Sự truyền của ánh sáng </w:t>
      </w:r>
    </w:p>
    <w:p w14:paraId="4911BB60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sz w:val="24"/>
          <w:szCs w:val="24"/>
        </w:rPr>
        <w:t xml:space="preserve">Sự rơi của viên bi 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sz w:val="24"/>
          <w:szCs w:val="24"/>
        </w:rPr>
        <w:t>Sự di chuyển của máy bay trên bầu trời</w:t>
      </w:r>
    </w:p>
    <w:p w14:paraId="484E1E87" w14:textId="77777777" w:rsidR="00F27BF2" w:rsidRPr="00F27BF2" w:rsidRDefault="00F27BF2" w:rsidP="00F27BF2">
      <w:pPr>
        <w:spacing w:after="160" w:line="25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F27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</w:rPr>
        <w:t>Câu 10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. Tính </w:t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hất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nào sau đây là của vận tốc, </w:t>
      </w:r>
      <w:r w:rsidRPr="00F27BF2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t>không phải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ủa tốc độ của một chuyển động?</w:t>
      </w:r>
    </w:p>
    <w:p w14:paraId="77F5F3E9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lastRenderedPageBreak/>
        <w:t xml:space="preserve">A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 phương xác định.</w:t>
      </w:r>
      <w:r w:rsidRPr="00F27BF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Không thể có độ lớn bằng 0. </w:t>
      </w:r>
    </w:p>
    <w:p w14:paraId="319B2DCD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Đặc trưng cho sự nhanh chậm của chuyển động.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 đơn vị là km/h.</w:t>
      </w:r>
    </w:p>
    <w:p w14:paraId="2938EA90" w14:textId="77777777" w:rsidR="00F27BF2" w:rsidRPr="00F27BF2" w:rsidRDefault="00F27BF2" w:rsidP="00F27BF2">
      <w:pPr>
        <w:spacing w:after="160" w:line="256" w:lineRule="auto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F27BF2">
        <w:rPr>
          <w:rFonts w:ascii="Times New Roman" w:eastAsia="Calibri" w:hAnsi="Times New Roman" w:cs="Times New Roman"/>
          <w:b/>
          <w:sz w:val="24"/>
          <w:szCs w:val="24"/>
          <w:u w:val="single"/>
          <w:lang w:val="sv-SE"/>
        </w:rPr>
        <w:t>Câu 11</w:t>
      </w:r>
      <w:r w:rsidRPr="00F27BF2">
        <w:rPr>
          <w:rFonts w:ascii="Times New Roman" w:eastAsia="Calibri" w:hAnsi="Times New Roman" w:cs="Times New Roman"/>
          <w:sz w:val="24"/>
          <w:szCs w:val="24"/>
          <w:lang w:val="sv-SE"/>
        </w:rPr>
        <w:t>. Trong chuyển động thẳng nhanh dần đều:</w:t>
      </w:r>
    </w:p>
    <w:p w14:paraId="078B6F08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sz w:val="24"/>
          <w:szCs w:val="24"/>
        </w:rPr>
        <w:t>Vận tốc tăng đều theo thờ</w:t>
      </w:r>
      <w:r w:rsidR="00277FDD">
        <w:rPr>
          <w:rFonts w:ascii="Times New Roman" w:hAnsi="Times New Roman" w:cs="Times New Roman"/>
          <w:sz w:val="24"/>
          <w:szCs w:val="24"/>
        </w:rPr>
        <w:t xml:space="preserve">i gian.        </w:t>
      </w:r>
      <w:r w:rsidRPr="00F27BF2">
        <w:rPr>
          <w:rFonts w:ascii="Times New Roman" w:hAnsi="Times New Roman" w:cs="Times New Roman"/>
          <w:b/>
          <w:sz w:val="24"/>
          <w:szCs w:val="24"/>
          <w:lang w:val="sv-SE"/>
        </w:rPr>
        <w:t xml:space="preserve">B. </w:t>
      </w:r>
      <w:r w:rsidRPr="00F27BF2">
        <w:rPr>
          <w:rFonts w:ascii="Times New Roman" w:hAnsi="Times New Roman" w:cs="Times New Roman"/>
          <w:sz w:val="24"/>
          <w:szCs w:val="24"/>
          <w:lang w:val="sv-SE"/>
        </w:rPr>
        <w:t>Vận tốc cuả vật tỷ lệ với bình phương thời gian.</w:t>
      </w:r>
    </w:p>
    <w:p w14:paraId="0B2F3BC9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sz w:val="24"/>
          <w:szCs w:val="24"/>
        </w:rPr>
        <w:t>Gia tốc tăng đều theo thời gian.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sz w:val="24"/>
          <w:szCs w:val="24"/>
          <w:lang w:val="sv-SE"/>
        </w:rPr>
        <w:t xml:space="preserve">D. </w:t>
      </w:r>
      <w:r w:rsidRPr="00F27BF2">
        <w:rPr>
          <w:rFonts w:ascii="Times New Roman" w:hAnsi="Times New Roman" w:cs="Times New Roman"/>
          <w:sz w:val="24"/>
          <w:szCs w:val="24"/>
          <w:lang w:val="sv-SE"/>
        </w:rPr>
        <w:t>Vận tốc tăng đến cực đại rồi giảm dần.</w:t>
      </w:r>
    </w:p>
    <w:p w14:paraId="2E153223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  <w:u w:val="single"/>
        </w:rPr>
        <w:t>Câu 12</w:t>
      </w:r>
      <w:r w:rsidRPr="00F27BF2">
        <w:rPr>
          <w:rFonts w:ascii="Times New Roman" w:hAnsi="Times New Roman" w:cs="Times New Roman"/>
          <w:sz w:val="24"/>
          <w:szCs w:val="24"/>
        </w:rPr>
        <w:t xml:space="preserve">. Chọn câu phát biểu đúng. Trong chuyển động thẳng đều thì: </w:t>
      </w:r>
    </w:p>
    <w:p w14:paraId="7E313151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sz w:val="24"/>
          <w:szCs w:val="24"/>
        </w:rPr>
        <w:t xml:space="preserve">Tọa độ x tăng tỉ lệ với vận tốc v. </w:t>
      </w:r>
    </w:p>
    <w:p w14:paraId="403DF101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sz w:val="24"/>
          <w:szCs w:val="24"/>
        </w:rPr>
        <w:t xml:space="preserve">Tọa độ x tỉ lệ thuận với thời gian chuyển động t. </w:t>
      </w:r>
    </w:p>
    <w:p w14:paraId="23538184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sz w:val="24"/>
          <w:szCs w:val="24"/>
        </w:rPr>
        <w:t xml:space="preserve">Quãng đường đi được s tỉ lệ thuận với thời gian chuyển động t. </w:t>
      </w:r>
    </w:p>
    <w:p w14:paraId="559C69BC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sz w:val="24"/>
          <w:szCs w:val="24"/>
        </w:rPr>
        <w:t xml:space="preserve">Quãng đường đi được s tăng tỉ lệ với vận tốc v. </w:t>
      </w:r>
    </w:p>
    <w:p w14:paraId="6C9147C2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bCs/>
          <w:iCs/>
          <w:sz w:val="24"/>
          <w:szCs w:val="24"/>
        </w:rPr>
      </w:pPr>
      <w:r w:rsidRPr="00F27BF2">
        <w:rPr>
          <w:rFonts w:ascii="Times New Roman" w:hAnsi="Times New Roman" w:cs="Times New Roman"/>
          <w:b/>
          <w:bCs/>
          <w:iCs/>
          <w:sz w:val="24"/>
          <w:szCs w:val="24"/>
          <w:u w:val="single"/>
        </w:rPr>
        <w:t>Câu 13</w:t>
      </w:r>
      <w:r w:rsidRPr="00F27BF2">
        <w:rPr>
          <w:rFonts w:ascii="Times New Roman" w:hAnsi="Times New Roman" w:cs="Times New Roman"/>
          <w:bCs/>
          <w:iCs/>
          <w:sz w:val="24"/>
          <w:szCs w:val="24"/>
        </w:rPr>
        <w:t xml:space="preserve">. Đại lượng đặc trưng cho tính chất nhanh hay chậm của chuyển động là </w:t>
      </w:r>
    </w:p>
    <w:p w14:paraId="1C7ABDFD" w14:textId="77777777" w:rsidR="00F27BF2" w:rsidRPr="00F27BF2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bCs/>
          <w:iCs/>
          <w:sz w:val="24"/>
          <w:szCs w:val="24"/>
        </w:rPr>
      </w:pPr>
      <w:r w:rsidRPr="00F27BF2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bCs/>
          <w:iCs/>
          <w:sz w:val="24"/>
          <w:szCs w:val="24"/>
        </w:rPr>
        <w:t>tốc độ.</w:t>
      </w:r>
      <w:r w:rsidRPr="00F27BF2">
        <w:rPr>
          <w:rFonts w:ascii="Times New Roman" w:hAnsi="Times New Roman" w:cs="Times New Roman"/>
          <w:bCs/>
          <w:iCs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bCs/>
          <w:iCs/>
          <w:sz w:val="24"/>
          <w:szCs w:val="24"/>
        </w:rPr>
        <w:t>tọa độ.</w:t>
      </w:r>
      <w:r w:rsidRPr="00F27BF2">
        <w:rPr>
          <w:rFonts w:ascii="Times New Roman" w:hAnsi="Times New Roman" w:cs="Times New Roman"/>
          <w:bCs/>
          <w:iCs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bCs/>
          <w:iCs/>
          <w:sz w:val="24"/>
          <w:szCs w:val="24"/>
        </w:rPr>
        <w:t>quãng đường đi.</w:t>
      </w:r>
      <w:r w:rsidRPr="00F27BF2">
        <w:rPr>
          <w:rFonts w:ascii="Times New Roman" w:hAnsi="Times New Roman" w:cs="Times New Roman"/>
          <w:bCs/>
          <w:iCs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bCs/>
          <w:iCs/>
          <w:sz w:val="24"/>
          <w:szCs w:val="24"/>
        </w:rPr>
        <w:t>vận tốc tức thời.</w:t>
      </w:r>
      <w:r w:rsidRPr="00F27BF2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</w:t>
      </w:r>
    </w:p>
    <w:p w14:paraId="2BD74497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14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. Đối tượng nghiên cứu của Vật lí gồm</w:t>
      </w:r>
    </w:p>
    <w:p w14:paraId="7C6F18BD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Vật chất và năng lượng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Các hiện tượng tự nhiên</w:t>
      </w:r>
    </w:p>
    <w:p w14:paraId="4D14FA3A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Các chuyển động cơ học và năng lượng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các dạng vận động của vật chất và năng lượng.</w:t>
      </w:r>
    </w:p>
    <w:p w14:paraId="38D06EBE" w14:textId="77777777" w:rsidR="00F27BF2" w:rsidRPr="00F27BF2" w:rsidRDefault="00F27BF2" w:rsidP="00F27BF2">
      <w:pPr>
        <w:spacing w:after="160" w:line="25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</w:pPr>
      <w:r w:rsidRPr="00F27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sv-SE"/>
        </w:rPr>
        <w:t>Câu 15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  <w:t>. Một đoàn tàu rời ga chuyển động nhanh dần đều với gia tốc 0,1m/s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vertAlign w:val="superscript"/>
          <w:lang w:val="sv-SE"/>
        </w:rPr>
        <w:t>2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  <w:t xml:space="preserve"> trên đoạn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  <w:t>đường 500m, sau đó chuyển động đều. Sau 1h tàu đi được đoạn đường là</w:t>
      </w:r>
    </w:p>
    <w:p w14:paraId="2F35498A" w14:textId="77777777" w:rsidR="00F27BF2" w:rsidRPr="00F27BF2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s = 37,5km.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s = 35,5km.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s = 36,5km.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sv-SE"/>
        </w:rPr>
        <w:t xml:space="preserve">D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s = 34,5km.</w:t>
      </w:r>
    </w:p>
    <w:p w14:paraId="2A52F6CB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fr-FR"/>
        </w:rPr>
        <w:t>Câu 16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Một vật rơi tự do từ độ cao 20m với đất. Lấy </w:t>
      </w:r>
      <w:r w:rsidRPr="00F27BF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200" w:dyaOrig="360" w14:anchorId="5DCE20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n12 fb Sang Nguyen" style="width:64.5pt;height:22pt" o:ole="">
            <v:imagedata r:id="rId15" o:title=""/>
          </v:shape>
          <o:OLEObject Type="Embed" ProgID="Equation.DSMT4" ShapeID="_x0000_i1025" DrawAspect="Content" ObjectID="_1792265124" r:id="rId16"/>
        </w:objec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 Thời gian để vật chạm đất là:</w:t>
      </w:r>
    </w:p>
    <w:p w14:paraId="4BD2A469" w14:textId="77777777" w:rsidR="00F27BF2" w:rsidRPr="00F27BF2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4 s</w:t>
      </w:r>
      <w:r w:rsidRPr="00F27BF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r w:rsidRPr="00F27BF2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375" w:dyaOrig="345" w14:anchorId="47C8135E">
          <v:shape id="_x0000_i1026" type="#_x0000_t75" alt="n12 fb Sang Nguyen" style="width:22pt;height:14.5pt" o:ole="">
            <v:imagedata r:id="rId17" o:title=""/>
          </v:shape>
          <o:OLEObject Type="Embed" ProgID="Equation.DSMT4" ShapeID="_x0000_i1026" DrawAspect="Content" ObjectID="_1792265125" r:id="rId18"/>
        </w:objec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s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1 s</w:t>
      </w:r>
      <w:r w:rsidRPr="00F27BF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2 s</w:t>
      </w:r>
    </w:p>
    <w:p w14:paraId="6AFA21BD" w14:textId="77777777" w:rsidR="00F27BF2" w:rsidRPr="00F27BF2" w:rsidRDefault="00F27BF2" w:rsidP="00F27BF2">
      <w:pPr>
        <w:spacing w:after="160" w:line="25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</w:pPr>
      <w:r w:rsidRPr="00F27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sv-SE"/>
        </w:rPr>
        <w:t>Câu 17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  <w:t>. Chuyển động nhanh dần đều là chuyển động có:</w:t>
      </w:r>
    </w:p>
    <w:p w14:paraId="18ED4873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Gia tốc a &gt; 0.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Tích số a.v &lt; 0.</w:t>
      </w:r>
    </w:p>
    <w:p w14:paraId="62010FC2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Tích số a.v &gt; 0.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Vận tốc tăng theo thời gian.</w:t>
      </w:r>
    </w:p>
    <w:p w14:paraId="5DC67737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âu 18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. Điều nào sau đây là không đúng khi nói về chuyển động rơi tự do?</w:t>
      </w:r>
    </w:p>
    <w:p w14:paraId="21D86ED8" w14:textId="77777777" w:rsidR="00F27BF2" w:rsidRPr="00F27BF2" w:rsidRDefault="00F27BF2" w:rsidP="00F27BF2">
      <w:pPr>
        <w:spacing w:after="160"/>
        <w:ind w:left="709"/>
        <w:jc w:val="both"/>
        <w:rPr>
          <w:rFonts w:ascii="Times New Roman" w:hAnsi="Times New Roman" w:cs="Times New Roman"/>
          <w:color w:val="000000" w:themeColor="text1"/>
          <w:sz w:val="24"/>
          <w:szCs w:val="26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6"/>
        </w:rPr>
        <w:t xml:space="preserve">A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6"/>
        </w:rPr>
        <w:t>Trong quá trình rơi tự do, gia tốc của vật thay đổi cả về hướng và độ lớn.</w:t>
      </w:r>
    </w:p>
    <w:p w14:paraId="07212399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Các vật rơi tự do ở cùng một nơi trên Trái Đất và ở gần mặt đất đều có cùng một gia tốc.</w:t>
      </w:r>
    </w:p>
    <w:p w14:paraId="1D5F50DE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Trong quá trình rơi tự do, gia tốc của vật không đổi cả về hướng và độ lớn.</w:t>
      </w:r>
    </w:p>
    <w:p w14:paraId="6CAE1589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Sự rơi tự do là sự rơi của một vật chỉ dưới tác dụng của trọng lực.</w:t>
      </w:r>
    </w:p>
    <w:p w14:paraId="6D7D0E25" w14:textId="77777777" w:rsidR="00F27BF2" w:rsidRPr="00F27BF2" w:rsidRDefault="00F27BF2" w:rsidP="00F27BF2">
      <w:pPr>
        <w:spacing w:after="160" w:line="25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F27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fr-FR"/>
        </w:rPr>
        <w:t>Câu 19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. Nhận xét nào sau đây là </w:t>
      </w:r>
      <w:r w:rsidRPr="00F27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>sai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?</w:t>
      </w:r>
    </w:p>
    <w:p w14:paraId="71949880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ectơ gia tốc rơi tự do có phương thẳng đứng, hướng xuống.</w:t>
      </w:r>
    </w:p>
    <w:p w14:paraId="6CAB5877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Gia tốc rơi tự do thay đối theo vĩ độ.</w:t>
      </w:r>
    </w:p>
    <w:p w14:paraId="046DB1B7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ại cùng một nơi trên Trái Đất gia tốc rơi tự do không đối. </w:t>
      </w:r>
    </w:p>
    <w:p w14:paraId="7F475CEB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 xml:space="preserve">D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Gia tốc rơi tự do là 9,81 m/s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ại mọi nơi.</w:t>
      </w:r>
    </w:p>
    <w:p w14:paraId="6FC4A059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20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 xml:space="preserve">. Quan sát đồ thị </w:t>
      </w:r>
      <w:r w:rsidRPr="00F27BF2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619BCF6B">
          <v:shape id="_x0000_i1027" type="#_x0000_t75" alt="n12 fb Sang Nguyen" style="width:36.5pt;height:22pt" o:ole="">
            <v:imagedata r:id="rId19" o:title=""/>
          </v:shape>
          <o:OLEObject Type="Embed" ProgID="Equation.DSMT4" ShapeID="_x0000_i1027" DrawAspect="Content" ObjectID="_1792265126" r:id="rId20"/>
        </w:objec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 xml:space="preserve"> trong hình vẽ của một vật đang chuyển động thẳng và cho biết trong khoảng thời gian nào gia tốc có độ lớn là lớn nhất?</w:t>
      </w:r>
    </w:p>
    <w:p w14:paraId="654875A2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DengXi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17126A5" wp14:editId="5CE45B8F">
                <wp:simplePos x="0" y="0"/>
                <wp:positionH relativeFrom="column">
                  <wp:posOffset>5320030</wp:posOffset>
                </wp:positionH>
                <wp:positionV relativeFrom="paragraph">
                  <wp:posOffset>-85918</wp:posOffset>
                </wp:positionV>
                <wp:extent cx="1650569" cy="1456840"/>
                <wp:effectExtent l="0" t="0" r="26035" b="1016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50569" cy="14568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B1DD63C" w14:textId="77777777" w:rsidR="008F09B4" w:rsidRDefault="008F09B4">
                            <w:r w:rsidRPr="00F27BF2">
                              <w:rPr>
                                <w:rFonts w:ascii="Times New Roman" w:eastAsia="DengXian" w:hAnsi="Times New Roman" w:cs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31EE486C" wp14:editId="1D5D325A">
                                  <wp:extent cx="1461135" cy="1005013"/>
                                  <wp:effectExtent l="0" t="0" r="5715" b="5080"/>
                                  <wp:docPr id="1" name="Picture 1" descr="n12 fb Sang Nguye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9" name="Picture 119" descr="n12 fb Sang Nguye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21" cstate="print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22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  <a14:imgEffect>
                                                      <a14:saturation sat="400000"/>
                                                    </a14:imgEffect>
                                                    <a14:imgEffect>
                                                      <a14:brightnessContrast contrast="-4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b="10921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61135" cy="100501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17126A5" id="Text Box 5" o:spid="_x0000_s1028" type="#_x0000_t202" style="position:absolute;margin-left:418.9pt;margin-top:-6.75pt;width:129.95pt;height:114.7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" fillcolor="white [3201]" strokeweight=".5pt">
                <v:textbox>
                  <w:txbxContent>
                    <w:p w14:paraId="6B1DD63C" w14:textId="77777777" w:rsidR="008F09B4" w:rsidRDefault="008F09B4">
                      <w:r w:rsidRPr="00F27BF2">
                        <w:rPr>
                          <w:rFonts w:ascii="Times New Roman" w:eastAsia="DengXian" w:hAnsi="Times New Roman" w:cs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31EE486C" wp14:editId="1D5D325A">
                            <wp:extent cx="1461135" cy="1005013"/>
                            <wp:effectExtent l="0" t="0" r="5715" b="5080"/>
                            <wp:docPr id="1" name="Picture 1" descr="n12 fb Sang Nguye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19" name="Picture 119" descr="n12 fb Sang Nguye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21" cstate="print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22">
                                              <a14:imgEffect>
                                                <a14:sharpenSoften amount="50000"/>
                                              </a14:imgEffect>
                                              <a14:imgEffect>
                                                <a14:saturation sat="400000"/>
                                              </a14:imgEffect>
                                              <a14:imgEffect>
                                                <a14:brightnessContrast contrast="-40000"/>
                                              </a14:imgEffect>
                                            </a14:imgLayer>
                                          </a14:imgProps>
                                        </a:ex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b="10921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1461135" cy="100501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27D5B912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eastAsia="Calibri" w:hAnsi="Times New Roman" w:cs="Times New Roman"/>
          <w:sz w:val="24"/>
          <w:szCs w:val="24"/>
        </w:rPr>
      </w:pPr>
      <w:r w:rsidRPr="00F27BF2">
        <w:rPr>
          <w:rFonts w:ascii="Times New Roman" w:eastAsia="DengXian" w:hAnsi="Times New Roman" w:cs="Times New Roman"/>
          <w:b/>
          <w:sz w:val="24"/>
          <w:szCs w:val="24"/>
        </w:rPr>
        <w:t xml:space="preserve">A. </w:t>
      </w:r>
      <w:r w:rsidRPr="00F27BF2">
        <w:rPr>
          <w:rFonts w:ascii="Times New Roman" w:eastAsia="DengXian" w:hAnsi="Times New Roman" w:cs="Times New Roman"/>
          <w:sz w:val="24"/>
          <w:szCs w:val="24"/>
        </w:rPr>
        <w:t xml:space="preserve">Trong khoảng thời gian từ </w:t>
      </w:r>
      <w:r w:rsidRPr="00F27BF2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F997210">
          <v:shape id="_x0000_i1028" type="#_x0000_t75" alt="n12 fb Sang Nguyen" style="width:7.5pt;height:14.5pt" o:ole="">
            <v:imagedata r:id="rId23" o:title=""/>
          </v:shape>
          <o:OLEObject Type="Embed" ProgID="Equation.DSMT4" ShapeID="_x0000_i1028" DrawAspect="Content" ObjectID="_1792265127" r:id="rId24"/>
        </w:object>
      </w:r>
      <w:r w:rsidRPr="00F27BF2">
        <w:rPr>
          <w:rFonts w:ascii="Times New Roman" w:eastAsia="DengXian" w:hAnsi="Times New Roman" w:cs="Times New Roman"/>
          <w:sz w:val="24"/>
          <w:szCs w:val="24"/>
        </w:rPr>
        <w:t xml:space="preserve"> đến 1s</w:t>
      </w:r>
      <w:r w:rsidRPr="00F27BF2">
        <w:rPr>
          <w:rFonts w:ascii="Times New Roman" w:eastAsia="Calibri" w:hAnsi="Times New Roman" w:cs="Times New Roman"/>
          <w:sz w:val="24"/>
          <w:szCs w:val="24"/>
        </w:rPr>
        <w:t>.</w:t>
      </w:r>
      <w:r w:rsidRPr="00F27BF2">
        <w:rPr>
          <w:rFonts w:ascii="Times New Roman" w:eastAsia="DengXian" w:hAnsi="Times New Roman" w:cs="Times New Roman"/>
          <w:b/>
          <w:sz w:val="24"/>
          <w:szCs w:val="24"/>
        </w:rPr>
        <w:t xml:space="preserve">B. </w:t>
      </w:r>
      <w:r w:rsidRPr="00F27BF2">
        <w:rPr>
          <w:rFonts w:ascii="Times New Roman" w:eastAsia="DengXian" w:hAnsi="Times New Roman" w:cs="Times New Roman"/>
          <w:sz w:val="24"/>
          <w:szCs w:val="24"/>
        </w:rPr>
        <w:t xml:space="preserve">Trong khoảng thời gian từ </w:t>
      </w:r>
      <w:r w:rsidRPr="00F27BF2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CB9A5FA">
          <v:shape id="_x0000_i1029" type="#_x0000_t75" alt="n12 fb Sang Nguyen" style="width:7.5pt;height:14.5pt" o:ole="">
            <v:imagedata r:id="rId25" o:title=""/>
          </v:shape>
          <o:OLEObject Type="Embed" ProgID="Equation.DSMT4" ShapeID="_x0000_i1029" DrawAspect="Content" ObjectID="_1792265128" r:id="rId26"/>
        </w:object>
      </w:r>
      <w:r w:rsidRPr="00F27BF2">
        <w:rPr>
          <w:rFonts w:ascii="Times New Roman" w:eastAsia="DengXian" w:hAnsi="Times New Roman" w:cs="Times New Roman"/>
          <w:sz w:val="24"/>
          <w:szCs w:val="24"/>
        </w:rPr>
        <w:t xml:space="preserve"> đến 3s</w:t>
      </w:r>
      <w:r w:rsidRPr="00F27BF2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D29AC9F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eastAsia="DengXian" w:hAnsi="Times New Roman" w:cs="Times New Roman"/>
          <w:sz w:val="24"/>
          <w:szCs w:val="24"/>
        </w:rPr>
      </w:pPr>
      <w:r w:rsidRPr="00F27BF2">
        <w:rPr>
          <w:rFonts w:ascii="Times New Roman" w:eastAsia="DengXian" w:hAnsi="Times New Roman" w:cs="Times New Roman"/>
          <w:b/>
          <w:sz w:val="24"/>
          <w:szCs w:val="24"/>
        </w:rPr>
        <w:t xml:space="preserve">C. </w:t>
      </w:r>
      <w:r w:rsidRPr="00F27BF2">
        <w:rPr>
          <w:rFonts w:ascii="Times New Roman" w:eastAsia="DengXian" w:hAnsi="Times New Roman" w:cs="Times New Roman"/>
          <w:sz w:val="24"/>
          <w:szCs w:val="24"/>
        </w:rPr>
        <w:t xml:space="preserve">Trong khoảng thời gian từ </w:t>
      </w:r>
      <w:r w:rsidRPr="00F27BF2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92163AC">
          <v:shape id="_x0000_i1030" type="#_x0000_t75" alt="n12 fb Sang Nguyen" style="width:7.5pt;height:14.5pt" o:ole="">
            <v:imagedata r:id="rId27" o:title=""/>
          </v:shape>
          <o:OLEObject Type="Embed" ProgID="Equation.DSMT4" ShapeID="_x0000_i1030" DrawAspect="Content" ObjectID="_1792265129" r:id="rId28"/>
        </w:object>
      </w:r>
      <w:r w:rsidRPr="00F27BF2">
        <w:rPr>
          <w:rFonts w:ascii="Times New Roman" w:eastAsia="DengXian" w:hAnsi="Times New Roman" w:cs="Times New Roman"/>
          <w:sz w:val="24"/>
          <w:szCs w:val="24"/>
        </w:rPr>
        <w:t xml:space="preserve"> đến 2s</w:t>
      </w:r>
      <w:r w:rsidRPr="00F27BF2">
        <w:rPr>
          <w:rFonts w:ascii="Times New Roman" w:eastAsia="Calibri" w:hAnsi="Times New Roman" w:cs="Times New Roman"/>
          <w:sz w:val="24"/>
          <w:szCs w:val="24"/>
        </w:rPr>
        <w:t>.</w:t>
      </w:r>
      <w:r w:rsidRPr="00F27BF2">
        <w:rPr>
          <w:rFonts w:ascii="Times New Roman" w:eastAsia="DengXian" w:hAnsi="Times New Roman" w:cs="Times New Roman"/>
          <w:b/>
          <w:sz w:val="24"/>
          <w:szCs w:val="24"/>
        </w:rPr>
        <w:t xml:space="preserve">D. </w:t>
      </w:r>
      <w:r w:rsidRPr="00F27BF2">
        <w:rPr>
          <w:rFonts w:ascii="Times New Roman" w:eastAsia="DengXian" w:hAnsi="Times New Roman" w:cs="Times New Roman"/>
          <w:sz w:val="24"/>
          <w:szCs w:val="24"/>
        </w:rPr>
        <w:t xml:space="preserve">Trong khoảng thời gian từ </w:t>
      </w:r>
      <w:r w:rsidRPr="00F27BF2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0F9C76E">
          <v:shape id="_x0000_i1031" type="#_x0000_t75" alt="n12 fb Sang Nguyen" style="width:7.5pt;height:14.5pt" o:ole="">
            <v:imagedata r:id="rId29" o:title=""/>
          </v:shape>
          <o:OLEObject Type="Embed" ProgID="Equation.DSMT4" ShapeID="_x0000_i1031" DrawAspect="Content" ObjectID="_1792265130" r:id="rId30"/>
        </w:object>
      </w:r>
      <w:r w:rsidRPr="00F27BF2">
        <w:rPr>
          <w:rFonts w:ascii="Times New Roman" w:eastAsia="DengXian" w:hAnsi="Times New Roman" w:cs="Times New Roman"/>
          <w:sz w:val="24"/>
          <w:szCs w:val="24"/>
        </w:rPr>
        <w:t xml:space="preserve"> đến 4s.</w:t>
      </w:r>
    </w:p>
    <w:p w14:paraId="52D03BBC" w14:textId="77777777" w:rsidR="00277FDD" w:rsidRPr="00B65761" w:rsidRDefault="00277FDD" w:rsidP="00277FDD">
      <w:pPr>
        <w:shd w:val="clear" w:color="auto" w:fill="FFFFFF"/>
        <w:tabs>
          <w:tab w:val="left" w:pos="900"/>
        </w:tabs>
        <w:spacing w:after="0"/>
        <w:contextualSpacing/>
        <w:jc w:val="both"/>
        <w:rPr>
          <w:rFonts w:ascii="Times New Roman" w:eastAsia="Arial" w:hAnsi="Times New Roman" w:cs="Times New Roman"/>
          <w:b/>
          <w:kern w:val="2"/>
          <w:sz w:val="24"/>
          <w:szCs w:val="24"/>
          <w:lang w:val="pt-BR"/>
          <w14:ligatures w14:val="standardContextual"/>
        </w:rPr>
      </w:pPr>
      <w:r w:rsidRPr="00B65761">
        <w:rPr>
          <w:rFonts w:ascii="Times New Roman" w:eastAsia="Arial" w:hAnsi="Times New Roman" w:cs="Times New Roman"/>
          <w:b/>
          <w:kern w:val="2"/>
          <w:sz w:val="24"/>
          <w:szCs w:val="24"/>
          <w:lang w:val="pt-BR"/>
          <w14:ligatures w14:val="standardContextual"/>
        </w:rPr>
        <w:t>II. Phần trắc nghiệm đúng sai</w:t>
      </w:r>
    </w:p>
    <w:p w14:paraId="19906B53" w14:textId="77777777" w:rsidR="00277FDD" w:rsidRPr="00B65761" w:rsidRDefault="00277FDD" w:rsidP="00277FDD">
      <w:pPr>
        <w:shd w:val="clear" w:color="auto" w:fill="FFFFFF"/>
        <w:tabs>
          <w:tab w:val="left" w:pos="900"/>
        </w:tabs>
        <w:spacing w:after="0"/>
        <w:contextualSpacing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B65761">
        <w:rPr>
          <w:rFonts w:ascii="Times New Roman" w:eastAsia="Arial" w:hAnsi="Times New Roman" w:cs="Times New Roman"/>
          <w:kern w:val="2"/>
          <w:sz w:val="24"/>
          <w:szCs w:val="24"/>
          <w:lang w:val="pt-BR"/>
          <w14:ligatures w14:val="standardContextual"/>
        </w:rPr>
        <w:t>Câu 1: Các qui tắc an toàn khi sử dụng thiết bị thí nghiệ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n12 fb Sang Nguyen"/>
        <w:tblDescription w:val="n12 fb Sang Nguyen"/>
      </w:tblPr>
      <w:tblGrid>
        <w:gridCol w:w="8847"/>
        <w:gridCol w:w="729"/>
      </w:tblGrid>
      <w:tr w:rsidR="00277FDD" w:rsidRPr="00B65761" w14:paraId="314ED2B9" w14:textId="77777777" w:rsidTr="008F09B4">
        <w:tc>
          <w:tcPr>
            <w:tcW w:w="8847" w:type="dxa"/>
          </w:tcPr>
          <w:p w14:paraId="54720254" w14:textId="77777777" w:rsidR="00277FDD" w:rsidRPr="00B65761" w:rsidRDefault="00277FDD" w:rsidP="008F09B4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 xml:space="preserve">a. Sử dụng thiết bị điện: Sử dụng điện áp lớn hơn thông số qui định trên thiết bị để thiết bị hoạt động mạnh hơn </w:t>
            </w:r>
          </w:p>
        </w:tc>
        <w:tc>
          <w:tcPr>
            <w:tcW w:w="729" w:type="dxa"/>
          </w:tcPr>
          <w:p w14:paraId="34D02CAE" w14:textId="77777777" w:rsidR="00277FDD" w:rsidRPr="00B65761" w:rsidRDefault="00277FDD" w:rsidP="008F09B4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277FDD" w:rsidRPr="00B65761" w14:paraId="7A950362" w14:textId="77777777" w:rsidTr="008F09B4">
        <w:tc>
          <w:tcPr>
            <w:tcW w:w="8847" w:type="dxa"/>
          </w:tcPr>
          <w:p w14:paraId="37F6CFEF" w14:textId="77777777" w:rsidR="00277FDD" w:rsidRDefault="00277FDD" w:rsidP="008F09B4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b. Sử dụng thiết bị nhiệt và thủy tinh: Các thiết bị nung nóng có thể gây cháy hoặc nứt vỡ các bộ phận làm thủy tinh.</w:t>
            </w:r>
          </w:p>
          <w:p w14:paraId="1293DDAB" w14:textId="77777777" w:rsidR="00277FDD" w:rsidRPr="00B65761" w:rsidRDefault="00277FDD" w:rsidP="008F09B4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noProof/>
                <w:color w:val="000000" w:themeColor="text1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596489DF" wp14:editId="010A11B9">
                      <wp:simplePos x="0" y="0"/>
                      <wp:positionH relativeFrom="column">
                        <wp:posOffset>4819015</wp:posOffset>
                      </wp:positionH>
                      <wp:positionV relativeFrom="paragraph">
                        <wp:posOffset>328930</wp:posOffset>
                      </wp:positionV>
                      <wp:extent cx="1975485" cy="1510665"/>
                      <wp:effectExtent l="0" t="0" r="0" b="0"/>
                      <wp:wrapNone/>
                      <wp:docPr id="30" name="Text Box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75485" cy="15106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E351FAE" w14:textId="77777777" w:rsidR="008F09B4" w:rsidRDefault="008F09B4" w:rsidP="00277FDD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B615561" wp14:editId="001523F0">
                                        <wp:extent cx="1433830" cy="1294130"/>
                                        <wp:effectExtent l="0" t="0" r="0" b="1270"/>
                                        <wp:docPr id="31" name="Picture 3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33830" cy="129413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96489DF" id="Text Box 30" o:spid="_x0000_s1029" type="#_x0000_t202" style="position:absolute;left:0;text-align:left;margin-left:379.45pt;margin-top:25.9pt;width:155.55pt;height:118.9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" filled="f" stroked="f" strokeweight=".5pt">
                      <v:textbox>
                        <w:txbxContent>
                          <w:p w14:paraId="7E351FAE" w14:textId="77777777" w:rsidR="008F09B4" w:rsidRDefault="008F09B4" w:rsidP="00277FDD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B615561" wp14:editId="001523F0">
                                  <wp:extent cx="1433830" cy="1294130"/>
                                  <wp:effectExtent l="0" t="0" r="0" b="1270"/>
                                  <wp:docPr id="31" name="Picture 3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33830" cy="12941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c</w:t>
            </w:r>
            <w:r w:rsidRPr="00277FDD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.</w:t>
            </w:r>
            <w:r w:rsidRPr="00277FDD">
              <w:rPr>
                <w:rFonts w:eastAsia="Arial"/>
                <w:bCs/>
                <w:kern w:val="2"/>
                <w:sz w:val="24"/>
                <w:szCs w:val="24"/>
                <w14:ligatures w14:val="standardContextual"/>
              </w:rPr>
              <w:t xml:space="preserve"> Tuân thủ quy tắc an toàn phòng cháy chữa cháy và an toàn khi sử dụng hóa chất dễ cháy, nổ</w:t>
            </w:r>
          </w:p>
        </w:tc>
        <w:tc>
          <w:tcPr>
            <w:tcW w:w="729" w:type="dxa"/>
          </w:tcPr>
          <w:p w14:paraId="4DAB946E" w14:textId="77777777" w:rsidR="00277FDD" w:rsidRDefault="00277FDD" w:rsidP="008F09B4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  <w:p w14:paraId="4A6A195A" w14:textId="77777777" w:rsidR="00277FDD" w:rsidRDefault="00277FDD" w:rsidP="008F09B4">
            <w:pPr>
              <w:rPr>
                <w:sz w:val="24"/>
                <w:szCs w:val="24"/>
              </w:rPr>
            </w:pPr>
          </w:p>
          <w:p w14:paraId="635B5FEB" w14:textId="77777777" w:rsidR="00277FDD" w:rsidRDefault="00277FDD" w:rsidP="008F09B4">
            <w:pPr>
              <w:rPr>
                <w:sz w:val="24"/>
                <w:szCs w:val="24"/>
              </w:rPr>
            </w:pPr>
          </w:p>
          <w:p w14:paraId="437BAC7D" w14:textId="77777777" w:rsidR="00277FDD" w:rsidRPr="00277FDD" w:rsidRDefault="00277FDD" w:rsidP="008F09B4">
            <w:pPr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</w:tbl>
    <w:p w14:paraId="41AFCDD9" w14:textId="77777777" w:rsidR="00277FDD" w:rsidRPr="00B65761" w:rsidRDefault="00277FDD" w:rsidP="00277FDD">
      <w:pPr>
        <w:tabs>
          <w:tab w:val="left" w:pos="720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576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âu 2: Bạn A đi học từ nhà đến trường theo lộ trình ABC (Hình vẽ). </w:t>
      </w:r>
    </w:p>
    <w:p w14:paraId="1078D26E" w14:textId="77777777" w:rsidR="00277FDD" w:rsidRPr="00B65761" w:rsidRDefault="00277FDD" w:rsidP="00277FDD">
      <w:pPr>
        <w:tabs>
          <w:tab w:val="left" w:pos="720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576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iết bạn A đi đoạn đường AB = 400 m hết 6 phút, đoạn </w:t>
      </w:r>
    </w:p>
    <w:p w14:paraId="062D7C36" w14:textId="77777777" w:rsidR="00277FDD" w:rsidRPr="00B65761" w:rsidRDefault="00277FDD" w:rsidP="00277FDD">
      <w:pPr>
        <w:tabs>
          <w:tab w:val="left" w:pos="720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576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ường BC = 300 m hết 4 phút. </w:t>
      </w:r>
    </w:p>
    <w:p w14:paraId="1A02EA94" w14:textId="77777777" w:rsidR="00277FDD" w:rsidRPr="00B65761" w:rsidRDefault="00277FDD" w:rsidP="00277FDD">
      <w:pPr>
        <w:tabs>
          <w:tab w:val="left" w:pos="720"/>
        </w:tabs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n12 fb Sang Nguyen"/>
        <w:tblDescription w:val="n12 fb Sang Nguyen"/>
      </w:tblPr>
      <w:tblGrid>
        <w:gridCol w:w="7020"/>
        <w:gridCol w:w="673"/>
      </w:tblGrid>
      <w:tr w:rsidR="00277FDD" w:rsidRPr="00B65761" w14:paraId="528FA3DD" w14:textId="77777777" w:rsidTr="008F09B4">
        <w:tc>
          <w:tcPr>
            <w:tcW w:w="7020" w:type="dxa"/>
          </w:tcPr>
          <w:p w14:paraId="7CEDE3C3" w14:textId="77777777" w:rsidR="00277FDD" w:rsidRPr="00B65761" w:rsidRDefault="00277FDD" w:rsidP="008F09B4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a.</w:t>
            </w:r>
            <w:r w:rsidRPr="00B65761">
              <w:rPr>
                <w:color w:val="000000"/>
                <w:sz w:val="24"/>
                <w:szCs w:val="24"/>
              </w:rPr>
              <w:t xml:space="preserve"> Độ dài quãng đường từ nhà đến trường là 600m</w:t>
            </w:r>
          </w:p>
        </w:tc>
        <w:tc>
          <w:tcPr>
            <w:tcW w:w="673" w:type="dxa"/>
          </w:tcPr>
          <w:p w14:paraId="4D47B24A" w14:textId="77777777" w:rsidR="00277FDD" w:rsidRPr="00B65761" w:rsidRDefault="00277FDD" w:rsidP="008F09B4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277FDD" w:rsidRPr="00B65761" w14:paraId="68B50206" w14:textId="77777777" w:rsidTr="008F09B4">
        <w:tc>
          <w:tcPr>
            <w:tcW w:w="7020" w:type="dxa"/>
          </w:tcPr>
          <w:p w14:paraId="6B8E2D19" w14:textId="77777777" w:rsidR="00277FDD" w:rsidRPr="00B65761" w:rsidRDefault="00277FDD" w:rsidP="008F09B4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b. Tốc độ trung bình của bạn A kh đi từ nhà đến trường là 1,167m/s</w:t>
            </w:r>
          </w:p>
        </w:tc>
        <w:tc>
          <w:tcPr>
            <w:tcW w:w="673" w:type="dxa"/>
          </w:tcPr>
          <w:p w14:paraId="486513CA" w14:textId="77777777" w:rsidR="00277FDD" w:rsidRPr="00B65761" w:rsidRDefault="00277FDD" w:rsidP="008F09B4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277FDD" w:rsidRPr="00B65761" w14:paraId="62DC575C" w14:textId="77777777" w:rsidTr="008F09B4">
        <w:tc>
          <w:tcPr>
            <w:tcW w:w="7020" w:type="dxa"/>
          </w:tcPr>
          <w:p w14:paraId="031B91A0" w14:textId="77777777" w:rsidR="00277FDD" w:rsidRPr="00B65761" w:rsidRDefault="00277FDD" w:rsidP="008F09B4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c. Độ dịch chuyển của bạn A là 700m</w:t>
            </w:r>
          </w:p>
        </w:tc>
        <w:tc>
          <w:tcPr>
            <w:tcW w:w="673" w:type="dxa"/>
          </w:tcPr>
          <w:p w14:paraId="53AE5AC0" w14:textId="77777777" w:rsidR="00277FDD" w:rsidRPr="00B65761" w:rsidRDefault="00277FDD" w:rsidP="008F09B4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</w:tbl>
    <w:p w14:paraId="3A104C93" w14:textId="77777777" w:rsidR="00277FDD" w:rsidRPr="00B65761" w:rsidRDefault="00277FDD" w:rsidP="00277FDD">
      <w:pPr>
        <w:tabs>
          <w:tab w:val="left" w:pos="720"/>
        </w:tabs>
        <w:spacing w:after="0"/>
        <w:rPr>
          <w:rFonts w:ascii="Times New Roman" w:hAnsi="Times New Roman" w:cs="Times New Roman"/>
          <w:spacing w:val="-4"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br w:type="textWrapping" w:clear="all"/>
      </w:r>
      <w:r w:rsidRPr="00B65761">
        <w:rPr>
          <w:rFonts w:ascii="Times New Roman" w:hAnsi="Times New Roman" w:cs="Times New Roman"/>
          <w:iCs/>
          <w:sz w:val="24"/>
          <w:szCs w:val="24"/>
        </w:rPr>
        <w:t xml:space="preserve">Câu 3: Một ôtô bắt đầu chuyển động thẳng nhanh dần đều. Trong giây thứ 6 xe đi được quãng đường 11m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n12 fb Sang Nguyen"/>
        <w:tblDescription w:val="n12 fb Sang Nguyen"/>
      </w:tblPr>
      <w:tblGrid>
        <w:gridCol w:w="8905"/>
        <w:gridCol w:w="731"/>
      </w:tblGrid>
      <w:tr w:rsidR="00277FDD" w:rsidRPr="00B65761" w14:paraId="144BA1A4" w14:textId="77777777" w:rsidTr="008F09B4">
        <w:tc>
          <w:tcPr>
            <w:tcW w:w="8905" w:type="dxa"/>
          </w:tcPr>
          <w:p w14:paraId="1E566950" w14:textId="77777777" w:rsidR="00277FDD" w:rsidRPr="00B65761" w:rsidRDefault="00277FDD" w:rsidP="008F09B4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a.</w:t>
            </w:r>
            <w:r w:rsidRPr="00B65761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B65761">
              <w:rPr>
                <w:bCs/>
                <w:iCs/>
                <w:sz w:val="24"/>
                <w:szCs w:val="24"/>
              </w:rPr>
              <w:t>Gia tốc của xe ô tô là 0,61 m/s</w:t>
            </w:r>
            <w:r w:rsidRPr="00B65761">
              <w:rPr>
                <w:bCs/>
                <w:iCs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731" w:type="dxa"/>
          </w:tcPr>
          <w:p w14:paraId="7412E798" w14:textId="77777777" w:rsidR="00277FDD" w:rsidRPr="00B65761" w:rsidRDefault="00277FDD" w:rsidP="008F09B4">
            <w:pPr>
              <w:spacing w:line="276" w:lineRule="auto"/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277FDD" w:rsidRPr="00B65761" w14:paraId="0990542F" w14:textId="77777777" w:rsidTr="008F09B4">
        <w:tc>
          <w:tcPr>
            <w:tcW w:w="8905" w:type="dxa"/>
          </w:tcPr>
          <w:p w14:paraId="3484C7F3" w14:textId="77777777" w:rsidR="00277FDD" w:rsidRPr="00B65761" w:rsidRDefault="00277FDD" w:rsidP="008F09B4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b. Vận tốc của xe sau 10s chuyển động là 6,1m/s</w:t>
            </w:r>
          </w:p>
        </w:tc>
        <w:tc>
          <w:tcPr>
            <w:tcW w:w="731" w:type="dxa"/>
          </w:tcPr>
          <w:p w14:paraId="64F79808" w14:textId="77777777" w:rsidR="00277FDD" w:rsidRPr="00B65761" w:rsidRDefault="00277FDD" w:rsidP="008F09B4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277FDD" w:rsidRPr="00B65761" w14:paraId="0089551B" w14:textId="77777777" w:rsidTr="008F09B4">
        <w:tc>
          <w:tcPr>
            <w:tcW w:w="8905" w:type="dxa"/>
          </w:tcPr>
          <w:p w14:paraId="00FA4A6C" w14:textId="77777777" w:rsidR="00277FDD" w:rsidRPr="00B65761" w:rsidRDefault="00277FDD" w:rsidP="008F09B4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c. Quãng đường xe đi được sau 10s chuyển động là 100m</w:t>
            </w:r>
          </w:p>
        </w:tc>
        <w:tc>
          <w:tcPr>
            <w:tcW w:w="731" w:type="dxa"/>
          </w:tcPr>
          <w:p w14:paraId="1D05BF51" w14:textId="77777777" w:rsidR="00277FDD" w:rsidRPr="00B65761" w:rsidRDefault="00277FDD" w:rsidP="008F09B4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</w:tbl>
    <w:p w14:paraId="2F92A126" w14:textId="77777777" w:rsidR="00A1753F" w:rsidRPr="00B65761" w:rsidRDefault="00A1753F" w:rsidP="00A1753F">
      <w:pPr>
        <w:tabs>
          <w:tab w:val="left" w:pos="900"/>
          <w:tab w:val="left" w:pos="2700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65761">
        <w:rPr>
          <w:rFonts w:ascii="Times New Roman" w:hAnsi="Times New Roman" w:cs="Times New Roman"/>
          <w:b/>
          <w:sz w:val="24"/>
          <w:szCs w:val="24"/>
        </w:rPr>
        <w:t>III. Phần trả lời ngắn</w:t>
      </w:r>
    </w:p>
    <w:p w14:paraId="273CF0B5" w14:textId="77777777" w:rsidR="00A1753F" w:rsidRPr="00B00733" w:rsidRDefault="00A1753F" w:rsidP="00A1753F">
      <w:pPr>
        <w:tabs>
          <w:tab w:val="left" w:pos="900"/>
          <w:tab w:val="left" w:pos="2700"/>
        </w:tabs>
        <w:spacing w:after="0"/>
        <w:jc w:val="both"/>
        <w:rPr>
          <w:rFonts w:ascii="Times New Roman" w:hAnsi="Times New Roman" w:cs="Times New Roman"/>
          <w:b/>
          <w:color w:val="0000FF"/>
          <w:sz w:val="24"/>
          <w:szCs w:val="24"/>
          <w:vertAlign w:val="superscript"/>
          <w:lang w:val="pt-BR"/>
        </w:rPr>
      </w:pPr>
      <w:r w:rsidRPr="00B65761">
        <w:rPr>
          <w:rFonts w:ascii="Times New Roman" w:hAnsi="Times New Roman" w:cs="Times New Roman"/>
          <w:sz w:val="24"/>
          <w:szCs w:val="24"/>
        </w:rPr>
        <w:t xml:space="preserve">Câu 1: </w:t>
      </w:r>
      <w:r w:rsidRPr="00B65761">
        <w:rPr>
          <w:rFonts w:ascii="Times New Roman" w:hAnsi="Times New Roman" w:cs="Times New Roman"/>
          <w:sz w:val="24"/>
          <w:szCs w:val="24"/>
          <w:lang w:val="pt-BR"/>
        </w:rPr>
        <w:t xml:space="preserve">Một vật rơi tự do từ độ cao h. Biết rằng trong giây cuối cùng vật rơi được 15m. </w:t>
      </w:r>
      <w:r w:rsidRPr="00B65761">
        <w:rPr>
          <w:rFonts w:ascii="Times New Roman" w:hAnsi="Times New Roman" w:cs="Times New Roman"/>
          <w:sz w:val="24"/>
          <w:szCs w:val="24"/>
        </w:rPr>
        <w:t>Độ cao nơi thả</w:t>
      </w:r>
      <w:r w:rsidRPr="00B65761">
        <w:rPr>
          <w:rFonts w:ascii="Times New Roman" w:hAnsi="Times New Roman" w:cs="Times New Roman"/>
          <w:sz w:val="24"/>
          <w:szCs w:val="24"/>
          <w:lang w:val="pt-BR"/>
        </w:rPr>
        <w:t xml:space="preserve"> vật là</w:t>
      </w:r>
      <w:r w:rsidRPr="00B65761">
        <w:rPr>
          <w:rFonts w:ascii="Times New Roman" w:hAnsi="Times New Roman" w:cs="Times New Roman"/>
          <w:sz w:val="24"/>
          <w:szCs w:val="24"/>
        </w:rPr>
        <w:t xml:space="preserve"> bao nhiêu?</w:t>
      </w:r>
      <w:r>
        <w:rPr>
          <w:rFonts w:ascii="Times New Roman" w:hAnsi="Times New Roman" w:cs="Times New Roman"/>
          <w:sz w:val="24"/>
          <w:szCs w:val="24"/>
        </w:rPr>
        <w:t xml:space="preserve"> Lấy g =10m/s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67EB186F" w14:textId="77777777" w:rsidR="00A1753F" w:rsidRPr="00B65761" w:rsidRDefault="00A1753F" w:rsidP="00A1753F">
      <w:pPr>
        <w:tabs>
          <w:tab w:val="left" w:pos="360"/>
        </w:tabs>
        <w:spacing w:after="0"/>
        <w:jc w:val="both"/>
        <w:rPr>
          <w:rFonts w:ascii="Times New Roman" w:eastAsia="Calibri" w:hAnsi="Times New Roman" w:cs="Times New Roman"/>
          <w:b/>
          <w:sz w:val="24"/>
          <w:szCs w:val="24"/>
          <w:lang w:val="sv-SE"/>
        </w:rPr>
      </w:pPr>
      <w:r w:rsidRPr="00B65761">
        <w:rPr>
          <w:rFonts w:ascii="Times New Roman" w:hAnsi="Times New Roman" w:cs="Times New Roman"/>
          <w:sz w:val="24"/>
          <w:szCs w:val="24"/>
        </w:rPr>
        <w:t>Câu 2: Một người đi xe đạp lên dốc dài 50 m. Tốc độ ở dưới chân dốc là 18 km/h và ở đầu dốc lúc đến nơi là 3 m/s. Tính thời gian lên dốc của người đi xe đạp theo đơn vị giây? Coi chuyển động trên là chuyển động chậm dần đều.</w:t>
      </w:r>
      <w:r w:rsidRPr="00B6576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41153B82" w14:textId="77777777" w:rsidR="00A1753F" w:rsidRPr="00B65761" w:rsidRDefault="00A1753F" w:rsidP="00A1753F">
      <w:pPr>
        <w:tabs>
          <w:tab w:val="left" w:pos="360"/>
        </w:tabs>
        <w:spacing w:after="0"/>
        <w:jc w:val="both"/>
        <w:rPr>
          <w:rFonts w:ascii="Times New Roman" w:eastAsia="Calibri" w:hAnsi="Times New Roman" w:cs="Times New Roman"/>
          <w:b/>
          <w:sz w:val="24"/>
          <w:szCs w:val="24"/>
          <w:lang w:val="sv-SE"/>
        </w:rPr>
      </w:pPr>
      <w:r w:rsidRPr="00B65761">
        <w:rPr>
          <w:rFonts w:ascii="Times New Roman" w:eastAsia="Calibri" w:hAnsi="Times New Roman" w:cs="Times New Roman"/>
          <w:sz w:val="24"/>
          <w:szCs w:val="24"/>
          <w:lang w:val="fr-FR"/>
        </w:rPr>
        <w:t>(kết quả lấ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y 2</w:t>
      </w:r>
      <w:r w:rsidRPr="00B6576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hữ số sau dấu phẩy thập phân)</w:t>
      </w:r>
    </w:p>
    <w:p w14:paraId="6698B441" w14:textId="77777777" w:rsidR="00A1753F" w:rsidRPr="00B65761" w:rsidRDefault="00A1753F" w:rsidP="00A1753F">
      <w:pPr>
        <w:tabs>
          <w:tab w:val="left" w:pos="810"/>
          <w:tab w:val="left" w:pos="990"/>
        </w:tabs>
        <w:spacing w:after="0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B65761">
        <w:rPr>
          <w:rFonts w:ascii="Times New Roman" w:hAnsi="Times New Roman" w:cs="Times New Roman"/>
          <w:sz w:val="24"/>
          <w:szCs w:val="24"/>
        </w:rPr>
        <w:t xml:space="preserve">Câu 3: </w:t>
      </w:r>
      <w:r w:rsidRPr="00B6576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Một chiếc xe chạy trên đoạn đường 40 km với tốc độ trung bình là 80 km/h, trên đoạn đường 40 km tiếp theo với tốc độ trung bình là 40 km/h. Tốc độ trung bình của xe t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rên đoạn đường 80 km này là (</w:t>
      </w:r>
      <w:r w:rsidRPr="00B65761">
        <w:rPr>
          <w:rFonts w:ascii="Times New Roman" w:eastAsia="Calibri" w:hAnsi="Times New Roman" w:cs="Times New Roman"/>
          <w:sz w:val="24"/>
          <w:szCs w:val="24"/>
          <w:lang w:val="fr-FR"/>
        </w:rPr>
        <w:t>kết quả lấ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y 2</w:t>
      </w:r>
      <w:r w:rsidRPr="00B6576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hữ số sau dấu phẩy thập phân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) </w:t>
      </w:r>
    </w:p>
    <w:p w14:paraId="0B480D24" w14:textId="77777777" w:rsidR="00A1753F" w:rsidRPr="00B65761" w:rsidRDefault="00A1753F" w:rsidP="00A1753F">
      <w:pPr>
        <w:tabs>
          <w:tab w:val="left" w:pos="990"/>
        </w:tabs>
        <w:spacing w:after="0"/>
        <w:ind w:left="14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65761">
        <w:rPr>
          <w:rFonts w:ascii="Times New Roman" w:hAnsi="Times New Roman" w:cs="Times New Roman"/>
          <w:sz w:val="24"/>
          <w:szCs w:val="24"/>
        </w:rPr>
        <w:t xml:space="preserve">Câu 4: </w:t>
      </w:r>
      <w:r w:rsidRPr="00B65761">
        <w:rPr>
          <w:rFonts w:ascii="Times New Roman" w:eastAsia="Calibri" w:hAnsi="Times New Roman" w:cs="Times New Roman"/>
          <w:sz w:val="24"/>
          <w:szCs w:val="24"/>
        </w:rPr>
        <w:t xml:space="preserve">Một bánh xe có bán kính là </w:t>
      </w:r>
      <m:oMath>
        <m:r>
          <w:rPr>
            <w:rFonts w:ascii="Cambria Math" w:eastAsia="Calibri" w:hAnsi="Cambria Math" w:cs="Times New Roman"/>
            <w:sz w:val="24"/>
            <w:szCs w:val="24"/>
          </w:rPr>
          <m:t>R=10,0±0,5cm.</m:t>
        </m:r>
      </m:oMath>
      <w:r w:rsidRPr="00B65761">
        <w:rPr>
          <w:rFonts w:ascii="Times New Roman" w:eastAsia="Calibri" w:hAnsi="Times New Roman" w:cs="Times New Roman"/>
          <w:sz w:val="24"/>
          <w:szCs w:val="24"/>
        </w:rPr>
        <w:t xml:space="preserve"> Sai số tương đối của chu vi bánh xe là </w:t>
      </w:r>
    </w:p>
    <w:p w14:paraId="662CC44A" w14:textId="77777777" w:rsidR="00A1753F" w:rsidRPr="00B65761" w:rsidRDefault="00A1753F" w:rsidP="00A1753F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E733D26" w14:textId="77777777" w:rsidR="00A1753F" w:rsidRDefault="00A1753F" w:rsidP="00A1753F">
      <w:pPr>
        <w:spacing w:after="160" w:line="25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F27BF2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-----------------------------------Hết -----------------------------</w:t>
      </w:r>
    </w:p>
    <w:p w14:paraId="05FDB4B9" w14:textId="77777777" w:rsidR="00A1753F" w:rsidRDefault="00A1753F" w:rsidP="00A1753F">
      <w:pPr>
        <w:spacing w:after="160" w:line="256" w:lineRule="auto"/>
        <w:rPr>
          <w:rFonts w:ascii="Times New Roman" w:hAnsi="Times New Roman" w:cs="Times New Roman"/>
          <w:sz w:val="24"/>
          <w:szCs w:val="24"/>
          <w:lang w:val="fr-FR"/>
        </w:rPr>
      </w:pPr>
    </w:p>
    <w:p w14:paraId="710ACF7B" w14:textId="77777777" w:rsidR="00A1753F" w:rsidRDefault="00A1753F" w:rsidP="00A1753F">
      <w:pPr>
        <w:spacing w:after="160" w:line="256" w:lineRule="auto"/>
        <w:rPr>
          <w:rFonts w:ascii="Times New Roman" w:hAnsi="Times New Roman" w:cs="Times New Roman"/>
          <w:sz w:val="24"/>
          <w:szCs w:val="24"/>
          <w:lang w:val="fr-FR"/>
        </w:rPr>
      </w:pPr>
    </w:p>
    <w:p w14:paraId="46C69D51" w14:textId="77777777" w:rsidR="00A1753F" w:rsidRDefault="00A1753F" w:rsidP="00A1753F">
      <w:pPr>
        <w:spacing w:after="160" w:line="256" w:lineRule="auto"/>
        <w:rPr>
          <w:rFonts w:ascii="Times New Roman" w:hAnsi="Times New Roman" w:cs="Times New Roman"/>
          <w:sz w:val="24"/>
          <w:szCs w:val="24"/>
          <w:lang w:val="fr-FR"/>
        </w:rPr>
      </w:pPr>
    </w:p>
    <w:p w14:paraId="4C8DFB2D" w14:textId="77777777" w:rsidR="00A1753F" w:rsidRDefault="00A1753F" w:rsidP="00A1753F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</w:pPr>
      <w:r w:rsidRPr="008F09B4">
        <w:rPr>
          <w:rFonts w:ascii="Times New Roman" w:hAnsi="Times New Roman" w:cs="Times New Roman"/>
          <w:b/>
          <w:noProof/>
          <w:color w:val="0000CC"/>
          <w:sz w:val="26"/>
          <w:szCs w:val="24"/>
          <w:lang w:val="fr-FR"/>
        </w:rPr>
        <w:lastRenderedPageBreak/>
        <w:drawing>
          <wp:inline distT="0" distB="0" distL="0" distR="0" wp14:anchorId="7A569449" wp14:editId="6683A98F">
            <wp:extent cx="6788258" cy="8857281"/>
            <wp:effectExtent l="0" t="0" r="0" b="1270"/>
            <wp:docPr id="4866" name="Picture 4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791166" cy="8861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E9C383" w14:textId="77777777" w:rsidR="00A1753F" w:rsidRDefault="00A1753F" w:rsidP="00A1753F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</w:pPr>
    </w:p>
    <w:p w14:paraId="0BFE7473" w14:textId="77777777" w:rsidR="005B23DA" w:rsidRPr="00984493" w:rsidRDefault="005B23DA" w:rsidP="005B23DA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lastRenderedPageBreak/>
        <w:t>Trường THPT Hùng Thắng</w:t>
      </w:r>
      <w:r w:rsidRPr="00984493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ab/>
        <w:t>ĐỀ KIỂM TRA MÔN VẬT LÝ  - KHỐI 10</w:t>
      </w:r>
    </w:p>
    <w:p w14:paraId="3BC61CFF" w14:textId="77777777" w:rsidR="005B23DA" w:rsidRPr="00984493" w:rsidRDefault="005B23DA" w:rsidP="005B23DA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>Họ tên: ..................................................</w:t>
      </w:r>
      <w:r w:rsidRPr="00984493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ab/>
        <w:t xml:space="preserve">  Năm họ</w:t>
      </w:r>
      <w:r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>c: 2024 - 2025</w:t>
      </w:r>
    </w:p>
    <w:p w14:paraId="3A532579" w14:textId="77777777" w:rsidR="005B23DA" w:rsidRPr="00984493" w:rsidRDefault="005B23DA" w:rsidP="005B23DA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>Lớp: ............. SBD: ..............................</w:t>
      </w:r>
      <w:r w:rsidRPr="00984493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ab/>
        <w:t xml:space="preserve">  Thời gian: 45 phút</w:t>
      </w:r>
    </w:p>
    <w:p w14:paraId="22D16DB3" w14:textId="77777777" w:rsidR="005B23DA" w:rsidRPr="00E8649B" w:rsidRDefault="005B23DA" w:rsidP="005B23DA">
      <w:pPr>
        <w:spacing w:after="0" w:line="256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u w:val="double"/>
          <w:lang w:val="fr-FR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u w:val="double"/>
          <w:lang w:val="fr-FR"/>
        </w:rPr>
        <w:t>Đề 003</w:t>
      </w:r>
    </w:p>
    <w:p w14:paraId="576A1E3A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1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. Kí hiệu “Output” mang ý nghĩa:</w:t>
      </w:r>
    </w:p>
    <w:p w14:paraId="1D168BBC" w14:textId="77777777" w:rsidR="005B23DA" w:rsidRPr="00984493" w:rsidRDefault="005B23DA" w:rsidP="005B23DA">
      <w:pPr>
        <w:tabs>
          <w:tab w:val="left" w:pos="3479"/>
          <w:tab w:val="left" w:pos="6239"/>
          <w:tab w:val="left" w:pos="8999"/>
        </w:tabs>
        <w:spacing w:after="0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Cực âm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Đầu ra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Đầu vào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Cực dương</w:t>
      </w:r>
    </w:p>
    <w:p w14:paraId="04FB7E06" w14:textId="77777777" w:rsidR="005B23DA" w:rsidRPr="00984493" w:rsidRDefault="005B23DA" w:rsidP="005B23DA">
      <w:pPr>
        <w:spacing w:after="0" w:line="256" w:lineRule="auto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sz w:val="24"/>
          <w:szCs w:val="24"/>
          <w:u w:val="single"/>
        </w:rPr>
        <w:t>Câu 2</w:t>
      </w:r>
      <w:r w:rsidRPr="00984493">
        <w:rPr>
          <w:rFonts w:ascii="Times New Roman" w:hAnsi="Times New Roman" w:cs="Times New Roman"/>
          <w:sz w:val="24"/>
          <w:szCs w:val="24"/>
        </w:rPr>
        <w:t xml:space="preserve">. Biết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  <w:lang w:val="nl-NL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nl-NL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nl-NL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e>
        </m:acc>
      </m:oMath>
      <w:r w:rsidRPr="00984493">
        <w:rPr>
          <w:rFonts w:ascii="Times New Roman" w:hAnsi="Times New Roman" w:cs="Times New Roman"/>
          <w:sz w:val="24"/>
          <w:szCs w:val="24"/>
        </w:rPr>
        <w:t xml:space="preserve"> là độ dịch chuyển 6 m về phía Tây,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  <w:lang w:val="nl-NL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nl-NL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nl-NL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Pr="00984493">
        <w:rPr>
          <w:rFonts w:ascii="Times New Roman" w:hAnsi="Times New Roman" w:cs="Times New Roman"/>
          <w:sz w:val="24"/>
          <w:szCs w:val="24"/>
        </w:rPr>
        <w:t xml:space="preserve">là độ dịch chuyển 8 m về phía Bắc. Độ dịch chuyển tổng hợp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  <w:lang w:val="nl-NL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nl-NL"/>
              </w:rPr>
              <m:t>d</m:t>
            </m:r>
          </m:e>
        </m:acc>
      </m:oMath>
      <w:r w:rsidRPr="00984493">
        <w:rPr>
          <w:rFonts w:ascii="Times New Roman" w:hAnsi="Times New Roman" w:cs="Times New Roman"/>
          <w:sz w:val="24"/>
          <w:szCs w:val="24"/>
        </w:rPr>
        <w:t xml:space="preserve"> có độ lớn là</w:t>
      </w:r>
    </w:p>
    <w:p w14:paraId="3F1E4DAC" w14:textId="77777777" w:rsidR="005B23DA" w:rsidRPr="00984493" w:rsidRDefault="005B23DA" w:rsidP="005B23DA">
      <w:pPr>
        <w:tabs>
          <w:tab w:val="left" w:pos="3479"/>
          <w:tab w:val="left" w:pos="6239"/>
          <w:tab w:val="left" w:pos="8999"/>
        </w:tabs>
        <w:spacing w:after="0" w:line="256" w:lineRule="auto"/>
        <w:ind w:left="709"/>
        <w:rPr>
          <w:rFonts w:ascii="Times New Roman" w:hAnsi="Times New Roman" w:cs="Times New Roman"/>
          <w:iCs/>
          <w:sz w:val="24"/>
          <w:szCs w:val="24"/>
        </w:rPr>
      </w:pPr>
      <w:r w:rsidRPr="00984493">
        <w:rPr>
          <w:rFonts w:ascii="Times New Roman" w:hAnsi="Times New Roman" w:cs="Times New Roman"/>
          <w:b/>
          <w:iCs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iCs/>
          <w:sz w:val="24"/>
          <w:szCs w:val="24"/>
        </w:rPr>
        <w:t>4 m.</w:t>
      </w:r>
      <w:r w:rsidRPr="00984493">
        <w:rPr>
          <w:rFonts w:ascii="Times New Roman" w:hAnsi="Times New Roman" w:cs="Times New Roman"/>
          <w:iCs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iCs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iCs/>
          <w:sz w:val="24"/>
          <w:szCs w:val="24"/>
        </w:rPr>
        <w:t>10 m.</w:t>
      </w:r>
      <w:r w:rsidRPr="00984493">
        <w:rPr>
          <w:rFonts w:ascii="Times New Roman" w:hAnsi="Times New Roman" w:cs="Times New Roman"/>
          <w:iCs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iCs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iCs/>
          <w:sz w:val="24"/>
          <w:szCs w:val="24"/>
        </w:rPr>
        <w:t>14 m.</w:t>
      </w:r>
      <w:r w:rsidRPr="00984493">
        <w:rPr>
          <w:rFonts w:ascii="Times New Roman" w:hAnsi="Times New Roman" w:cs="Times New Roman"/>
          <w:iCs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iCs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iCs/>
          <w:sz w:val="24"/>
          <w:szCs w:val="24"/>
        </w:rPr>
        <w:t>2 m.</w:t>
      </w:r>
    </w:p>
    <w:p w14:paraId="0896A0BF" w14:textId="77777777" w:rsidR="005B23DA" w:rsidRPr="00984493" w:rsidRDefault="005B23DA" w:rsidP="005B23DA">
      <w:pPr>
        <w:spacing w:after="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984493">
        <w:rPr>
          <w:rFonts w:ascii="Times New Roman" w:eastAsia="Calibri" w:hAnsi="Times New Roman" w:cs="Times New Roman"/>
          <w:b/>
          <w:sz w:val="24"/>
          <w:szCs w:val="24"/>
          <w:u w:val="single"/>
          <w:lang w:val="pt-BR"/>
        </w:rPr>
        <w:t>Câu 3</w:t>
      </w:r>
      <w:r w:rsidRPr="00984493">
        <w:rPr>
          <w:rFonts w:ascii="Times New Roman" w:eastAsia="Calibri" w:hAnsi="Times New Roman" w:cs="Times New Roman"/>
          <w:sz w:val="24"/>
          <w:szCs w:val="24"/>
          <w:lang w:val="pt-BR"/>
        </w:rPr>
        <w:t>. Quá trình phát triển của vật lí được chia thành bao nhiêu giai đoạn?</w:t>
      </w:r>
    </w:p>
    <w:p w14:paraId="15A16A06" w14:textId="77777777" w:rsidR="005B23DA" w:rsidRPr="00984493" w:rsidRDefault="005B23DA" w:rsidP="005B23DA">
      <w:pPr>
        <w:tabs>
          <w:tab w:val="left" w:pos="3479"/>
          <w:tab w:val="left" w:pos="6239"/>
          <w:tab w:val="left" w:pos="8999"/>
        </w:tabs>
        <w:spacing w:after="0"/>
        <w:ind w:left="709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984493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A. </w:t>
      </w:r>
      <w:r w:rsidRPr="00984493">
        <w:rPr>
          <w:rFonts w:ascii="Times New Roman" w:eastAsia="Calibri" w:hAnsi="Times New Roman" w:cs="Times New Roman"/>
          <w:sz w:val="24"/>
          <w:szCs w:val="24"/>
          <w:lang w:val="pt-BR"/>
        </w:rPr>
        <w:t>5</w:t>
      </w:r>
      <w:r w:rsidRPr="00984493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984493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B. </w:t>
      </w:r>
      <w:r w:rsidRPr="00984493">
        <w:rPr>
          <w:rFonts w:ascii="Times New Roman" w:eastAsia="Calibri" w:hAnsi="Times New Roman" w:cs="Times New Roman"/>
          <w:sz w:val="24"/>
          <w:szCs w:val="24"/>
          <w:lang w:val="pt-BR"/>
        </w:rPr>
        <w:t>2</w:t>
      </w:r>
      <w:r w:rsidRPr="00984493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984493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C. </w:t>
      </w:r>
      <w:r w:rsidRPr="00984493">
        <w:rPr>
          <w:rFonts w:ascii="Times New Roman" w:eastAsia="Calibri" w:hAnsi="Times New Roman" w:cs="Times New Roman"/>
          <w:sz w:val="24"/>
          <w:szCs w:val="24"/>
          <w:lang w:val="pt-BR"/>
        </w:rPr>
        <w:t>3</w:t>
      </w:r>
      <w:r w:rsidRPr="00984493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984493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D. </w:t>
      </w:r>
      <w:r w:rsidRPr="00984493">
        <w:rPr>
          <w:rFonts w:ascii="Times New Roman" w:eastAsia="Calibri" w:hAnsi="Times New Roman" w:cs="Times New Roman"/>
          <w:sz w:val="24"/>
          <w:szCs w:val="24"/>
          <w:lang w:val="pt-BR"/>
        </w:rPr>
        <w:t>4</w:t>
      </w:r>
    </w:p>
    <w:p w14:paraId="6C6D2937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Câu 4</w:t>
      </w:r>
      <w:r w:rsidRPr="00984493">
        <w:rPr>
          <w:rFonts w:ascii="Times New Roman" w:hAnsi="Times New Roman" w:cs="Times New Roman"/>
          <w:sz w:val="24"/>
          <w:szCs w:val="24"/>
          <w:lang w:val="pt-BR"/>
        </w:rPr>
        <w:t>. Vận tốc tức thời là:</w:t>
      </w:r>
    </w:p>
    <w:p w14:paraId="32D3164C" w14:textId="77777777" w:rsidR="005B23DA" w:rsidRPr="00984493" w:rsidRDefault="005B23DA" w:rsidP="005B23DA">
      <w:pPr>
        <w:spacing w:after="0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984493">
        <w:rPr>
          <w:rFonts w:ascii="Times New Roman" w:hAnsi="Times New Roman" w:cs="Times New Roman"/>
          <w:sz w:val="24"/>
          <w:szCs w:val="24"/>
          <w:lang w:val="fr-FR"/>
        </w:rPr>
        <w:t>vận tốc của vật trong một quãng đường rất ngắn</w:t>
      </w:r>
    </w:p>
    <w:p w14:paraId="670B2A10" w14:textId="77777777" w:rsidR="005B23DA" w:rsidRPr="00984493" w:rsidRDefault="005B23DA" w:rsidP="005B23DA">
      <w:pPr>
        <w:spacing w:after="0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984493">
        <w:rPr>
          <w:rFonts w:ascii="Times New Roman" w:hAnsi="Times New Roman" w:cs="Times New Roman"/>
          <w:sz w:val="24"/>
          <w:szCs w:val="24"/>
          <w:lang w:val="pt-BR"/>
        </w:rPr>
        <w:t>vận tốc của một vật chuyển động rất nhanh</w:t>
      </w:r>
    </w:p>
    <w:p w14:paraId="32599A74" w14:textId="77777777" w:rsidR="005B23DA" w:rsidRPr="00984493" w:rsidRDefault="005B23DA" w:rsidP="005B23DA">
      <w:pPr>
        <w:spacing w:after="0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984493">
        <w:rPr>
          <w:rFonts w:ascii="Times New Roman" w:hAnsi="Times New Roman" w:cs="Times New Roman"/>
          <w:sz w:val="24"/>
          <w:szCs w:val="24"/>
          <w:lang w:val="fr-FR"/>
        </w:rPr>
        <w:t>vận tốc tại một thời điểm trong quá trình chuyển động</w:t>
      </w:r>
    </w:p>
    <w:p w14:paraId="32872A89" w14:textId="77777777" w:rsidR="005B23DA" w:rsidRPr="00984493" w:rsidRDefault="005B23DA" w:rsidP="005B23DA">
      <w:pPr>
        <w:spacing w:after="0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984493">
        <w:rPr>
          <w:rFonts w:ascii="Times New Roman" w:hAnsi="Times New Roman" w:cs="Times New Roman"/>
          <w:sz w:val="24"/>
          <w:szCs w:val="24"/>
          <w:lang w:val="fr-FR"/>
        </w:rPr>
        <w:t>vận tốc của một vật được tính rất nhanh</w:t>
      </w:r>
    </w:p>
    <w:p w14:paraId="06778DCF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sz w:val="24"/>
          <w:szCs w:val="24"/>
          <w:u w:val="single"/>
        </w:rPr>
        <w:t>Câu 5</w:t>
      </w:r>
      <w:r w:rsidRPr="00984493">
        <w:rPr>
          <w:rFonts w:ascii="Times New Roman" w:hAnsi="Times New Roman" w:cs="Times New Roman"/>
          <w:sz w:val="24"/>
          <w:szCs w:val="24"/>
        </w:rPr>
        <w:t>. Một người đi bộ trên một đường thẳng với vân tốc không đổi 2m/s. Thời gian để người đó đi hết quãng đường 780m là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sz w:val="24"/>
          <w:szCs w:val="24"/>
        </w:rPr>
        <w:t>7min15s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sz w:val="24"/>
          <w:szCs w:val="24"/>
        </w:rPr>
        <w:t>6min30s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sz w:val="24"/>
          <w:szCs w:val="24"/>
        </w:rPr>
        <w:t>6min15s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sz w:val="24"/>
          <w:szCs w:val="24"/>
        </w:rPr>
        <w:t>7min30s</w:t>
      </w:r>
    </w:p>
    <w:p w14:paraId="3387EEFB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Câu 6</w:t>
      </w:r>
      <w:r w:rsidRPr="00984493">
        <w:rPr>
          <w:rFonts w:ascii="Times New Roman" w:hAnsi="Times New Roman" w:cs="Times New Roman"/>
          <w:sz w:val="24"/>
          <w:szCs w:val="24"/>
          <w:lang w:val="pt-BR"/>
        </w:rPr>
        <w:t>. Chất điểm là:</w:t>
      </w:r>
    </w:p>
    <w:p w14:paraId="00E7D02E" w14:textId="77777777" w:rsidR="005B23DA" w:rsidRPr="00984493" w:rsidRDefault="005B23DA" w:rsidP="005B23DA">
      <w:pPr>
        <w:spacing w:after="0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Pr="00984493">
        <w:rPr>
          <w:rFonts w:ascii="Times New Roman" w:hAnsi="Times New Roman" w:cs="Times New Roman"/>
          <w:sz w:val="24"/>
          <w:szCs w:val="24"/>
          <w:lang w:val="pt-BR"/>
        </w:rPr>
        <w:t>một điểm hình học</w:t>
      </w:r>
    </w:p>
    <w:p w14:paraId="582A22A4" w14:textId="77777777" w:rsidR="005B23DA" w:rsidRPr="00984493" w:rsidRDefault="005B23DA" w:rsidP="005B23DA">
      <w:pPr>
        <w:spacing w:after="0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984493">
        <w:rPr>
          <w:rFonts w:ascii="Times New Roman" w:hAnsi="Times New Roman" w:cs="Times New Roman"/>
          <w:sz w:val="24"/>
          <w:szCs w:val="24"/>
          <w:lang w:val="pt-BR"/>
        </w:rPr>
        <w:t>một vật có kích thước vô cùng bé</w:t>
      </w:r>
    </w:p>
    <w:p w14:paraId="637FD4AE" w14:textId="77777777" w:rsidR="005B23DA" w:rsidRPr="00984493" w:rsidRDefault="005B23DA" w:rsidP="005B23DA">
      <w:pPr>
        <w:spacing w:after="0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984493">
        <w:rPr>
          <w:rFonts w:ascii="Times New Roman" w:hAnsi="Times New Roman" w:cs="Times New Roman"/>
          <w:sz w:val="24"/>
          <w:szCs w:val="24"/>
          <w:lang w:val="pt-BR"/>
        </w:rPr>
        <w:t>một vật có kích thước rất nhỏ so với độ dài đường đi</w:t>
      </w:r>
    </w:p>
    <w:p w14:paraId="3A0EFA1E" w14:textId="77777777" w:rsidR="005B23DA" w:rsidRPr="00984493" w:rsidRDefault="005B23DA" w:rsidP="005B23DA">
      <w:pPr>
        <w:spacing w:after="0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984493">
        <w:rPr>
          <w:rFonts w:ascii="Times New Roman" w:hAnsi="Times New Roman" w:cs="Times New Roman"/>
          <w:sz w:val="24"/>
          <w:szCs w:val="24"/>
          <w:lang w:val="pt-BR"/>
        </w:rPr>
        <w:t>một vật khi ta nghiên cứu chuyển động của nó trong một khoảng rất nhỏ</w:t>
      </w:r>
    </w:p>
    <w:p w14:paraId="6B9E21BE" w14:textId="77777777" w:rsidR="005B23DA" w:rsidRPr="00984493" w:rsidRDefault="005B23DA" w:rsidP="005B23DA">
      <w:pPr>
        <w:spacing w:after="0" w:line="256" w:lineRule="auto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984493">
        <w:rPr>
          <w:rFonts w:ascii="Times New Roman" w:eastAsia="Calibri" w:hAnsi="Times New Roman" w:cs="Times New Roman"/>
          <w:b/>
          <w:sz w:val="24"/>
          <w:szCs w:val="24"/>
          <w:u w:val="single"/>
          <w:lang w:val="sv-SE"/>
        </w:rPr>
        <w:t>Câu 7</w:t>
      </w:r>
      <w:r w:rsidRPr="00984493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. Trong chuyển động biến đổi đều thì </w:t>
      </w:r>
    </w:p>
    <w:p w14:paraId="2C8175DA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sv-SE"/>
        </w:rPr>
        <w:t xml:space="preserve">A. </w:t>
      </w:r>
      <w:r w:rsidRPr="00984493">
        <w:rPr>
          <w:rFonts w:ascii="Times New Roman" w:hAnsi="Times New Roman" w:cs="Times New Roman"/>
          <w:sz w:val="24"/>
          <w:szCs w:val="24"/>
          <w:lang w:val="sv-SE"/>
        </w:rPr>
        <w:t>Gia tốc là một đại lượng không đổi.</w:t>
      </w:r>
    </w:p>
    <w:p w14:paraId="7D930189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sv-SE"/>
        </w:rPr>
        <w:t xml:space="preserve">B. </w:t>
      </w:r>
      <w:r w:rsidRPr="00984493">
        <w:rPr>
          <w:rFonts w:ascii="Times New Roman" w:hAnsi="Times New Roman" w:cs="Times New Roman"/>
          <w:sz w:val="24"/>
          <w:szCs w:val="24"/>
          <w:lang w:val="sv-SE"/>
        </w:rPr>
        <w:t>Gia tốc là đại lượng biến thiên theo thời gian.</w:t>
      </w:r>
    </w:p>
    <w:p w14:paraId="0BAEE0B4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sv-SE"/>
        </w:rPr>
        <w:t xml:space="preserve">C. </w:t>
      </w:r>
      <w:r w:rsidRPr="00984493">
        <w:rPr>
          <w:rFonts w:ascii="Times New Roman" w:hAnsi="Times New Roman" w:cs="Times New Roman"/>
          <w:sz w:val="24"/>
          <w:szCs w:val="24"/>
          <w:lang w:val="sv-SE"/>
        </w:rPr>
        <w:t>Vận tốc là đại lượng không đổi.</w:t>
      </w:r>
    </w:p>
    <w:p w14:paraId="4EEF1DA6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984493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8960" behindDoc="0" locked="0" layoutInCell="1" hidden="0" allowOverlap="1" wp14:anchorId="640CADAF" wp14:editId="55701180">
            <wp:simplePos x="0" y="0"/>
            <wp:positionH relativeFrom="column">
              <wp:posOffset>5593715</wp:posOffset>
            </wp:positionH>
            <wp:positionV relativeFrom="paragraph">
              <wp:posOffset>34290</wp:posOffset>
            </wp:positionV>
            <wp:extent cx="794385" cy="1126490"/>
            <wp:effectExtent l="0" t="0" r="5715" b="0"/>
            <wp:wrapSquare wrapText="bothSides" distT="0" distB="0" distL="114300" distR="114300"/>
            <wp:docPr id="4873" name="image137.jpg" descr="Cốc Sứ Trắng Bát Tràng – CÔNG TY TNHH BẢO QUA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7.jpg" descr="Cốc Sứ Trắng Bát Tràng – CÔNG TY TNHH BẢO QUANG"/>
                    <pic:cNvPicPr preferRelativeResize="0"/>
                  </pic:nvPicPr>
                  <pic:blipFill>
                    <a:blip r:embed="rId8"/>
                    <a:srcRect l="28731" t="27447" r="31630" b="16372"/>
                    <a:stretch>
                      <a:fillRect/>
                    </a:stretch>
                  </pic:blipFill>
                  <pic:spPr>
                    <a:xfrm>
                      <a:off x="0" y="0"/>
                      <a:ext cx="794385" cy="112649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 w:rsidRPr="00984493">
        <w:rPr>
          <w:rFonts w:ascii="Times New Roman" w:hAnsi="Times New Roman" w:cs="Times New Roman"/>
          <w:b/>
          <w:sz w:val="24"/>
          <w:szCs w:val="24"/>
          <w:lang w:val="sv-SE"/>
        </w:rPr>
        <w:t xml:space="preserve">D. </w:t>
      </w:r>
      <w:r w:rsidRPr="00984493">
        <w:rPr>
          <w:rFonts w:ascii="Times New Roman" w:hAnsi="Times New Roman" w:cs="Times New Roman"/>
          <w:sz w:val="24"/>
          <w:szCs w:val="24"/>
          <w:lang w:val="sv-SE"/>
        </w:rPr>
        <w:t>Vận tốc là đại lượng biến thiên theo thời gian theo quy luật hàm bậc hai.</w:t>
      </w:r>
    </w:p>
    <w:p w14:paraId="4651555A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8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. Để đo chu vi ngoài của miệng cốc như hình vẽ. Em sẽ dùng thước nào để đo:</w:t>
      </w:r>
    </w:p>
    <w:p w14:paraId="394434B0" w14:textId="77777777" w:rsidR="005B23DA" w:rsidRPr="00984493" w:rsidRDefault="005B23DA" w:rsidP="005B23DA">
      <w:pPr>
        <w:tabs>
          <w:tab w:val="left" w:pos="3479"/>
          <w:tab w:val="left" w:pos="6239"/>
          <w:tab w:val="left" w:pos="8999"/>
        </w:tabs>
        <w:spacing w:after="0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thước kẹp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thước thẳng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thước dây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 xml:space="preserve">com pa </w:t>
      </w:r>
    </w:p>
    <w:p w14:paraId="08A6195C" w14:textId="77777777" w:rsidR="005B23DA" w:rsidRPr="00984493" w:rsidRDefault="005B23DA" w:rsidP="005B23DA">
      <w:pPr>
        <w:spacing w:after="0" w:line="25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pt-BR"/>
        </w:rPr>
      </w:pPr>
      <w:r w:rsidRPr="00984493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pt-BR"/>
        </w:rPr>
        <w:t>Câu 9</w:t>
      </w:r>
      <w:r w:rsidRPr="00984493">
        <w:rPr>
          <w:rFonts w:ascii="Times New Roman" w:eastAsia="Calibri" w:hAnsi="Times New Roman" w:cs="Times New Roman"/>
          <w:color w:val="000000" w:themeColor="text1"/>
          <w:sz w:val="24"/>
          <w:szCs w:val="24"/>
          <w:lang w:val="pt-BR"/>
        </w:rPr>
        <w:t xml:space="preserve">. Điều nào sau đây là </w:t>
      </w:r>
      <w:r w:rsidRPr="00984493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pt-BR"/>
        </w:rPr>
        <w:t>sai</w:t>
      </w:r>
      <w:r w:rsidRPr="00984493">
        <w:rPr>
          <w:rFonts w:ascii="Times New Roman" w:eastAsia="Calibri" w:hAnsi="Times New Roman" w:cs="Times New Roman"/>
          <w:color w:val="000000" w:themeColor="text1"/>
          <w:sz w:val="24"/>
          <w:szCs w:val="24"/>
          <w:lang w:val="pt-BR"/>
        </w:rPr>
        <w:t xml:space="preserve"> với vật chuyển động thẳng đều?</w:t>
      </w:r>
    </w:p>
    <w:p w14:paraId="67279498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A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Vectơ vận tốc không thay đổi theo thời gian.</w:t>
      </w:r>
    </w:p>
    <w:p w14:paraId="747C7191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B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Quỹ đạo là đường thẳng, vận tốc không thay đổi theo thời gian.</w:t>
      </w:r>
    </w:p>
    <w:p w14:paraId="651DCC86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C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Vectơ vận tốc của vật thay đổi theo thời gian.</w:t>
      </w:r>
    </w:p>
    <w:p w14:paraId="433C0C78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D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Vật đi được những quãng đường bằng nhau trong những khoảng thời gian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bằng nhau bất kì.</w:t>
      </w:r>
    </w:p>
    <w:p w14:paraId="71B71EA0" w14:textId="77777777" w:rsidR="005B23DA" w:rsidRPr="00984493" w:rsidRDefault="005B23DA" w:rsidP="005B23DA">
      <w:pPr>
        <w:spacing w:after="0" w:line="25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984493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fr-FR"/>
        </w:rPr>
        <w:t>Câu 10</w:t>
      </w:r>
      <w:r w:rsidRPr="00984493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. Tốc độ là đại lượng đặc trưng cho</w:t>
      </w:r>
    </w:p>
    <w:p w14:paraId="191EC176" w14:textId="77777777" w:rsidR="005B23DA" w:rsidRPr="00984493" w:rsidRDefault="005B23DA" w:rsidP="005B23DA">
      <w:pPr>
        <w:tabs>
          <w:tab w:val="left" w:pos="6239"/>
        </w:tabs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ính chất nhanh hay chậm của chuyển động.</w:t>
      </w:r>
      <w:r w:rsidRPr="0098449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khả năng duy trì chuyển động của vật.</w:t>
      </w:r>
    </w:p>
    <w:p w14:paraId="4BF07D8B" w14:textId="77777777" w:rsidR="005B23DA" w:rsidRPr="00984493" w:rsidRDefault="005B23DA" w:rsidP="005B23DA">
      <w:pPr>
        <w:tabs>
          <w:tab w:val="left" w:pos="6239"/>
        </w:tabs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ự thay đổi vị trí của vật trong không gian.</w:t>
      </w:r>
      <w:r w:rsidRPr="0098449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ự thay đổi hướng của chuyển động.</w:t>
      </w:r>
    </w:p>
    <w:p w14:paraId="640D27BE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11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. Kí hiệu “–” hoặc màu xanh mang ý nghĩa:</w:t>
      </w:r>
    </w:p>
    <w:p w14:paraId="67BA9397" w14:textId="77777777" w:rsidR="005B23DA" w:rsidRPr="00984493" w:rsidRDefault="005B23DA" w:rsidP="005B23DA">
      <w:pPr>
        <w:tabs>
          <w:tab w:val="left" w:pos="3479"/>
          <w:tab w:val="left" w:pos="6239"/>
          <w:tab w:val="left" w:pos="8999"/>
        </w:tabs>
        <w:spacing w:after="0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Cực âm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Đầu ra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Đầu vào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Cực dương</w:t>
      </w:r>
    </w:p>
    <w:p w14:paraId="7BBCF373" w14:textId="77777777" w:rsidR="005B23DA" w:rsidRPr="00514987" w:rsidRDefault="005B23DA" w:rsidP="005B23DA">
      <w:pPr>
        <w:tabs>
          <w:tab w:val="left" w:pos="990"/>
        </w:tabs>
        <w:spacing w:after="0"/>
        <w:contextualSpacing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12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Pr="00514987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Chọn phát biểu </w:t>
      </w:r>
      <w:r w:rsidRPr="00514987">
        <w:rPr>
          <w:rFonts w:ascii="Times New Roman" w:eastAsia="Calibri" w:hAnsi="Times New Roman" w:cs="Times New Roman"/>
          <w:b/>
          <w:color w:val="000000"/>
          <w:sz w:val="24"/>
          <w:szCs w:val="24"/>
          <w:lang w:val="fr-FR"/>
        </w:rPr>
        <w:t>sai </w:t>
      </w:r>
      <w:r w:rsidRPr="00514987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?</w:t>
      </w:r>
    </w:p>
    <w:p w14:paraId="1AD47CB0" w14:textId="77777777" w:rsidR="005B23DA" w:rsidRPr="00514987" w:rsidRDefault="005B23DA" w:rsidP="005B23DA">
      <w:pPr>
        <w:tabs>
          <w:tab w:val="left" w:pos="720"/>
          <w:tab w:val="left" w:pos="9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contextualSpacing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ab/>
      </w:r>
      <w:r w:rsidRPr="00514987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A.</w:t>
      </w:r>
      <w:r w:rsidRPr="00514987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Phép đo trực tiếp là phép so sánh trực tiếp qua dụng cụ đo.</w:t>
      </w:r>
      <w:r w:rsidRPr="00514987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 </w:t>
      </w:r>
    </w:p>
    <w:p w14:paraId="64C033CB" w14:textId="77777777" w:rsidR="005B23DA" w:rsidRPr="00514987" w:rsidRDefault="005B23DA" w:rsidP="005B23DA">
      <w:pPr>
        <w:tabs>
          <w:tab w:val="left" w:pos="720"/>
          <w:tab w:val="left" w:pos="9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ab/>
      </w:r>
      <w:r w:rsidRPr="00514987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B.</w:t>
      </w:r>
      <w:r w:rsidRPr="00514987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Các đại lượng vật lí luôn có thể đo trực tiếp.</w:t>
      </w:r>
    </w:p>
    <w:p w14:paraId="3C8FD401" w14:textId="77777777" w:rsidR="005B23DA" w:rsidRPr="00514987" w:rsidRDefault="005B23DA" w:rsidP="005B23DA">
      <w:pPr>
        <w:tabs>
          <w:tab w:val="left" w:pos="720"/>
          <w:tab w:val="left" w:pos="9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ab/>
      </w:r>
      <w:r w:rsidRPr="00514987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C.</w:t>
      </w:r>
      <w:r w:rsidRPr="00514987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Phép đo gián tiếp là phép đo thông qua từ hai phép đo trực tiếp trở lên.</w:t>
      </w:r>
    </w:p>
    <w:p w14:paraId="74C4FB5C" w14:textId="77777777" w:rsidR="005B23DA" w:rsidRPr="00514987" w:rsidRDefault="005B23DA" w:rsidP="005B23DA">
      <w:pPr>
        <w:tabs>
          <w:tab w:val="left" w:pos="720"/>
          <w:tab w:val="left" w:pos="9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ab/>
      </w:r>
      <w:r w:rsidRPr="00514987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D.</w:t>
      </w:r>
      <w:r w:rsidRPr="00514987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Phép đo gián tiếp thông qua một công thức liên hệ với các đại lượng đo trực tiếp.</w:t>
      </w:r>
    </w:p>
    <w:p w14:paraId="43EBDFD3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13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 xml:space="preserve">. Chọn câu </w:t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>đúng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, để đo tốc độ trong phòng thí nghiệm, ta cần:</w:t>
      </w:r>
    </w:p>
    <w:p w14:paraId="4AF66E9A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 xml:space="preserve">A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thước đo quãng đường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Máy bắn tốc độ.</w:t>
      </w:r>
    </w:p>
    <w:p w14:paraId="6AFDF8B0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Đồng hồ đo thời gian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Đo thời gian và quãng đường chuyển động của vật.</w:t>
      </w:r>
    </w:p>
    <w:p w14:paraId="2C3A639C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sz w:val="24"/>
          <w:szCs w:val="24"/>
          <w:u w:val="single"/>
        </w:rPr>
        <w:t>Câu 14</w:t>
      </w:r>
      <w:r w:rsidRPr="00984493">
        <w:rPr>
          <w:rFonts w:ascii="Times New Roman" w:hAnsi="Times New Roman" w:cs="Times New Roman"/>
          <w:sz w:val="24"/>
          <w:szCs w:val="24"/>
        </w:rPr>
        <w:t>. Đại lượng nào dưới đây là đại lượng vectơ?</w:t>
      </w:r>
    </w:p>
    <w:p w14:paraId="570C3242" w14:textId="77777777" w:rsidR="005B23DA" w:rsidRPr="00984493" w:rsidRDefault="005B23DA" w:rsidP="005B23DA">
      <w:pPr>
        <w:tabs>
          <w:tab w:val="left" w:pos="3479"/>
          <w:tab w:val="left" w:pos="6239"/>
          <w:tab w:val="left" w:pos="8999"/>
        </w:tabs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sz w:val="24"/>
          <w:szCs w:val="24"/>
        </w:rPr>
        <w:t>Quãng đường.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sz w:val="24"/>
          <w:szCs w:val="24"/>
        </w:rPr>
        <w:t>Thời gian.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sz w:val="24"/>
          <w:szCs w:val="24"/>
        </w:rPr>
        <w:t>Tốc độ chuyển động.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sz w:val="24"/>
          <w:szCs w:val="24"/>
        </w:rPr>
        <w:t>Độ dịch chuyển.</w:t>
      </w:r>
    </w:p>
    <w:p w14:paraId="09F0FEF9" w14:textId="77777777" w:rsidR="005B23DA" w:rsidRPr="00984493" w:rsidRDefault="005B23DA" w:rsidP="005B23DA">
      <w:pPr>
        <w:spacing w:after="0" w:line="256" w:lineRule="auto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sv-SE"/>
        </w:rPr>
        <w:t>Câu 15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. Xe đạp đi với vận tốc 3m/s bỗng hãm phanh và đi chậm dần đều. Mỗi giây vận tốc giảm 0,1m/s. Sau 10s vận tốc của xe:</w:t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sz w:val="24"/>
          <w:szCs w:val="24"/>
        </w:rPr>
        <w:t>1m/s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sz w:val="24"/>
          <w:szCs w:val="24"/>
        </w:rPr>
        <w:t>4m/s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sz w:val="24"/>
          <w:szCs w:val="24"/>
        </w:rPr>
        <w:t>3m/s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sz w:val="24"/>
          <w:szCs w:val="24"/>
        </w:rPr>
        <w:t>2m/s</w:t>
      </w:r>
    </w:p>
    <w:p w14:paraId="7D7246A2" w14:textId="77777777" w:rsidR="005B23DA" w:rsidRPr="00984493" w:rsidRDefault="005B23DA" w:rsidP="005B23DA">
      <w:pPr>
        <w:spacing w:after="0" w:line="256" w:lineRule="auto"/>
        <w:rPr>
          <w:rFonts w:ascii="Times New Roman" w:eastAsia="Calibri" w:hAnsi="Times New Roman" w:cs="Times New Roman"/>
          <w:sz w:val="24"/>
          <w:szCs w:val="24"/>
        </w:rPr>
      </w:pPr>
      <w:r w:rsidRPr="00984493">
        <w:rPr>
          <w:rFonts w:ascii="Times New Roman" w:eastAsia="Calibri" w:hAnsi="Times New Roman" w:cs="Times New Roman"/>
          <w:b/>
          <w:sz w:val="24"/>
          <w:szCs w:val="24"/>
          <w:u w:val="single"/>
        </w:rPr>
        <w:t>Câu 16</w:t>
      </w:r>
      <w:r w:rsidRPr="00984493">
        <w:rPr>
          <w:rFonts w:ascii="Times New Roman" w:eastAsia="Calibri" w:hAnsi="Times New Roman" w:cs="Times New Roman"/>
          <w:sz w:val="24"/>
          <w:szCs w:val="24"/>
        </w:rPr>
        <w:t>. Công thức liên hệ giữa độ dịch chuyển, vận tốc và gia gia tốc của chuyển động nhanh dần đều là</w:t>
      </w:r>
    </w:p>
    <w:p w14:paraId="240CAD30" w14:textId="77777777" w:rsidR="005B23DA" w:rsidRPr="00984493" w:rsidRDefault="005B23DA" w:rsidP="005B23DA">
      <w:pPr>
        <w:spacing w:after="0" w:line="256" w:lineRule="auto"/>
        <w:ind w:left="720"/>
        <w:rPr>
          <w:rFonts w:ascii="Times New Roman" w:hAnsi="Times New Roman" w:cs="Times New Roman"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 xml:space="preserve">A. </m:t>
          </m:r>
          <m:r>
            <w:rPr>
              <w:rFonts w:ascii="Cambria Math" w:hAnsi="Cambria Math" w:cs="Times New Roman"/>
              <w:sz w:val="24"/>
              <w:szCs w:val="24"/>
            </w:rPr>
            <m:t>v-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 xml:space="preserve">=2ad.   </m:t>
          </m:r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 xml:space="preserve">B. 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 xml:space="preserve">=2ad.       </m:t>
          </m:r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 xml:space="preserve">C. 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 xml:space="preserve">=ad.        </m:t>
          </m:r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 xml:space="preserve">D. 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2ad.</m:t>
          </m:r>
        </m:oMath>
      </m:oMathPara>
    </w:p>
    <w:p w14:paraId="155CD97D" w14:textId="77777777" w:rsidR="005B23DA" w:rsidRPr="00984493" w:rsidRDefault="005B23DA" w:rsidP="005B23DA">
      <w:pPr>
        <w:spacing w:after="0" w:line="25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âu 17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Một vật được thả rơi tự do từ đỉnh tháp, nó chạm đất trong thời gian 4s. Lấy 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g=10m/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2</m:t>
            </m:r>
          </m:sup>
        </m:sSup>
      </m:oMath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. Chiều cao của tháp là</w:t>
      </w: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80m</w:t>
      </w:r>
      <w:r w:rsidRPr="0098449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20m</w:t>
      </w:r>
      <w:r w:rsidRPr="0098449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160m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40m</w:t>
      </w:r>
    </w:p>
    <w:p w14:paraId="26105C17" w14:textId="77777777" w:rsidR="005B23DA" w:rsidRPr="00984493" w:rsidRDefault="005B23DA" w:rsidP="005B23DA">
      <w:pPr>
        <w:spacing w:after="0" w:line="25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984493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</w:rPr>
        <w:t>Câu 18</w:t>
      </w:r>
      <w:r w:rsidRPr="0098449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 Vật rơi tự do</w:t>
      </w:r>
    </w:p>
    <w:p w14:paraId="5CA9A35D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hi họp lực tác dụng vào vật hướng thẳng xuống mặt đất. </w:t>
      </w:r>
    </w:p>
    <w:p w14:paraId="72ED0BC9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chỉ dưới tác dụng của trọng lực</w:t>
      </w: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</w:p>
    <w:p w14:paraId="0AEA1888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khi vật có khối lượng lớn rơi từ cao xuống mặt đất.</w:t>
      </w:r>
    </w:p>
    <w:p w14:paraId="51BBCC48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khi từ nơi rất cao xuống mặt đất.</w:t>
      </w:r>
    </w:p>
    <w:p w14:paraId="2C98CCCF" w14:textId="77777777" w:rsidR="005B23DA" w:rsidRPr="00984493" w:rsidRDefault="005B23DA" w:rsidP="005B23DA">
      <w:pPr>
        <w:spacing w:after="0" w:line="256" w:lineRule="auto"/>
        <w:rPr>
          <w:rFonts w:ascii="Times New Roman" w:hAnsi="Times New Roman" w:cs="Times New Roman"/>
          <w:sz w:val="24"/>
          <w:szCs w:val="24"/>
          <w:lang w:bidi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475C502A" wp14:editId="3B7C2DFB">
                <wp:simplePos x="0" y="0"/>
                <wp:positionH relativeFrom="column">
                  <wp:posOffset>4816389</wp:posOffset>
                </wp:positionH>
                <wp:positionV relativeFrom="paragraph">
                  <wp:posOffset>241354</wp:posOffset>
                </wp:positionV>
                <wp:extent cx="2076773" cy="1263112"/>
                <wp:effectExtent l="0" t="0" r="0" b="0"/>
                <wp:wrapNone/>
                <wp:docPr id="4872" name="Text Box 48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76773" cy="126311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71D6238" w14:textId="77777777" w:rsidR="005B23DA" w:rsidRDefault="005B23DA" w:rsidP="005B23DA">
                            <w:r w:rsidRPr="00984493"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46105C6B" wp14:editId="7CB6517B">
                                  <wp:extent cx="1543050" cy="1181100"/>
                                  <wp:effectExtent l="0" t="0" r="0" b="0"/>
                                  <wp:docPr id="4875" name="Picture 4875" descr="n12 fb Sang Nguye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93" name="Picture 1793" descr="n12 fb Sang Nguyen"/>
                                          <pic:cNvPicPr/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10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43050" cy="11811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75C502A" id="Text Box 4872" o:spid="_x0000_s1030" type="#_x0000_t202" style="position:absolute;margin-left:379.25pt;margin-top:19pt;width:163.55pt;height:99.4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" filled="f" stroked="f" strokeweight=".5pt">
                <v:textbox>
                  <w:txbxContent>
                    <w:p w14:paraId="371D6238" w14:textId="77777777" w:rsidR="005B23DA" w:rsidRDefault="005B23DA" w:rsidP="005B23DA">
                      <w:r w:rsidRPr="00984493"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46105C6B" wp14:editId="7CB6517B">
                            <wp:extent cx="1543050" cy="1181100"/>
                            <wp:effectExtent l="0" t="0" r="0" b="0"/>
                            <wp:docPr id="4875" name="Picture 4875" descr="n12 fb Sang Nguye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793" name="Picture 1793" descr="n12 fb Sang Nguyen"/>
                                    <pic:cNvPicPr/>
                                  </pic:nvPicPr>
                                  <pic:blipFill>
                                    <a:blip r:embed="rId9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10">
                                              <a14:imgEffect>
                                                <a14:sharpenSoften amount="50000"/>
                                              </a14:imgEffect>
                                            </a14:imgLayer>
                                          </a14:imgProps>
                                        </a:ex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43050" cy="11811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984493">
        <w:rPr>
          <w:rFonts w:ascii="Times New Roman" w:hAnsi="Times New Roman" w:cs="Times New Roman"/>
          <w:b/>
          <w:sz w:val="24"/>
          <w:szCs w:val="24"/>
          <w:u w:val="single"/>
          <w:lang w:bidi="en-US"/>
        </w:rPr>
        <w:t>Câu 19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. Một vật chuyển động thẳng biến đổi đều có đồ thị vận tốc v theo thời gian t như hình vẽ. Phương trình vận tốc của vật là</w:t>
      </w:r>
    </w:p>
    <w:p w14:paraId="7CF5F531" w14:textId="77777777" w:rsidR="005B23DA" w:rsidRDefault="005B23DA" w:rsidP="005B23DA">
      <w:pPr>
        <w:tabs>
          <w:tab w:val="left" w:pos="3479"/>
          <w:tab w:val="left" w:pos="6239"/>
          <w:tab w:val="left" w:pos="8999"/>
        </w:tabs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bidi="en-US"/>
        </w:rPr>
      </w:pPr>
      <w:r w:rsidRPr="00984493">
        <w:rPr>
          <w:rFonts w:ascii="Times New Roman" w:hAnsi="Times New Roman" w:cs="Times New Roman"/>
          <w:b/>
          <w:sz w:val="24"/>
          <w:szCs w:val="24"/>
          <w:lang w:bidi="en-US"/>
        </w:rPr>
        <w:t xml:space="preserve">A. 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v =</w:t>
      </w:r>
      <w:r w:rsidRPr="00984493">
        <w:rPr>
          <w:rFonts w:ascii="Times New Roman" w:hAnsi="Times New Roman" w:cs="Times New Roman"/>
          <w:spacing w:val="-1"/>
          <w:sz w:val="24"/>
          <w:szCs w:val="24"/>
          <w:lang w:bidi="en-US"/>
        </w:rPr>
        <w:t xml:space="preserve"> 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t + 15 (m/s).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  <w:lang w:bidi="en-US"/>
        </w:rPr>
        <w:t xml:space="preserve">B. 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v</w:t>
      </w:r>
      <w:r w:rsidRPr="00984493">
        <w:rPr>
          <w:rFonts w:ascii="Times New Roman" w:hAnsi="Times New Roman" w:cs="Times New Roman"/>
          <w:spacing w:val="-1"/>
          <w:sz w:val="24"/>
          <w:szCs w:val="24"/>
          <w:lang w:bidi="en-US"/>
        </w:rPr>
        <w:t xml:space="preserve"> 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= 15 - t</w:t>
      </w:r>
      <w:r w:rsidRPr="00984493">
        <w:rPr>
          <w:rFonts w:ascii="Times New Roman" w:hAnsi="Times New Roman" w:cs="Times New Roman"/>
          <w:spacing w:val="-1"/>
          <w:sz w:val="24"/>
          <w:szCs w:val="24"/>
          <w:lang w:bidi="en-US"/>
        </w:rPr>
        <w:t xml:space="preserve"> 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(m/s).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ab/>
      </w:r>
    </w:p>
    <w:p w14:paraId="02CC4A65" w14:textId="77777777" w:rsidR="005B23DA" w:rsidRPr="00984493" w:rsidRDefault="005B23DA" w:rsidP="005B23DA">
      <w:pPr>
        <w:tabs>
          <w:tab w:val="left" w:pos="3479"/>
          <w:tab w:val="left" w:pos="6239"/>
          <w:tab w:val="left" w:pos="8999"/>
        </w:tabs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bidi="en-US"/>
        </w:rPr>
      </w:pPr>
      <w:r w:rsidRPr="00984493">
        <w:rPr>
          <w:rFonts w:ascii="Times New Roman" w:hAnsi="Times New Roman" w:cs="Times New Roman"/>
          <w:b/>
          <w:bCs/>
          <w:sz w:val="24"/>
          <w:szCs w:val="24"/>
          <w:lang w:bidi="en-US"/>
        </w:rPr>
        <w:t xml:space="preserve">C. </w:t>
      </w:r>
      <w:r w:rsidRPr="00984493">
        <w:rPr>
          <w:rFonts w:ascii="Times New Roman" w:hAnsi="Times New Roman" w:cs="Times New Roman"/>
          <w:bCs/>
          <w:sz w:val="24"/>
          <w:szCs w:val="24"/>
          <w:lang w:bidi="en-US"/>
        </w:rPr>
        <w:t xml:space="preserve">v = 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10 - 5t (m/s).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  <w:lang w:bidi="en-US"/>
        </w:rPr>
        <w:t xml:space="preserve">D. 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v</w:t>
      </w:r>
      <w:r w:rsidRPr="00984493">
        <w:rPr>
          <w:rFonts w:ascii="Times New Roman" w:hAnsi="Times New Roman" w:cs="Times New Roman"/>
          <w:spacing w:val="-1"/>
          <w:sz w:val="24"/>
          <w:szCs w:val="24"/>
          <w:lang w:bidi="en-US"/>
        </w:rPr>
        <w:t xml:space="preserve"> 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= 10 - 15t (m/s).</w:t>
      </w:r>
    </w:p>
    <w:p w14:paraId="724EC640" w14:textId="77777777" w:rsidR="005B23DA" w:rsidRPr="00984493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âu 20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. Một vật rơi tự do thì chuyển động của vật</w:t>
      </w:r>
    </w:p>
    <w:p w14:paraId="531882FB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là chuyển động thẳng nhanh dần đều.</w:t>
      </w:r>
    </w:p>
    <w:p w14:paraId="6E65C028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là chuyển động thẳng đều.</w:t>
      </w:r>
    </w:p>
    <w:p w14:paraId="5089AABA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là chuyển động thẳng có gia tốc thay đổi theo thời gian.</w:t>
      </w:r>
    </w:p>
    <w:p w14:paraId="4C678680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là chuyển động thẳng chậm dần đều.</w:t>
      </w:r>
    </w:p>
    <w:p w14:paraId="3A9FA9AD" w14:textId="77777777" w:rsidR="005B23DA" w:rsidRPr="00984493" w:rsidRDefault="005B23DA" w:rsidP="005B23DA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84493">
        <w:rPr>
          <w:rFonts w:ascii="Times New Roman" w:hAnsi="Times New Roman" w:cs="Times New Roman"/>
          <w:b/>
          <w:sz w:val="24"/>
          <w:szCs w:val="24"/>
        </w:rPr>
        <w:t>Phần II : Trắc nghiệm đúng sai</w:t>
      </w:r>
    </w:p>
    <w:p w14:paraId="1A3D2F23" w14:textId="77777777" w:rsidR="005B23DA" w:rsidRPr="00984493" w:rsidRDefault="005B23DA" w:rsidP="005B23D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sz w:val="24"/>
          <w:szCs w:val="24"/>
        </w:rPr>
        <w:t>Câu 1: Những hoạt động tuân thủ nguyên tắc an toàn khi sử dụng điệ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n12 fb Sang Nguyen"/>
        <w:tblDescription w:val="n12 fb Sang Nguyen"/>
      </w:tblPr>
      <w:tblGrid>
        <w:gridCol w:w="8847"/>
        <w:gridCol w:w="729"/>
      </w:tblGrid>
      <w:tr w:rsidR="005B23DA" w:rsidRPr="00984493" w14:paraId="7D46FF5D" w14:textId="77777777" w:rsidTr="00EC6067">
        <w:tc>
          <w:tcPr>
            <w:tcW w:w="8847" w:type="dxa"/>
          </w:tcPr>
          <w:p w14:paraId="38460AA9" w14:textId="77777777" w:rsidR="005B23DA" w:rsidRPr="00984493" w:rsidRDefault="005B23DA" w:rsidP="00EC6067">
            <w:pPr>
              <w:spacing w:line="276" w:lineRule="auto"/>
              <w:jc w:val="both"/>
              <w:rPr>
                <w:sz w:val="24"/>
                <w:szCs w:val="24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 xml:space="preserve">a. </w:t>
            </w:r>
            <w:r w:rsidRPr="00984493">
              <w:rPr>
                <w:sz w:val="24"/>
                <w:szCs w:val="24"/>
              </w:rPr>
              <w:t>Bọc kĩ các dây dẫn điện bằng vật liệu cách điện.</w:t>
            </w:r>
          </w:p>
        </w:tc>
        <w:tc>
          <w:tcPr>
            <w:tcW w:w="729" w:type="dxa"/>
          </w:tcPr>
          <w:p w14:paraId="7213D107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5B23DA" w:rsidRPr="00984493" w14:paraId="5C058730" w14:textId="77777777" w:rsidTr="00EC6067">
        <w:tc>
          <w:tcPr>
            <w:tcW w:w="8847" w:type="dxa"/>
          </w:tcPr>
          <w:p w14:paraId="27BF7C83" w14:textId="77777777" w:rsidR="005B23DA" w:rsidRPr="00984493" w:rsidRDefault="005B23DA" w:rsidP="00EC6067">
            <w:pPr>
              <w:spacing w:line="276" w:lineRule="auto"/>
              <w:jc w:val="both"/>
              <w:rPr>
                <w:sz w:val="24"/>
                <w:szCs w:val="24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 xml:space="preserve">b. </w:t>
            </w:r>
            <w:r w:rsidRPr="00984493">
              <w:rPr>
                <w:sz w:val="24"/>
                <w:szCs w:val="24"/>
              </w:rPr>
              <w:t>Kiểm tra mạch có điện bằng bút thử điện.</w:t>
            </w:r>
          </w:p>
        </w:tc>
        <w:tc>
          <w:tcPr>
            <w:tcW w:w="729" w:type="dxa"/>
          </w:tcPr>
          <w:p w14:paraId="78186C74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5B23DA" w:rsidRPr="00984493" w14:paraId="09F61873" w14:textId="77777777" w:rsidTr="00EC6067">
        <w:tc>
          <w:tcPr>
            <w:tcW w:w="8847" w:type="dxa"/>
          </w:tcPr>
          <w:p w14:paraId="5B202FC0" w14:textId="77777777" w:rsidR="005B23DA" w:rsidRPr="00984493" w:rsidRDefault="005B23DA" w:rsidP="00EC6067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c. Sửa chữa điện khi chưa ngắt nguồn điện.</w:t>
            </w:r>
          </w:p>
        </w:tc>
        <w:tc>
          <w:tcPr>
            <w:tcW w:w="729" w:type="dxa"/>
          </w:tcPr>
          <w:p w14:paraId="7CD4C77E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</w:tbl>
    <w:p w14:paraId="4114A801" w14:textId="77777777" w:rsidR="005B23DA" w:rsidRDefault="005B23DA" w:rsidP="005B23DA">
      <w:pPr>
        <w:shd w:val="clear" w:color="auto" w:fill="FFFFFF"/>
        <w:tabs>
          <w:tab w:val="left" w:pos="900"/>
        </w:tabs>
        <w:spacing w:after="0"/>
        <w:contextualSpacing/>
        <w:jc w:val="both"/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984493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89984" behindDoc="1" locked="0" layoutInCell="1" allowOverlap="1" wp14:anchorId="25FCBE0B" wp14:editId="6C1366E3">
            <wp:simplePos x="0" y="0"/>
            <wp:positionH relativeFrom="column">
              <wp:posOffset>4789805</wp:posOffset>
            </wp:positionH>
            <wp:positionV relativeFrom="paragraph">
              <wp:posOffset>281305</wp:posOffset>
            </wp:positionV>
            <wp:extent cx="1301115" cy="774700"/>
            <wp:effectExtent l="0" t="0" r="0" b="6350"/>
            <wp:wrapTight wrapText="bothSides">
              <wp:wrapPolygon edited="0">
                <wp:start x="4428" y="0"/>
                <wp:lineTo x="0" y="5843"/>
                <wp:lineTo x="0" y="12748"/>
                <wp:lineTo x="1581" y="16997"/>
                <wp:lineTo x="1581" y="18059"/>
                <wp:lineTo x="6009" y="21246"/>
                <wp:lineTo x="7274" y="21246"/>
                <wp:lineTo x="12966" y="21246"/>
                <wp:lineTo x="14548" y="21246"/>
                <wp:lineTo x="19291" y="18059"/>
                <wp:lineTo x="19291" y="16997"/>
                <wp:lineTo x="21189" y="10092"/>
                <wp:lineTo x="21189" y="4249"/>
                <wp:lineTo x="7274" y="0"/>
                <wp:lineTo x="4428" y="0"/>
              </wp:wrapPolygon>
            </wp:wrapTight>
            <wp:docPr id="9" name="Picture 9" descr="n12 fb Sang Nguy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5063871" name="Picture 435063871" descr="n12 fb Sang Nguyen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301115" cy="77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84493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Câu 2: Một người bơi dọc trong bể dài </w:t>
      </w:r>
      <m:oMath>
        <m:r>
          <w:rPr>
            <w:rFonts w:ascii="Cambria Math" w:eastAsia="Aptos" w:hAnsi="Cambria Math" w:cs="Times New Roman"/>
            <w:color w:val="000000"/>
            <w:kern w:val="2"/>
            <w:sz w:val="24"/>
            <w:szCs w:val="24"/>
            <w14:ligatures w14:val="standardContextual"/>
          </w:rPr>
          <m:t>50m.</m:t>
        </m:r>
      </m:oMath>
      <w:r w:rsidRPr="00984493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Bơi từ đầu bể tới cuối bể hết </w:t>
      </w:r>
      <m:oMath>
        <m:r>
          <w:rPr>
            <w:rFonts w:ascii="Cambria Math" w:eastAsia="Aptos" w:hAnsi="Cambria Math" w:cs="Times New Roman"/>
            <w:color w:val="000000"/>
            <w:kern w:val="2"/>
            <w:sz w:val="24"/>
            <w:szCs w:val="24"/>
            <w14:ligatures w14:val="standardContextual"/>
          </w:rPr>
          <m:t>20s,</m:t>
        </m:r>
      </m:oMath>
      <w:r w:rsidRPr="00984493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bơi tiếp từ cuối bể về đầu bể hết </w:t>
      </w:r>
      <m:oMath>
        <m:r>
          <w:rPr>
            <w:rFonts w:ascii="Cambria Math" w:eastAsia="Aptos" w:hAnsi="Cambria Math" w:cs="Times New Roman"/>
            <w:color w:val="000000"/>
            <w:kern w:val="2"/>
            <w:sz w:val="24"/>
            <w:szCs w:val="24"/>
            <w14:ligatures w14:val="standardContextual"/>
          </w:rPr>
          <m:t>22s.</m:t>
        </m:r>
      </m:oMath>
      <w:r w:rsidRPr="00984493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Chọn chiều dương của độ dịch chuyển là chiều từ đầu bể bơi đến</w:t>
      </w:r>
    </w:p>
    <w:p w14:paraId="507DF8FE" w14:textId="77777777" w:rsidR="005B23DA" w:rsidRPr="00984493" w:rsidRDefault="005B23DA" w:rsidP="005B23DA">
      <w:pPr>
        <w:shd w:val="clear" w:color="auto" w:fill="FFFFFF"/>
        <w:tabs>
          <w:tab w:val="left" w:pos="900"/>
        </w:tabs>
        <w:spacing w:after="0"/>
        <w:contextualSpacing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984493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cuối bể bơi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n12 fb Sang Nguyen"/>
        <w:tblDescription w:val="n12 fb Sang Nguyen"/>
      </w:tblPr>
      <w:tblGrid>
        <w:gridCol w:w="6907"/>
        <w:gridCol w:w="672"/>
      </w:tblGrid>
      <w:tr w:rsidR="005B23DA" w:rsidRPr="00984493" w14:paraId="74646B74" w14:textId="77777777" w:rsidTr="00EC6067">
        <w:tc>
          <w:tcPr>
            <w:tcW w:w="6907" w:type="dxa"/>
          </w:tcPr>
          <w:p w14:paraId="0BC5FED2" w14:textId="77777777" w:rsidR="005B23DA" w:rsidRPr="00984493" w:rsidRDefault="005B23DA" w:rsidP="00EC6067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a. Độ dịch chuyển của người khi bơi từ đầu bể tới cuối bể rồi về đầu bể là 100m.</w:t>
            </w:r>
          </w:p>
        </w:tc>
        <w:tc>
          <w:tcPr>
            <w:tcW w:w="672" w:type="dxa"/>
          </w:tcPr>
          <w:p w14:paraId="45CD69E6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5B23DA" w:rsidRPr="00984493" w14:paraId="085BB5F9" w14:textId="77777777" w:rsidTr="00EC6067">
        <w:tc>
          <w:tcPr>
            <w:tcW w:w="6907" w:type="dxa"/>
          </w:tcPr>
          <w:p w14:paraId="4B7B253F" w14:textId="77777777" w:rsidR="005B23DA" w:rsidRPr="00984493" w:rsidRDefault="005B23DA" w:rsidP="00EC6067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b. Tốc độ trung bình khi bơi từ đầu bể đến cuối bể là 2,5 m/s.</w:t>
            </w:r>
          </w:p>
        </w:tc>
        <w:tc>
          <w:tcPr>
            <w:tcW w:w="672" w:type="dxa"/>
          </w:tcPr>
          <w:p w14:paraId="4E50AF23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5B23DA" w:rsidRPr="00984493" w14:paraId="7678118E" w14:textId="77777777" w:rsidTr="00EC6067">
        <w:tc>
          <w:tcPr>
            <w:tcW w:w="6907" w:type="dxa"/>
          </w:tcPr>
          <w:p w14:paraId="4160C648" w14:textId="77777777" w:rsidR="005B23DA" w:rsidRPr="00984493" w:rsidRDefault="005B23DA" w:rsidP="00EC6067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c. Tốc độ trung bình trong quãng đường cả bơi đi lẫn về là 2,38 m/s.</w:t>
            </w:r>
          </w:p>
        </w:tc>
        <w:tc>
          <w:tcPr>
            <w:tcW w:w="672" w:type="dxa"/>
          </w:tcPr>
          <w:p w14:paraId="38A3942B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</w:tbl>
    <w:p w14:paraId="77466FEA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iCs/>
          <w:sz w:val="24"/>
          <w:szCs w:val="24"/>
        </w:rPr>
      </w:pPr>
      <w:r w:rsidRPr="00984493">
        <w:rPr>
          <w:rFonts w:ascii="Times New Roman" w:hAnsi="Times New Roman" w:cs="Times New Roman"/>
          <w:iCs/>
          <w:sz w:val="24"/>
          <w:szCs w:val="24"/>
        </w:rPr>
        <w:t>Câu 3: Một xe ô tô chuyển động thẳng nhanh dần đều với vận tốc đầu 18km/h. Trong giây thứ tư kể từ lúc bắt đầu chuyển động nhanh dần, xe đi được 12m.</w:t>
      </w:r>
    </w:p>
    <w:tbl>
      <w:tblPr>
        <w:tblStyle w:val="TableGrid"/>
        <w:tblW w:w="97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n12 fb Sang Nguyen"/>
        <w:tblDescription w:val="n12 fb Sang Nguyen"/>
      </w:tblPr>
      <w:tblGrid>
        <w:gridCol w:w="9000"/>
        <w:gridCol w:w="731"/>
      </w:tblGrid>
      <w:tr w:rsidR="005B23DA" w:rsidRPr="00984493" w14:paraId="7678AA04" w14:textId="77777777" w:rsidTr="00EC6067">
        <w:tc>
          <w:tcPr>
            <w:tcW w:w="9000" w:type="dxa"/>
          </w:tcPr>
          <w:p w14:paraId="6440639C" w14:textId="77777777" w:rsidR="005B23DA" w:rsidRPr="00984493" w:rsidRDefault="005B23DA" w:rsidP="00EC6067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a.</w:t>
            </w:r>
            <w:r w:rsidRPr="00984493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984493">
              <w:rPr>
                <w:bCs/>
                <w:iCs/>
                <w:sz w:val="24"/>
                <w:szCs w:val="24"/>
              </w:rPr>
              <w:t>Quãng đường xe đi được trong giây thứ 10 là 50m</w:t>
            </w:r>
          </w:p>
        </w:tc>
        <w:tc>
          <w:tcPr>
            <w:tcW w:w="731" w:type="dxa"/>
          </w:tcPr>
          <w:p w14:paraId="153A3E67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5B23DA" w:rsidRPr="00984493" w14:paraId="0CB602FD" w14:textId="77777777" w:rsidTr="00EC6067">
        <w:tc>
          <w:tcPr>
            <w:tcW w:w="9000" w:type="dxa"/>
          </w:tcPr>
          <w:p w14:paraId="0E1F48ED" w14:textId="77777777" w:rsidR="005B23DA" w:rsidRPr="00984493" w:rsidRDefault="005B23DA" w:rsidP="00EC6067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 xml:space="preserve">b. </w:t>
            </w:r>
            <w:r w:rsidRPr="00984493">
              <w:rPr>
                <w:sz w:val="24"/>
                <w:szCs w:val="24"/>
              </w:rPr>
              <w:t>Vật chuyển động nhanh dần đều trong 10s, Quãng đường đi được trong 4s cuối là 84m</w:t>
            </w:r>
          </w:p>
        </w:tc>
        <w:tc>
          <w:tcPr>
            <w:tcW w:w="731" w:type="dxa"/>
          </w:tcPr>
          <w:p w14:paraId="613D6E1C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5B23DA" w:rsidRPr="00984493" w14:paraId="3EA6B04C" w14:textId="77777777" w:rsidTr="00EC6067">
        <w:tc>
          <w:tcPr>
            <w:tcW w:w="9000" w:type="dxa"/>
          </w:tcPr>
          <w:p w14:paraId="3D9D5D15" w14:textId="77777777" w:rsidR="005B23DA" w:rsidRPr="00984493" w:rsidRDefault="005B23DA" w:rsidP="00EC6067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c. Xe đạt vận tốc 36km/h sau thời gian 2,5s</w:t>
            </w:r>
          </w:p>
        </w:tc>
        <w:tc>
          <w:tcPr>
            <w:tcW w:w="731" w:type="dxa"/>
          </w:tcPr>
          <w:p w14:paraId="5908B8CF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</w:tbl>
    <w:p w14:paraId="1BC617F2" w14:textId="77777777" w:rsidR="005B23DA" w:rsidRPr="00984493" w:rsidRDefault="005B23DA" w:rsidP="005B23DA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84493">
        <w:rPr>
          <w:rFonts w:ascii="Times New Roman" w:hAnsi="Times New Roman" w:cs="Times New Roman"/>
          <w:b/>
          <w:sz w:val="24"/>
          <w:szCs w:val="24"/>
        </w:rPr>
        <w:t xml:space="preserve">Phần III : Trả lời ngắn </w:t>
      </w:r>
    </w:p>
    <w:p w14:paraId="19916B92" w14:textId="77777777" w:rsidR="005B23DA" w:rsidRPr="00984493" w:rsidRDefault="005B23DA" w:rsidP="005B23DA">
      <w:pPr>
        <w:tabs>
          <w:tab w:val="left" w:pos="810"/>
        </w:tabs>
        <w:spacing w:after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sz w:val="24"/>
          <w:szCs w:val="24"/>
        </w:rPr>
        <w:t>Câu 1: Một trái banh được ném từ mặt đất thẳng đứng với vận tốc 20m/s. Thời gian từ lúc ném banh đến lúc chạm đất là bao nhiêu?</w:t>
      </w:r>
    </w:p>
    <w:p w14:paraId="7AD86C8B" w14:textId="77777777" w:rsidR="005B23DA" w:rsidRPr="00984493" w:rsidRDefault="005B23DA" w:rsidP="005B23DA">
      <w:pPr>
        <w:pStyle w:val="ListParagraph"/>
        <w:spacing w:after="0" w:line="276" w:lineRule="auto"/>
        <w:ind w:left="420" w:firstLine="390"/>
        <w:jc w:val="both"/>
        <w:rPr>
          <w:rFonts w:cs="Times New Roman"/>
          <w:b/>
          <w:color w:val="0000FF"/>
          <w:sz w:val="24"/>
          <w:szCs w:val="24"/>
          <w:lang w:val="pt-BR"/>
        </w:rPr>
      </w:pPr>
      <w:r w:rsidRPr="00984493">
        <w:rPr>
          <w:rFonts w:cs="Times New Roman"/>
          <w:sz w:val="24"/>
          <w:szCs w:val="24"/>
        </w:rPr>
        <w:t xml:space="preserve"> (kết quả lấy đến 0 chữ số thập phân, theo đơn vị s)</w:t>
      </w:r>
    </w:p>
    <w:p w14:paraId="5BC90CA7" w14:textId="77777777" w:rsidR="005B23DA" w:rsidRPr="00984493" w:rsidRDefault="005B23DA" w:rsidP="005B23DA">
      <w:pPr>
        <w:tabs>
          <w:tab w:val="left" w:pos="360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84493">
        <w:rPr>
          <w:rFonts w:ascii="Times New Roman" w:hAnsi="Times New Roman" w:cs="Times New Roman"/>
          <w:sz w:val="24"/>
          <w:szCs w:val="24"/>
        </w:rPr>
        <w:t>Câu 2: Một người đi xe máy đang chuyển động với vận tốc 10 m/s thì có con chó trước mặt . Để không va vào con chó, người ấy phanh xe. Biết độ dài vết phanh xe là 5m. Tính gia tốc của xe theo đơn vị m/s</w:t>
      </w:r>
      <w:r w:rsidRPr="0098449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84493">
        <w:rPr>
          <w:rFonts w:ascii="Times New Roman" w:hAnsi="Times New Roman" w:cs="Times New Roman"/>
          <w:sz w:val="24"/>
          <w:szCs w:val="24"/>
        </w:rPr>
        <w:t>?</w:t>
      </w:r>
    </w:p>
    <w:p w14:paraId="4AF73BC2" w14:textId="77777777" w:rsidR="005B23DA" w:rsidRPr="00984493" w:rsidRDefault="005B23DA" w:rsidP="005B23DA">
      <w:pPr>
        <w:tabs>
          <w:tab w:val="left" w:pos="360"/>
        </w:tabs>
        <w:spacing w:after="0"/>
        <w:jc w:val="both"/>
        <w:rPr>
          <w:rFonts w:ascii="Times New Roman" w:eastAsia="Calibri" w:hAnsi="Times New Roman" w:cs="Times New Roman"/>
          <w:b/>
          <w:sz w:val="24"/>
          <w:szCs w:val="24"/>
          <w:lang w:val="sv-SE"/>
        </w:rPr>
      </w:pPr>
      <w:r w:rsidRPr="00984493">
        <w:rPr>
          <w:rFonts w:ascii="Times New Roman" w:eastAsia="Calibri" w:hAnsi="Times New Roman" w:cs="Times New Roman"/>
          <w:sz w:val="24"/>
          <w:szCs w:val="24"/>
          <w:lang w:val="fr-FR"/>
        </w:rPr>
        <w:t>(kết quả lấy 0 chữ số sau dấu phẩy thập phân)</w:t>
      </w:r>
    </w:p>
    <w:p w14:paraId="09BC5A32" w14:textId="77777777" w:rsidR="005B23DA" w:rsidRPr="00984493" w:rsidRDefault="005B23DA" w:rsidP="005B23DA">
      <w:pPr>
        <w:tabs>
          <w:tab w:val="left" w:pos="810"/>
          <w:tab w:val="left" w:pos="990"/>
        </w:tabs>
        <w:spacing w:after="0"/>
        <w:contextualSpacing/>
        <w:jc w:val="both"/>
        <w:rPr>
          <w:rFonts w:ascii="Times New Roman" w:eastAsia="VNI-Times" w:hAnsi="Times New Roman" w:cs="Times New Roman"/>
          <w:color w:val="000000" w:themeColor="text1"/>
          <w:sz w:val="24"/>
          <w:szCs w:val="24"/>
          <w:lang w:val="nl-NL"/>
        </w:rPr>
      </w:pPr>
      <w:r w:rsidRPr="00984493">
        <w:rPr>
          <w:rFonts w:ascii="Times New Roman" w:hAnsi="Times New Roman" w:cs="Times New Roman"/>
          <w:sz w:val="24"/>
          <w:szCs w:val="24"/>
        </w:rPr>
        <w:lastRenderedPageBreak/>
        <w:t xml:space="preserve">Câu 3: </w:t>
      </w:r>
      <w:r w:rsidRPr="00984493">
        <w:rPr>
          <w:rFonts w:ascii="Times New Roman" w:eastAsia="VNI-Times" w:hAnsi="Times New Roman" w:cs="Times New Roman"/>
          <w:color w:val="000000" w:themeColor="text1"/>
          <w:sz w:val="24"/>
          <w:szCs w:val="24"/>
          <w:lang w:val="nl-NL"/>
        </w:rPr>
        <w:t>Một xe chuyển động thẳng không đổi chiều; 2 giờ đầu xe chạy với tốc độ trung bình 60km/h, 3 giờ sau xe chạy với tốc độ trung bình 40km/h. Tốc độ trung bình của xe trong suốt thời gian chạy là</w:t>
      </w:r>
    </w:p>
    <w:p w14:paraId="19DCE60A" w14:textId="77777777" w:rsidR="005B23DA" w:rsidRPr="00984493" w:rsidRDefault="005B23DA" w:rsidP="005B23DA">
      <w:pPr>
        <w:tabs>
          <w:tab w:val="left" w:pos="900"/>
        </w:tabs>
        <w:spacing w:after="0"/>
        <w:contextualSpacing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984493">
        <w:rPr>
          <w:rFonts w:ascii="Times New Roman" w:hAnsi="Times New Roman" w:cs="Times New Roman"/>
          <w:sz w:val="24"/>
          <w:szCs w:val="24"/>
        </w:rPr>
        <w:t xml:space="preserve">Câu 4: </w:t>
      </w:r>
      <w:r w:rsidRPr="00984493">
        <w:rPr>
          <w:rFonts w:ascii="Times New Roman" w:hAnsi="Times New Roman" w:cs="Times New Roman"/>
          <w:bCs/>
          <w:color w:val="000000"/>
          <w:sz w:val="24"/>
          <w:szCs w:val="24"/>
        </w:rPr>
        <w:t>Ghi thời gian một quả banh  rơi 3 lần liên tiếp</w:t>
      </w:r>
    </w:p>
    <w:tbl>
      <w:tblPr>
        <w:tblStyle w:val="PlainTable11"/>
        <w:tblW w:w="4815" w:type="dxa"/>
        <w:jc w:val="center"/>
        <w:tblLayout w:type="fixed"/>
        <w:tblLook w:val="04A0" w:firstRow="1" w:lastRow="0" w:firstColumn="1" w:lastColumn="0" w:noHBand="0" w:noVBand="1"/>
        <w:tblCaption w:val="n12 fb Sang Nguyen"/>
        <w:tblDescription w:val="n12 fb Sang Nguyen"/>
      </w:tblPr>
      <w:tblGrid>
        <w:gridCol w:w="1412"/>
        <w:gridCol w:w="1572"/>
        <w:gridCol w:w="1831"/>
      </w:tblGrid>
      <w:tr w:rsidR="005B23DA" w:rsidRPr="00984493" w14:paraId="0C7C9925" w14:textId="77777777" w:rsidTr="00EC606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9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15" w:type="dxa"/>
            <w:gridSpan w:val="3"/>
            <w:vAlign w:val="center"/>
            <w:hideMark/>
          </w:tcPr>
          <w:p w14:paraId="4A71D81C" w14:textId="77777777" w:rsidR="005B23DA" w:rsidRPr="00984493" w:rsidRDefault="005B23DA" w:rsidP="00EC6067">
            <w:pPr>
              <w:tabs>
                <w:tab w:val="left" w:pos="900"/>
              </w:tabs>
              <w:spacing w:line="276" w:lineRule="auto"/>
              <w:ind w:firstLine="284"/>
              <w:jc w:val="center"/>
              <w:rPr>
                <w:rFonts w:eastAsia="Calibri"/>
                <w:b w:val="0"/>
                <w:bCs w:val="0"/>
                <w:sz w:val="24"/>
                <w:szCs w:val="24"/>
              </w:rPr>
            </w:pPr>
            <w:r w:rsidRPr="00984493">
              <w:rPr>
                <w:rFonts w:eastAsia="Calibri"/>
                <w:sz w:val="24"/>
                <w:szCs w:val="24"/>
              </w:rPr>
              <w:t>Thời gian rơi (s)</w:t>
            </w:r>
          </w:p>
        </w:tc>
      </w:tr>
      <w:tr w:rsidR="005B23DA" w:rsidRPr="00984493" w14:paraId="02268835" w14:textId="77777777" w:rsidTr="00EC6067">
        <w:trPr>
          <w:trHeight w:val="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2" w:type="dxa"/>
            <w:vAlign w:val="center"/>
            <w:hideMark/>
          </w:tcPr>
          <w:p w14:paraId="230BD44B" w14:textId="77777777" w:rsidR="005B23DA" w:rsidRPr="00984493" w:rsidRDefault="005B23DA" w:rsidP="00EC6067">
            <w:pPr>
              <w:tabs>
                <w:tab w:val="left" w:pos="900"/>
              </w:tabs>
              <w:spacing w:line="276" w:lineRule="auto"/>
              <w:ind w:firstLine="284"/>
              <w:jc w:val="center"/>
              <w:rPr>
                <w:rFonts w:eastAsia="Calibri"/>
                <w:b w:val="0"/>
                <w:sz w:val="24"/>
                <w:szCs w:val="24"/>
              </w:rPr>
            </w:pPr>
            <w:r w:rsidRPr="00984493">
              <w:rPr>
                <w:rFonts w:eastAsia="Calibri"/>
                <w:b w:val="0"/>
                <w:sz w:val="24"/>
                <w:szCs w:val="24"/>
              </w:rPr>
              <w:t>Lần 1</w:t>
            </w:r>
          </w:p>
        </w:tc>
        <w:tc>
          <w:tcPr>
            <w:tcW w:w="1572" w:type="dxa"/>
            <w:vAlign w:val="center"/>
            <w:hideMark/>
          </w:tcPr>
          <w:p w14:paraId="17DC0F66" w14:textId="77777777" w:rsidR="005B23DA" w:rsidRPr="00984493" w:rsidRDefault="005B23DA" w:rsidP="00EC6067">
            <w:pPr>
              <w:tabs>
                <w:tab w:val="left" w:pos="900"/>
              </w:tabs>
              <w:spacing w:line="276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/>
                <w:sz w:val="24"/>
                <w:szCs w:val="24"/>
              </w:rPr>
            </w:pPr>
            <w:r w:rsidRPr="00984493">
              <w:rPr>
                <w:rFonts w:eastAsia="Calibri"/>
                <w:sz w:val="24"/>
                <w:szCs w:val="24"/>
              </w:rPr>
              <w:t>Lần 2</w:t>
            </w:r>
          </w:p>
        </w:tc>
        <w:tc>
          <w:tcPr>
            <w:tcW w:w="1831" w:type="dxa"/>
            <w:vAlign w:val="center"/>
            <w:hideMark/>
          </w:tcPr>
          <w:p w14:paraId="704780D6" w14:textId="77777777" w:rsidR="005B23DA" w:rsidRPr="00984493" w:rsidRDefault="005B23DA" w:rsidP="00EC6067">
            <w:pPr>
              <w:tabs>
                <w:tab w:val="left" w:pos="900"/>
              </w:tabs>
              <w:spacing w:line="276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/>
                <w:sz w:val="24"/>
                <w:szCs w:val="24"/>
              </w:rPr>
            </w:pPr>
            <w:r w:rsidRPr="00984493">
              <w:rPr>
                <w:rFonts w:eastAsia="Calibri"/>
                <w:sz w:val="24"/>
                <w:szCs w:val="24"/>
              </w:rPr>
              <w:t>Lần 3</w:t>
            </w:r>
          </w:p>
        </w:tc>
      </w:tr>
      <w:tr w:rsidR="005B23DA" w:rsidRPr="00984493" w14:paraId="76DB3DCC" w14:textId="77777777" w:rsidTr="00EC6067">
        <w:trPr>
          <w:trHeight w:val="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2" w:type="dxa"/>
            <w:vAlign w:val="center"/>
            <w:hideMark/>
          </w:tcPr>
          <w:p w14:paraId="1B44137A" w14:textId="77777777" w:rsidR="005B23DA" w:rsidRPr="00984493" w:rsidRDefault="005B23DA" w:rsidP="00EC6067">
            <w:pPr>
              <w:tabs>
                <w:tab w:val="left" w:pos="900"/>
              </w:tabs>
              <w:spacing w:line="276" w:lineRule="auto"/>
              <w:ind w:firstLine="284"/>
              <w:jc w:val="center"/>
              <w:rPr>
                <w:rFonts w:eastAsia="Calibri"/>
                <w:b w:val="0"/>
                <w:sz w:val="24"/>
                <w:szCs w:val="24"/>
              </w:rPr>
            </w:pPr>
            <w:r w:rsidRPr="00984493">
              <w:rPr>
                <w:rFonts w:eastAsia="Calibri"/>
                <w:b w:val="0"/>
                <w:sz w:val="24"/>
                <w:szCs w:val="24"/>
              </w:rPr>
              <w:t>2,15</w:t>
            </w:r>
          </w:p>
        </w:tc>
        <w:tc>
          <w:tcPr>
            <w:tcW w:w="1572" w:type="dxa"/>
            <w:vAlign w:val="center"/>
            <w:hideMark/>
          </w:tcPr>
          <w:p w14:paraId="1DABE7F9" w14:textId="77777777" w:rsidR="005B23DA" w:rsidRPr="00984493" w:rsidRDefault="005B23DA" w:rsidP="00EC6067">
            <w:pPr>
              <w:tabs>
                <w:tab w:val="left" w:pos="900"/>
              </w:tabs>
              <w:spacing w:line="276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/>
                <w:sz w:val="24"/>
                <w:szCs w:val="24"/>
              </w:rPr>
            </w:pPr>
            <w:r w:rsidRPr="00984493">
              <w:rPr>
                <w:rFonts w:eastAsia="Calibri"/>
                <w:sz w:val="24"/>
                <w:szCs w:val="24"/>
              </w:rPr>
              <w:t>2,25</w:t>
            </w:r>
          </w:p>
        </w:tc>
        <w:tc>
          <w:tcPr>
            <w:tcW w:w="1831" w:type="dxa"/>
            <w:vAlign w:val="center"/>
            <w:hideMark/>
          </w:tcPr>
          <w:p w14:paraId="66EEEBDC" w14:textId="77777777" w:rsidR="005B23DA" w:rsidRPr="00984493" w:rsidRDefault="005B23DA" w:rsidP="00EC6067">
            <w:pPr>
              <w:tabs>
                <w:tab w:val="left" w:pos="900"/>
              </w:tabs>
              <w:spacing w:line="276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/>
                <w:sz w:val="24"/>
                <w:szCs w:val="24"/>
              </w:rPr>
            </w:pPr>
            <w:r w:rsidRPr="00984493">
              <w:rPr>
                <w:rFonts w:eastAsia="Calibri"/>
                <w:sz w:val="24"/>
                <w:szCs w:val="24"/>
              </w:rPr>
              <w:t>2,35</w:t>
            </w:r>
          </w:p>
        </w:tc>
      </w:tr>
    </w:tbl>
    <w:p w14:paraId="53DEA402" w14:textId="77777777" w:rsidR="005B23DA" w:rsidRPr="00984493" w:rsidRDefault="005B23DA" w:rsidP="005B23DA">
      <w:pPr>
        <w:tabs>
          <w:tab w:val="left" w:pos="900"/>
        </w:tabs>
        <w:spacing w:after="0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98449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Giá trị trung bình của thời gian rơi là bao nhiêu giây?</w:t>
      </w:r>
    </w:p>
    <w:p w14:paraId="1F46C5F5" w14:textId="77777777" w:rsidR="005B23DA" w:rsidRPr="00984493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79250AB0" w14:textId="77777777" w:rsidR="005B23DA" w:rsidRPr="00984493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                          -----------------------------------Hết -----------------------------</w:t>
      </w:r>
    </w:p>
    <w:p w14:paraId="1D17F51B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br w:type="page"/>
      </w:r>
    </w:p>
    <w:p w14:paraId="3B22C754" w14:textId="77777777" w:rsidR="005B23DA" w:rsidRDefault="005B23DA" w:rsidP="005B23DA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</w:pPr>
      <w:r w:rsidRPr="008F09B4">
        <w:rPr>
          <w:rFonts w:ascii="Times New Roman" w:hAnsi="Times New Roman" w:cs="Times New Roman"/>
          <w:b/>
          <w:noProof/>
          <w:color w:val="0000CC"/>
          <w:sz w:val="26"/>
          <w:szCs w:val="24"/>
          <w:lang w:val="fr-FR"/>
        </w:rPr>
        <w:lastRenderedPageBreak/>
        <w:drawing>
          <wp:inline distT="0" distB="0" distL="0" distR="0" wp14:anchorId="3F5F09D3" wp14:editId="3C08CB21">
            <wp:extent cx="6788258" cy="8857281"/>
            <wp:effectExtent l="0" t="0" r="0" b="1270"/>
            <wp:docPr id="4874" name="Picture 4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788258" cy="8857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45B609" w14:textId="77777777" w:rsidR="005B23DA" w:rsidRDefault="005B23DA" w:rsidP="005B23DA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</w:pPr>
    </w:p>
    <w:p w14:paraId="4D654CE9" w14:textId="77777777" w:rsidR="00F27BF2" w:rsidRPr="00F27BF2" w:rsidRDefault="00F27BF2" w:rsidP="005B23DA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  <w:lastRenderedPageBreak/>
        <w:t>Trường THPT Hùng Thắng</w:t>
      </w:r>
      <w:r w:rsidRPr="00F27BF2"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  <w:tab/>
        <w:t>ĐỀ KIỂM TRA MÔN VẬT LÝ - KHỐI 10</w:t>
      </w:r>
    </w:p>
    <w:p w14:paraId="42447816" w14:textId="77777777" w:rsidR="00F27BF2" w:rsidRPr="00F27BF2" w:rsidRDefault="00F27BF2" w:rsidP="00F27BF2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  <w:t>Họ tên: ..................................................</w:t>
      </w:r>
      <w:r w:rsidRPr="00F27BF2"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  <w:tab/>
        <w:t xml:space="preserve">  Năm họ</w:t>
      </w:r>
      <w:r w:rsidR="00CA4D93"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  <w:t>c: 2024 - 2025</w:t>
      </w:r>
    </w:p>
    <w:p w14:paraId="57BFBDFB" w14:textId="77777777" w:rsidR="00F27BF2" w:rsidRPr="00F27BF2" w:rsidRDefault="00F27BF2" w:rsidP="00F27BF2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  <w:t>Lớp: ............. SBD: ..............................</w:t>
      </w:r>
      <w:r w:rsidRPr="00F27BF2"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  <w:tab/>
        <w:t xml:space="preserve">  Thời gian: 45 phút</w:t>
      </w:r>
    </w:p>
    <w:p w14:paraId="71E825CA" w14:textId="77777777" w:rsidR="00F27BF2" w:rsidRPr="00F27BF2" w:rsidRDefault="00F27BF2" w:rsidP="00450A44">
      <w:pPr>
        <w:spacing w:after="160" w:line="25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F27BF2">
        <w:rPr>
          <w:rFonts w:ascii="Times New Roman" w:hAnsi="Times New Roman" w:cs="Times New Roman"/>
          <w:b/>
          <w:sz w:val="24"/>
          <w:szCs w:val="24"/>
          <w:u w:val="double"/>
          <w:lang w:val="fr-FR"/>
        </w:rPr>
        <w:t xml:space="preserve">Đề </w:t>
      </w:r>
      <w:r w:rsidR="00450A44">
        <w:rPr>
          <w:rFonts w:ascii="Times New Roman" w:hAnsi="Times New Roman" w:cs="Times New Roman"/>
          <w:b/>
          <w:sz w:val="24"/>
          <w:szCs w:val="24"/>
          <w:u w:val="double"/>
          <w:lang w:val="fr-FR"/>
        </w:rPr>
        <w:t>004</w:t>
      </w:r>
    </w:p>
    <w:p w14:paraId="71FEADE4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1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. Kí hiệu “+” hoặc màu đỏ mang ý nghĩa:</w:t>
      </w:r>
    </w:p>
    <w:p w14:paraId="5261F93D" w14:textId="77777777" w:rsidR="00F27BF2" w:rsidRPr="00F27BF2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Đầu vào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Cực âm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Cực dương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Đầu ra</w:t>
      </w:r>
    </w:p>
    <w:p w14:paraId="13A38B47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2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 xml:space="preserve">. Chọn câu </w:t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>đúng.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 xml:space="preserve"> Những dụng cụ chính để đo thời gian viên bi chuyển động gồm:</w:t>
      </w:r>
    </w:p>
    <w:p w14:paraId="0422EEC6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>A.</w:t>
      </w:r>
      <w:r w:rsidR="009673B0" w:rsidRPr="009673B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9673B0" w:rsidRPr="00F27BF2">
        <w:rPr>
          <w:rFonts w:ascii="Times New Roman" w:hAnsi="Times New Roman" w:cs="Times New Roman"/>
          <w:color w:val="000000"/>
          <w:sz w:val="24"/>
          <w:szCs w:val="24"/>
        </w:rPr>
        <w:t>cổng quang điện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Máng ngang</w:t>
      </w:r>
    </w:p>
    <w:p w14:paraId="4B2EDC73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Đồng hồ đo thời gian hiện số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="009673B0" w:rsidRPr="00F27BF2">
        <w:rPr>
          <w:rFonts w:ascii="Times New Roman" w:hAnsi="Times New Roman" w:cs="Times New Roman"/>
          <w:color w:val="000000"/>
          <w:sz w:val="24"/>
          <w:szCs w:val="24"/>
        </w:rPr>
        <w:t>Tất cả các dụng cụ trên</w:t>
      </w:r>
    </w:p>
    <w:p w14:paraId="5FCBFC4B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3</w:t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>. :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 xml:space="preserve"> Kí hiệu “Input (I)” mang ý nghĩa:</w:t>
      </w:r>
    </w:p>
    <w:p w14:paraId="2F9AC541" w14:textId="77777777" w:rsidR="00F27BF2" w:rsidRPr="00F27BF2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Đầu ra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Đầu vào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Cực âm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Cực dương</w:t>
      </w:r>
    </w:p>
    <w:p w14:paraId="5F8E19B1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  <w:u w:val="single"/>
        </w:rPr>
        <w:t>Câu 4</w:t>
      </w:r>
      <w:r w:rsidRPr="00F27BF2">
        <w:rPr>
          <w:rFonts w:ascii="Times New Roman" w:hAnsi="Times New Roman" w:cs="Times New Roman"/>
          <w:sz w:val="24"/>
          <w:szCs w:val="24"/>
        </w:rPr>
        <w:t>. Một ôtô chạy trên đường thẳng. Trên nửa đầu của đường đi, ôtô chạy với tốc độ không đổi bằng 50km/h. Trên nửa sau, ôtô chạy với tốc độ không đổi bằng 60km/h. Tốc độ trung bình của ôtô trên cả quãng đường là</w:t>
      </w:r>
    </w:p>
    <w:p w14:paraId="697C754A" w14:textId="77777777" w:rsidR="00F27BF2" w:rsidRPr="00F27BF2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sz w:val="24"/>
          <w:szCs w:val="24"/>
        </w:rPr>
        <w:t>60,0km/h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sz w:val="24"/>
          <w:szCs w:val="24"/>
        </w:rPr>
        <w:t>54,5km/h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sz w:val="24"/>
          <w:szCs w:val="24"/>
        </w:rPr>
        <w:t>50,0km/h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sz w:val="24"/>
          <w:szCs w:val="24"/>
        </w:rPr>
        <w:t>55,0km/h</w:t>
      </w:r>
    </w:p>
    <w:p w14:paraId="66AC777D" w14:textId="77777777" w:rsidR="009673B0" w:rsidRPr="003B7A0B" w:rsidRDefault="00F27BF2" w:rsidP="009673B0">
      <w:pPr>
        <w:jc w:val="both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5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9673B0" w:rsidRPr="003B7A0B">
        <w:rPr>
          <w:rFonts w:ascii="Times New Roman" w:hAnsi="Times New Roman" w:cs="Times New Roman"/>
          <w:sz w:val="24"/>
          <w:szCs w:val="24"/>
        </w:rPr>
        <w:t xml:space="preserve">Biển báo </w:t>
      </w:r>
      <w:r w:rsidR="009673B0" w:rsidRPr="003B7A0B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386584E9" wp14:editId="29A8A2E8">
            <wp:extent cx="325832" cy="324000"/>
            <wp:effectExtent l="0" t="0" r="0" b="0"/>
            <wp:docPr id="12" name="Picture 12" descr="n12 fb Sang Nguy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65" name="Picture 4865" descr="n12 fb Sang Nguyen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832" cy="3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673B0" w:rsidRPr="003B7A0B">
        <w:rPr>
          <w:rFonts w:ascii="Times New Roman" w:hAnsi="Times New Roman" w:cs="Times New Roman"/>
          <w:sz w:val="24"/>
          <w:szCs w:val="24"/>
        </w:rPr>
        <w:t xml:space="preserve"> mang ý nghĩa:</w:t>
      </w:r>
    </w:p>
    <w:p w14:paraId="0170EDED" w14:textId="77777777" w:rsidR="009673B0" w:rsidRPr="003B7A0B" w:rsidRDefault="009673B0" w:rsidP="009673B0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3B7A0B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3B7A0B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3B7A0B">
        <w:rPr>
          <w:rFonts w:ascii="Times New Roman" w:hAnsi="Times New Roman" w:cs="Times New Roman"/>
          <w:sz w:val="24"/>
          <w:szCs w:val="24"/>
        </w:rPr>
        <w:t>Nhiệt độ cao</w:t>
      </w:r>
      <w:r w:rsidRPr="003B7A0B">
        <w:rPr>
          <w:rFonts w:ascii="Times New Roman" w:hAnsi="Times New Roman" w:cs="Times New Roman"/>
          <w:sz w:val="24"/>
          <w:szCs w:val="24"/>
        </w:rPr>
        <w:tab/>
      </w:r>
      <w:r w:rsidRPr="003B7A0B">
        <w:rPr>
          <w:rFonts w:ascii="Times New Roman" w:hAnsi="Times New Roman" w:cs="Times New Roman"/>
          <w:sz w:val="24"/>
          <w:szCs w:val="24"/>
        </w:rPr>
        <w:tab/>
      </w:r>
      <w:r w:rsidRPr="003B7A0B">
        <w:rPr>
          <w:rFonts w:ascii="Times New Roman" w:hAnsi="Times New Roman" w:cs="Times New Roman"/>
          <w:sz w:val="24"/>
          <w:szCs w:val="24"/>
        </w:rPr>
        <w:tab/>
      </w:r>
      <w:r w:rsidRPr="003B7A0B">
        <w:rPr>
          <w:rFonts w:ascii="Times New Roman" w:hAnsi="Times New Roman" w:cs="Times New Roman"/>
          <w:sz w:val="24"/>
          <w:szCs w:val="24"/>
        </w:rPr>
        <w:tab/>
      </w:r>
      <w:r w:rsidRPr="003B7A0B">
        <w:rPr>
          <w:rFonts w:ascii="Times New Roman" w:hAnsi="Times New Roman" w:cs="Times New Roman"/>
          <w:sz w:val="24"/>
          <w:szCs w:val="24"/>
        </w:rPr>
        <w:tab/>
      </w:r>
      <w:r w:rsidRPr="003B7A0B">
        <w:rPr>
          <w:rFonts w:ascii="Times New Roman" w:hAnsi="Times New Roman" w:cs="Times New Roman"/>
          <w:sz w:val="24"/>
          <w:szCs w:val="24"/>
        </w:rPr>
        <w:tab/>
      </w:r>
      <w:r w:rsidRPr="003B7A0B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3B7A0B">
        <w:rPr>
          <w:rFonts w:ascii="Times New Roman" w:hAnsi="Times New Roman" w:cs="Times New Roman"/>
          <w:sz w:val="24"/>
          <w:szCs w:val="24"/>
        </w:rPr>
        <w:t xml:space="preserve"> Nơi cấm lửa</w:t>
      </w:r>
    </w:p>
    <w:p w14:paraId="646445B5" w14:textId="77777777" w:rsidR="009673B0" w:rsidRPr="003B7A0B" w:rsidRDefault="009673B0" w:rsidP="009673B0">
      <w:pPr>
        <w:ind w:firstLine="28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B7A0B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3B7A0B">
        <w:rPr>
          <w:rFonts w:ascii="Times New Roman" w:hAnsi="Times New Roman" w:cs="Times New Roman"/>
          <w:sz w:val="24"/>
          <w:szCs w:val="24"/>
        </w:rPr>
        <w:t xml:space="preserve"> Tránh ánh nắng chiếu trực tiếp</w:t>
      </w:r>
      <w:r w:rsidRPr="003B7A0B">
        <w:rPr>
          <w:rFonts w:ascii="Times New Roman" w:hAnsi="Times New Roman" w:cs="Times New Roman"/>
          <w:sz w:val="24"/>
          <w:szCs w:val="24"/>
        </w:rPr>
        <w:tab/>
      </w:r>
      <w:r w:rsidRPr="003B7A0B">
        <w:rPr>
          <w:rFonts w:ascii="Times New Roman" w:hAnsi="Times New Roman" w:cs="Times New Roman"/>
          <w:sz w:val="24"/>
          <w:szCs w:val="24"/>
        </w:rPr>
        <w:tab/>
      </w:r>
      <w:r w:rsidRPr="003B7A0B">
        <w:rPr>
          <w:rFonts w:ascii="Times New Roman" w:hAnsi="Times New Roman" w:cs="Times New Roman"/>
          <w:sz w:val="24"/>
          <w:szCs w:val="24"/>
        </w:rPr>
        <w:tab/>
      </w:r>
      <w:r w:rsidRPr="003B7A0B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3B7A0B">
        <w:rPr>
          <w:rFonts w:ascii="Times New Roman" w:hAnsi="Times New Roman" w:cs="Times New Roman"/>
          <w:sz w:val="24"/>
          <w:szCs w:val="24"/>
        </w:rPr>
        <w:t xml:space="preserve"> Chất dễ cháy</w:t>
      </w:r>
    </w:p>
    <w:p w14:paraId="75D31BD3" w14:textId="77777777" w:rsidR="00F27BF2" w:rsidRPr="00F27BF2" w:rsidRDefault="00F27BF2" w:rsidP="009673B0">
      <w:pPr>
        <w:spacing w:after="160" w:line="25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F27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</w:rPr>
        <w:t>Câu 6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. Tính </w:t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hất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nào sau đây là của vận tốc, </w:t>
      </w:r>
      <w:r w:rsidRPr="00F27BF2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t>không phải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ủa tốc độ của một chuyển động?</w:t>
      </w:r>
    </w:p>
    <w:p w14:paraId="3EDF689C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 phương xác định.</w:t>
      </w:r>
      <w:r w:rsidR="009673B0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            </w:t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Đặc trưng cho sự nhanh chậm của chuyển động.</w:t>
      </w:r>
    </w:p>
    <w:p w14:paraId="1BBD055C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 đơn vị là km/h.</w:t>
      </w:r>
      <w:r w:rsidRPr="00F27BF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Không thể có độ lớn bằng 0. </w:t>
      </w:r>
    </w:p>
    <w:p w14:paraId="3D836859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bCs/>
          <w:iCs/>
          <w:sz w:val="24"/>
          <w:szCs w:val="24"/>
        </w:rPr>
      </w:pPr>
      <w:r w:rsidRPr="00F27BF2">
        <w:rPr>
          <w:rFonts w:ascii="Times New Roman" w:hAnsi="Times New Roman" w:cs="Times New Roman"/>
          <w:b/>
          <w:bCs/>
          <w:iCs/>
          <w:sz w:val="24"/>
          <w:szCs w:val="24"/>
          <w:u w:val="single"/>
        </w:rPr>
        <w:t>Câu 7</w:t>
      </w:r>
      <w:r w:rsidRPr="00F27BF2">
        <w:rPr>
          <w:rFonts w:ascii="Times New Roman" w:hAnsi="Times New Roman" w:cs="Times New Roman"/>
          <w:bCs/>
          <w:iCs/>
          <w:sz w:val="24"/>
          <w:szCs w:val="24"/>
        </w:rPr>
        <w:t xml:space="preserve">. Đại lượng đặc trưng cho tính chất nhanh hay chậm của chuyển động là </w:t>
      </w:r>
    </w:p>
    <w:p w14:paraId="7546F492" w14:textId="77777777" w:rsidR="00F27BF2" w:rsidRPr="00F27BF2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bCs/>
          <w:iCs/>
          <w:sz w:val="24"/>
          <w:szCs w:val="24"/>
        </w:rPr>
      </w:pPr>
      <w:r w:rsidRPr="00F27BF2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bCs/>
          <w:iCs/>
          <w:sz w:val="24"/>
          <w:szCs w:val="24"/>
        </w:rPr>
        <w:t>tọa độ.</w:t>
      </w:r>
      <w:r w:rsidRPr="00F27BF2">
        <w:rPr>
          <w:rFonts w:ascii="Times New Roman" w:hAnsi="Times New Roman" w:cs="Times New Roman"/>
          <w:bCs/>
          <w:iCs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bCs/>
          <w:iCs/>
          <w:sz w:val="24"/>
          <w:szCs w:val="24"/>
        </w:rPr>
        <w:t>vận tốc tức thời.</w:t>
      </w:r>
      <w:r w:rsidRPr="00F27BF2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</w:t>
      </w:r>
      <w:r w:rsidRPr="00F27BF2">
        <w:rPr>
          <w:rFonts w:ascii="Times New Roman" w:hAnsi="Times New Roman" w:cs="Times New Roman"/>
          <w:bCs/>
          <w:iCs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bCs/>
          <w:iCs/>
          <w:sz w:val="24"/>
          <w:szCs w:val="24"/>
        </w:rPr>
        <w:t>tốc độ.</w:t>
      </w:r>
      <w:r w:rsidRPr="00F27BF2">
        <w:rPr>
          <w:rFonts w:ascii="Times New Roman" w:hAnsi="Times New Roman" w:cs="Times New Roman"/>
          <w:bCs/>
          <w:iCs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bCs/>
          <w:iCs/>
          <w:sz w:val="24"/>
          <w:szCs w:val="24"/>
        </w:rPr>
        <w:t>quãng đường đi.</w:t>
      </w:r>
    </w:p>
    <w:p w14:paraId="3E2187DD" w14:textId="77777777" w:rsidR="00F27BF2" w:rsidRPr="00F27BF2" w:rsidRDefault="00277FDD" w:rsidP="00F27BF2">
      <w:pPr>
        <w:spacing w:after="160" w:line="256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57E63F7" wp14:editId="1CCDD1BA">
                <wp:simplePos x="0" y="0"/>
                <wp:positionH relativeFrom="column">
                  <wp:posOffset>4738897</wp:posOffset>
                </wp:positionH>
                <wp:positionV relativeFrom="paragraph">
                  <wp:posOffset>48346</wp:posOffset>
                </wp:positionV>
                <wp:extent cx="1588577" cy="960895"/>
                <wp:effectExtent l="0" t="0" r="0" b="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88577" cy="9608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D8DFEB5" w14:textId="77777777" w:rsidR="008F09B4" w:rsidRDefault="008F09B4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960D6A3" wp14:editId="13172E44">
                                  <wp:extent cx="782665" cy="813661"/>
                                  <wp:effectExtent l="0" t="0" r="0" b="5715"/>
                                  <wp:docPr id="22" name="Picture 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782955" cy="81396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57E63F7" id="Text Box 21" o:spid="_x0000_s1031" type="#_x0000_t202" style="position:absolute;margin-left:373.15pt;margin-top:3.8pt;width:125.1pt;height:75.6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" filled="f" stroked="f" strokeweight=".5pt">
                <v:textbox>
                  <w:txbxContent>
                    <w:p w14:paraId="2D8DFEB5" w14:textId="77777777" w:rsidR="008F09B4" w:rsidRDefault="008F09B4">
                      <w:r>
                        <w:rPr>
                          <w:noProof/>
                        </w:rPr>
                        <w:drawing>
                          <wp:inline distT="0" distB="0" distL="0" distR="0" wp14:anchorId="7960D6A3" wp14:editId="13172E44">
                            <wp:extent cx="782665" cy="813661"/>
                            <wp:effectExtent l="0" t="0" r="0" b="5715"/>
                            <wp:docPr id="22" name="Picture 2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782955" cy="8139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27BF2" w:rsidRPr="00F27BF2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8</w:t>
      </w:r>
      <w:r w:rsidR="00F27BF2" w:rsidRPr="00F27BF2">
        <w:rPr>
          <w:rFonts w:ascii="Times New Roman" w:hAnsi="Times New Roman" w:cs="Times New Roman"/>
          <w:color w:val="000000"/>
          <w:sz w:val="24"/>
          <w:szCs w:val="24"/>
        </w:rPr>
        <w:t>. Để đo độ sâu của cốc như hình vẽ. Em sẽ dùng thước nào để đo:</w:t>
      </w:r>
    </w:p>
    <w:p w14:paraId="276608D2" w14:textId="77777777" w:rsidR="00277FDD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thước kẹp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 xml:space="preserve">com pa </w:t>
      </w:r>
      <w:r w:rsidRPr="00F27BF2">
        <w:rPr>
          <w:rFonts w:ascii="Times New Roman" w:hAnsi="Times New Roman" w:cs="Times New Roman"/>
          <w:sz w:val="24"/>
          <w:szCs w:val="24"/>
        </w:rPr>
        <w:tab/>
      </w:r>
    </w:p>
    <w:p w14:paraId="106D2A79" w14:textId="77777777" w:rsidR="00F27BF2" w:rsidRPr="00F27BF2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thước thẳng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thước dây</w:t>
      </w:r>
    </w:p>
    <w:p w14:paraId="470310B0" w14:textId="77777777" w:rsidR="00F27BF2" w:rsidRPr="00F27BF2" w:rsidRDefault="00F27BF2" w:rsidP="00F27BF2">
      <w:pPr>
        <w:spacing w:after="160" w:line="256" w:lineRule="auto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F27BF2">
        <w:rPr>
          <w:rFonts w:ascii="Times New Roman" w:eastAsia="Calibri" w:hAnsi="Times New Roman" w:cs="Times New Roman"/>
          <w:b/>
          <w:sz w:val="24"/>
          <w:szCs w:val="24"/>
          <w:u w:val="single"/>
          <w:lang w:val="sv-SE"/>
        </w:rPr>
        <w:t>Câu 9</w:t>
      </w:r>
      <w:r w:rsidRPr="00F27BF2">
        <w:rPr>
          <w:rFonts w:ascii="Times New Roman" w:eastAsia="Calibri" w:hAnsi="Times New Roman" w:cs="Times New Roman"/>
          <w:sz w:val="24"/>
          <w:szCs w:val="24"/>
          <w:lang w:val="sv-SE"/>
        </w:rPr>
        <w:t>. Trong chuyển động thẳng nhanh dần đều:</w:t>
      </w:r>
    </w:p>
    <w:p w14:paraId="5BA41AA2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sz w:val="24"/>
          <w:szCs w:val="24"/>
        </w:rPr>
        <w:t>Vận tốc tăng đều theo thời gian.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sz w:val="24"/>
          <w:szCs w:val="24"/>
          <w:lang w:val="sv-SE"/>
        </w:rPr>
        <w:t xml:space="preserve">B. </w:t>
      </w:r>
      <w:r w:rsidRPr="00F27BF2">
        <w:rPr>
          <w:rFonts w:ascii="Times New Roman" w:hAnsi="Times New Roman" w:cs="Times New Roman"/>
          <w:sz w:val="24"/>
          <w:szCs w:val="24"/>
          <w:lang w:val="sv-SE"/>
        </w:rPr>
        <w:t>Vận tốc tăng đến cực đại rồi giảm dần.</w:t>
      </w:r>
    </w:p>
    <w:p w14:paraId="419EABDE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sz w:val="24"/>
          <w:szCs w:val="24"/>
        </w:rPr>
        <w:t>Gia tốc tăng đều theo thờ</w:t>
      </w:r>
      <w:r w:rsidR="00277FDD">
        <w:rPr>
          <w:rFonts w:ascii="Times New Roman" w:hAnsi="Times New Roman" w:cs="Times New Roman"/>
          <w:sz w:val="24"/>
          <w:szCs w:val="24"/>
        </w:rPr>
        <w:t xml:space="preserve">i gian.    </w:t>
      </w:r>
      <w:r w:rsidRPr="00F27BF2">
        <w:rPr>
          <w:rFonts w:ascii="Times New Roman" w:hAnsi="Times New Roman" w:cs="Times New Roman"/>
          <w:b/>
          <w:sz w:val="24"/>
          <w:szCs w:val="24"/>
          <w:lang w:val="sv-SE"/>
        </w:rPr>
        <w:t xml:space="preserve">D. </w:t>
      </w:r>
      <w:r w:rsidRPr="00F27BF2">
        <w:rPr>
          <w:rFonts w:ascii="Times New Roman" w:hAnsi="Times New Roman" w:cs="Times New Roman"/>
          <w:sz w:val="24"/>
          <w:szCs w:val="24"/>
          <w:lang w:val="sv-SE"/>
        </w:rPr>
        <w:t>Vận tốc cuả vật tỷ lệ với bình phương thời gian.</w:t>
      </w:r>
    </w:p>
    <w:p w14:paraId="7F343684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  <w:u w:val="single"/>
        </w:rPr>
        <w:t>Câu 10</w:t>
      </w:r>
      <w:r w:rsidRPr="00F27BF2">
        <w:rPr>
          <w:rFonts w:ascii="Times New Roman" w:hAnsi="Times New Roman" w:cs="Times New Roman"/>
          <w:sz w:val="24"/>
          <w:szCs w:val="24"/>
        </w:rPr>
        <w:t xml:space="preserve">. Chọn câu phát biểu đúng. Trong chuyển động thẳng đều thì: </w:t>
      </w:r>
    </w:p>
    <w:p w14:paraId="111C621D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sz w:val="24"/>
          <w:szCs w:val="24"/>
        </w:rPr>
        <w:t xml:space="preserve">Quãng đường đi được s tăng tỉ lệ với vận tốc v. </w:t>
      </w:r>
    </w:p>
    <w:p w14:paraId="08ECA544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sz w:val="24"/>
          <w:szCs w:val="24"/>
        </w:rPr>
        <w:t xml:space="preserve">Tọa độ x tăng tỉ lệ với vận tốc v. </w:t>
      </w:r>
    </w:p>
    <w:p w14:paraId="798CD40D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sz w:val="24"/>
          <w:szCs w:val="24"/>
        </w:rPr>
        <w:t xml:space="preserve">Quãng đường đi được s tỉ lệ thuận với thời gian chuyển động t. </w:t>
      </w:r>
    </w:p>
    <w:p w14:paraId="2AAFF953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lastRenderedPageBreak/>
        <w:t xml:space="preserve">D. </w:t>
      </w:r>
      <w:r w:rsidRPr="00F27BF2">
        <w:rPr>
          <w:rFonts w:ascii="Times New Roman" w:hAnsi="Times New Roman" w:cs="Times New Roman"/>
          <w:sz w:val="24"/>
          <w:szCs w:val="24"/>
        </w:rPr>
        <w:t xml:space="preserve">Tọa độ x tỉ lệ thuận với thời gian chuyển động t. </w:t>
      </w:r>
    </w:p>
    <w:p w14:paraId="3BFCAFB5" w14:textId="77777777" w:rsidR="00F27BF2" w:rsidRPr="00F27BF2" w:rsidRDefault="00F27BF2" w:rsidP="00F27BF2">
      <w:pPr>
        <w:spacing w:after="160" w:line="25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</w:pPr>
      <w:r w:rsidRPr="00F27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sv-SE"/>
        </w:rPr>
        <w:t>Câu 11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  <w:t xml:space="preserve">. </w:t>
      </w:r>
      <w:r w:rsidR="003B7A0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  <w:t xml:space="preserve">Chọn đáp án </w:t>
      </w:r>
      <w:r w:rsidR="003B7A0B" w:rsidRPr="003B7A0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sv-SE"/>
        </w:rPr>
        <w:t>sai</w:t>
      </w:r>
      <w:r w:rsidR="003B7A0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  <w:t xml:space="preserve">. 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  <w:t>Chuyển động thẳng nhanh dần đều là chuyển động có:</w:t>
      </w:r>
    </w:p>
    <w:p w14:paraId="67ED8253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sv-SE"/>
        </w:rPr>
        <w:t xml:space="preserve">A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Quỹ đạo là đường thẳng.</w:t>
      </w:r>
    </w:p>
    <w:p w14:paraId="1DADA69C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sv-SE"/>
        </w:rPr>
        <w:t xml:space="preserve">B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Vận tốc có độ lớn tăng theo hàm bậc nhất đối với thời gian.</w:t>
      </w:r>
    </w:p>
    <w:p w14:paraId="29DD7D33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sv-SE"/>
        </w:rPr>
        <w:t xml:space="preserve">C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Vectơ gia tốc của vật có độ lớn là một hằng số. </w:t>
      </w:r>
    </w:p>
    <w:p w14:paraId="3118CECB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sv-SE"/>
        </w:rPr>
        <w:t xml:space="preserve">D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Quãng đường đi được của vật luôn tỉ lệ thuận với thời gian vật đi.</w:t>
      </w:r>
    </w:p>
    <w:p w14:paraId="1FC1FD3E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12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. Đối tượng nghiên cứu của Vật lí gồm</w:t>
      </w:r>
    </w:p>
    <w:p w14:paraId="701CEF8A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Các chuyển động cơ học và năng lượng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các dạng vận động của vật chất và năng lượng.</w:t>
      </w:r>
    </w:p>
    <w:p w14:paraId="211E6DEE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Vật chất và năng lượng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Các hiện tượng tự nhiên</w:t>
      </w:r>
    </w:p>
    <w:p w14:paraId="276C1369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  <w:u w:val="single"/>
        </w:rPr>
        <w:t>Câu 13</w:t>
      </w:r>
      <w:r w:rsidRPr="00F27BF2">
        <w:rPr>
          <w:rFonts w:ascii="Times New Roman" w:hAnsi="Times New Roman" w:cs="Times New Roman"/>
          <w:sz w:val="24"/>
          <w:szCs w:val="24"/>
        </w:rPr>
        <w:t xml:space="preserve">. Các chuyển động nào sau đây </w:t>
      </w:r>
      <w:r w:rsidRPr="00F27BF2">
        <w:rPr>
          <w:rFonts w:ascii="Times New Roman" w:hAnsi="Times New Roman" w:cs="Times New Roman"/>
          <w:b/>
          <w:sz w:val="24"/>
          <w:szCs w:val="24"/>
        </w:rPr>
        <w:t>không phải</w:t>
      </w:r>
      <w:r w:rsidRPr="00F27BF2">
        <w:rPr>
          <w:rFonts w:ascii="Times New Roman" w:hAnsi="Times New Roman" w:cs="Times New Roman"/>
          <w:sz w:val="24"/>
          <w:szCs w:val="24"/>
        </w:rPr>
        <w:t xml:space="preserve"> là chuyển động cơ học?</w:t>
      </w:r>
    </w:p>
    <w:p w14:paraId="783175B6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sz w:val="24"/>
          <w:szCs w:val="24"/>
        </w:rPr>
        <w:t>Sự di chuyển của máy bay trên bầu trời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sz w:val="24"/>
          <w:szCs w:val="24"/>
        </w:rPr>
        <w:t>Sự chuyền đi chuyền lại của quả bóng bàn</w:t>
      </w:r>
    </w:p>
    <w:p w14:paraId="1C7DCDC4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sz w:val="24"/>
          <w:szCs w:val="24"/>
        </w:rPr>
        <w:t xml:space="preserve">Sự rơi của viên bi 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sz w:val="24"/>
          <w:szCs w:val="24"/>
        </w:rPr>
        <w:t xml:space="preserve">Sự truyền của ánh sáng </w:t>
      </w:r>
    </w:p>
    <w:p w14:paraId="214B9B6A" w14:textId="77777777" w:rsidR="00F27BF2" w:rsidRPr="00F27BF2" w:rsidRDefault="00F27BF2" w:rsidP="00277FDD">
      <w:pPr>
        <w:spacing w:after="160" w:line="256" w:lineRule="auto"/>
        <w:rPr>
          <w:rFonts w:ascii="Times New Roman" w:hAnsi="Times New Roman" w:cs="Times New Roman"/>
          <w:iCs/>
          <w:sz w:val="24"/>
          <w:szCs w:val="24"/>
        </w:rPr>
      </w:pPr>
      <w:r w:rsidRPr="00F27BF2">
        <w:rPr>
          <w:rFonts w:ascii="Times New Roman" w:hAnsi="Times New Roman" w:cs="Times New Roman"/>
          <w:b/>
          <w:iCs/>
          <w:sz w:val="24"/>
          <w:szCs w:val="24"/>
          <w:u w:val="single"/>
        </w:rPr>
        <w:t>Câu 14</w:t>
      </w:r>
      <w:r w:rsidRPr="00F27BF2">
        <w:rPr>
          <w:rFonts w:ascii="Times New Roman" w:hAnsi="Times New Roman" w:cs="Times New Roman"/>
          <w:iCs/>
          <w:sz w:val="24"/>
          <w:szCs w:val="24"/>
        </w:rPr>
        <w:t>. Một người chạy bộ theo đường thẳng AB = 50m, từ A đến B rồi quay về A. Gốc tọa độ O ở trong khoảng AB, Cách A một khoảng 10m, chiều dương từ A đến B Độ dời từ A khi người này đến O là</w:t>
      </w:r>
    </w:p>
    <w:p w14:paraId="6C9608B9" w14:textId="77777777" w:rsidR="00F27BF2" w:rsidRPr="00F27BF2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iCs/>
          <w:sz w:val="24"/>
          <w:szCs w:val="24"/>
        </w:rPr>
      </w:pPr>
      <w:r w:rsidRPr="00F27BF2">
        <w:rPr>
          <w:rFonts w:ascii="Times New Roman" w:hAnsi="Times New Roman" w:cs="Times New Roman"/>
          <w:b/>
          <w:iCs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iCs/>
          <w:sz w:val="24"/>
          <w:szCs w:val="24"/>
        </w:rPr>
        <w:t>40m.</w:t>
      </w:r>
      <w:r w:rsidRPr="00F27BF2">
        <w:rPr>
          <w:rFonts w:ascii="Times New Roman" w:hAnsi="Times New Roman" w:cs="Times New Roman"/>
          <w:iCs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iCs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iCs/>
          <w:sz w:val="24"/>
          <w:szCs w:val="24"/>
        </w:rPr>
        <w:t>20m.</w:t>
      </w:r>
      <w:r w:rsidRPr="00F27BF2">
        <w:rPr>
          <w:rFonts w:ascii="Times New Roman" w:hAnsi="Times New Roman" w:cs="Times New Roman"/>
          <w:iCs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iCs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iCs/>
          <w:sz w:val="24"/>
          <w:szCs w:val="24"/>
        </w:rPr>
        <w:t>0m.</w:t>
      </w:r>
      <w:r w:rsidRPr="00F27BF2">
        <w:rPr>
          <w:rFonts w:ascii="Times New Roman" w:hAnsi="Times New Roman" w:cs="Times New Roman"/>
          <w:iCs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iCs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iCs/>
          <w:sz w:val="24"/>
          <w:szCs w:val="24"/>
        </w:rPr>
        <w:t>10m.</w:t>
      </w:r>
    </w:p>
    <w:p w14:paraId="52D98B88" w14:textId="77777777" w:rsidR="00F27BF2" w:rsidRPr="00F27BF2" w:rsidRDefault="00450A44" w:rsidP="00F27BF2">
      <w:pPr>
        <w:spacing w:after="160" w:line="256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EF37BA1" wp14:editId="7DDA85A8">
                <wp:simplePos x="0" y="0"/>
                <wp:positionH relativeFrom="column">
                  <wp:posOffset>4855135</wp:posOffset>
                </wp:positionH>
                <wp:positionV relativeFrom="paragraph">
                  <wp:posOffset>439334</wp:posOffset>
                </wp:positionV>
                <wp:extent cx="2100020" cy="1495586"/>
                <wp:effectExtent l="0" t="0" r="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00020" cy="149558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62ECC6" w14:textId="77777777" w:rsidR="008F09B4" w:rsidRDefault="008F09B4">
                            <w:r w:rsidRPr="00F27BF2">
                              <w:rPr>
                                <w:rFonts w:ascii="Times New Roman" w:eastAsia="DengXian" w:hAnsi="Times New Roman" w:cs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7B56B4B3" wp14:editId="485F3A9A">
                                  <wp:extent cx="1800225" cy="1238250"/>
                                  <wp:effectExtent l="0" t="0" r="9525" b="0"/>
                                  <wp:docPr id="2" name="Picture 2" descr="n12 fb Sang Nguye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9" name="Picture 119" descr="n12 fb Sang Nguye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21" cstate="print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22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  <a14:imgEffect>
                                                      <a14:saturation sat="400000"/>
                                                    </a14:imgEffect>
                                                    <a14:imgEffect>
                                                      <a14:brightnessContrast contrast="-4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b="10921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06198" cy="124235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F37BA1" id="Text Box 8" o:spid="_x0000_s1032" type="#_x0000_t202" style="position:absolute;margin-left:382.3pt;margin-top:34.6pt;width:165.35pt;height:117.75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" filled="f" stroked="f" strokeweight=".5pt">
                <v:textbox>
                  <w:txbxContent>
                    <w:p w14:paraId="7E62ECC6" w14:textId="77777777" w:rsidR="008F09B4" w:rsidRDefault="008F09B4">
                      <w:r w:rsidRPr="00F27BF2">
                        <w:rPr>
                          <w:rFonts w:ascii="Times New Roman" w:eastAsia="DengXian" w:hAnsi="Times New Roman" w:cs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7B56B4B3" wp14:editId="485F3A9A">
                            <wp:extent cx="1800225" cy="1238250"/>
                            <wp:effectExtent l="0" t="0" r="9525" b="0"/>
                            <wp:docPr id="2" name="Picture 2" descr="n12 fb Sang Nguye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19" name="Picture 119" descr="n12 fb Sang Nguye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21" cstate="print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22">
                                              <a14:imgEffect>
                                                <a14:sharpenSoften amount="50000"/>
                                              </a14:imgEffect>
                                              <a14:imgEffect>
                                                <a14:saturation sat="400000"/>
                                              </a14:imgEffect>
                                              <a14:imgEffect>
                                                <a14:brightnessContrast contrast="-40000"/>
                                              </a14:imgEffect>
                                            </a14:imgLayer>
                                          </a14:imgProps>
                                        </a:ex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b="10921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1806198" cy="124235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27BF2" w:rsidRPr="00F27BF2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15</w:t>
      </w:r>
      <w:r w:rsidR="00F27BF2" w:rsidRPr="00F27BF2">
        <w:rPr>
          <w:rFonts w:ascii="Times New Roman" w:hAnsi="Times New Roman" w:cs="Times New Roman"/>
          <w:color w:val="000000"/>
          <w:sz w:val="24"/>
          <w:szCs w:val="24"/>
        </w:rPr>
        <w:t xml:space="preserve">. Quan sát đồ thị </w:t>
      </w:r>
      <w:r w:rsidR="00F27BF2" w:rsidRPr="00F27BF2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43468ABF">
          <v:shape id="_x0000_i1032" type="#_x0000_t75" alt="n12 fb Sang Nguyen" style="width:36.5pt;height:22pt" o:ole="">
            <v:imagedata r:id="rId19" o:title=""/>
          </v:shape>
          <o:OLEObject Type="Embed" ProgID="Equation.DSMT4" ShapeID="_x0000_i1032" DrawAspect="Content" ObjectID="_1792265131" r:id="rId32"/>
        </w:object>
      </w:r>
      <w:r w:rsidR="00F27BF2" w:rsidRPr="00F27BF2">
        <w:rPr>
          <w:rFonts w:ascii="Times New Roman" w:hAnsi="Times New Roman" w:cs="Times New Roman"/>
          <w:color w:val="000000"/>
          <w:sz w:val="24"/>
          <w:szCs w:val="24"/>
        </w:rPr>
        <w:t xml:space="preserve"> trong hình vẽ của một vật đang chuyển động thẳng và cho biết trong khoảng thời gian nào gia tốc có độ lớn là lớn nhất?</w:t>
      </w:r>
    </w:p>
    <w:p w14:paraId="7ECAB0A7" w14:textId="77777777" w:rsidR="00450A44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eastAsia="DengXian" w:hAnsi="Times New Roman" w:cs="Times New Roman"/>
          <w:sz w:val="24"/>
          <w:szCs w:val="24"/>
        </w:rPr>
      </w:pPr>
      <w:r w:rsidRPr="00F27BF2">
        <w:rPr>
          <w:rFonts w:ascii="Times New Roman" w:eastAsia="DengXian" w:hAnsi="Times New Roman" w:cs="Times New Roman"/>
          <w:b/>
          <w:sz w:val="24"/>
          <w:szCs w:val="24"/>
        </w:rPr>
        <w:t xml:space="preserve">A. </w:t>
      </w:r>
      <w:r w:rsidRPr="00F27BF2">
        <w:rPr>
          <w:rFonts w:ascii="Times New Roman" w:eastAsia="DengXian" w:hAnsi="Times New Roman" w:cs="Times New Roman"/>
          <w:sz w:val="24"/>
          <w:szCs w:val="24"/>
        </w:rPr>
        <w:t xml:space="preserve">Trong khoảng thời gian từ </w:t>
      </w:r>
      <w:r w:rsidRPr="00F27BF2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445A006">
          <v:shape id="_x0000_i1033" type="#_x0000_t75" alt="n12 fb Sang Nguyen" style="width:7pt;height:14.5pt" o:ole="">
            <v:imagedata r:id="rId29" o:title=""/>
          </v:shape>
          <o:OLEObject Type="Embed" ProgID="Equation.DSMT4" ShapeID="_x0000_i1033" DrawAspect="Content" ObjectID="_1792265132" r:id="rId33"/>
        </w:object>
      </w:r>
      <w:r w:rsidRPr="00F27BF2">
        <w:rPr>
          <w:rFonts w:ascii="Times New Roman" w:eastAsia="DengXian" w:hAnsi="Times New Roman" w:cs="Times New Roman"/>
          <w:sz w:val="24"/>
          <w:szCs w:val="24"/>
        </w:rPr>
        <w:t xml:space="preserve"> đế</w:t>
      </w:r>
      <w:r w:rsidR="00450A44">
        <w:rPr>
          <w:rFonts w:ascii="Times New Roman" w:eastAsia="DengXian" w:hAnsi="Times New Roman" w:cs="Times New Roman"/>
          <w:sz w:val="24"/>
          <w:szCs w:val="24"/>
        </w:rPr>
        <w:t>n 4s.</w:t>
      </w:r>
    </w:p>
    <w:p w14:paraId="40E7E51D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eastAsia="DengXian" w:hAnsi="Times New Roman" w:cs="Times New Roman"/>
          <w:sz w:val="24"/>
          <w:szCs w:val="24"/>
        </w:rPr>
      </w:pPr>
      <w:r w:rsidRPr="00F27BF2">
        <w:rPr>
          <w:rFonts w:ascii="Times New Roman" w:eastAsia="DengXian" w:hAnsi="Times New Roman" w:cs="Times New Roman"/>
          <w:b/>
          <w:sz w:val="24"/>
          <w:szCs w:val="24"/>
        </w:rPr>
        <w:t xml:space="preserve">B. </w:t>
      </w:r>
      <w:r w:rsidRPr="00F27BF2">
        <w:rPr>
          <w:rFonts w:ascii="Times New Roman" w:eastAsia="DengXian" w:hAnsi="Times New Roman" w:cs="Times New Roman"/>
          <w:sz w:val="24"/>
          <w:szCs w:val="24"/>
        </w:rPr>
        <w:t xml:space="preserve">Trong khoảng thời gian từ </w:t>
      </w:r>
      <w:r w:rsidRPr="00F27BF2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E18C976">
          <v:shape id="_x0000_i1034" type="#_x0000_t75" alt="n12 fb Sang Nguyen" style="width:7pt;height:14.5pt" o:ole="">
            <v:imagedata r:id="rId27" o:title=""/>
          </v:shape>
          <o:OLEObject Type="Embed" ProgID="Equation.DSMT4" ShapeID="_x0000_i1034" DrawAspect="Content" ObjectID="_1792265133" r:id="rId34"/>
        </w:object>
      </w:r>
      <w:r w:rsidRPr="00F27BF2">
        <w:rPr>
          <w:rFonts w:ascii="Times New Roman" w:eastAsia="DengXian" w:hAnsi="Times New Roman" w:cs="Times New Roman"/>
          <w:sz w:val="24"/>
          <w:szCs w:val="24"/>
        </w:rPr>
        <w:t xml:space="preserve"> đến 2s</w:t>
      </w:r>
      <w:r w:rsidRPr="00F27BF2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B4D597C" w14:textId="77777777" w:rsidR="00450A44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eastAsia="Calibri" w:hAnsi="Times New Roman" w:cs="Times New Roman"/>
          <w:sz w:val="24"/>
          <w:szCs w:val="24"/>
        </w:rPr>
      </w:pPr>
      <w:r w:rsidRPr="00F27BF2">
        <w:rPr>
          <w:rFonts w:ascii="Times New Roman" w:eastAsia="DengXian" w:hAnsi="Times New Roman" w:cs="Times New Roman"/>
          <w:b/>
          <w:sz w:val="24"/>
          <w:szCs w:val="24"/>
        </w:rPr>
        <w:t xml:space="preserve">C. </w:t>
      </w:r>
      <w:r w:rsidRPr="00F27BF2">
        <w:rPr>
          <w:rFonts w:ascii="Times New Roman" w:eastAsia="DengXian" w:hAnsi="Times New Roman" w:cs="Times New Roman"/>
          <w:sz w:val="24"/>
          <w:szCs w:val="24"/>
        </w:rPr>
        <w:t xml:space="preserve">Trong khoảng thời gian từ </w:t>
      </w:r>
      <w:r w:rsidRPr="00F27BF2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7F5B86B">
          <v:shape id="_x0000_i1035" type="#_x0000_t75" alt="n12 fb Sang Nguyen" style="width:7pt;height:14.5pt" o:ole="">
            <v:imagedata r:id="rId25" o:title=""/>
          </v:shape>
          <o:OLEObject Type="Embed" ProgID="Equation.DSMT4" ShapeID="_x0000_i1035" DrawAspect="Content" ObjectID="_1792265134" r:id="rId35"/>
        </w:object>
      </w:r>
      <w:r w:rsidRPr="00F27BF2">
        <w:rPr>
          <w:rFonts w:ascii="Times New Roman" w:eastAsia="DengXian" w:hAnsi="Times New Roman" w:cs="Times New Roman"/>
          <w:sz w:val="24"/>
          <w:szCs w:val="24"/>
        </w:rPr>
        <w:t xml:space="preserve"> đến 3s</w:t>
      </w:r>
      <w:r w:rsidRPr="00F27BF2">
        <w:rPr>
          <w:rFonts w:ascii="Times New Roman" w:eastAsia="Calibri" w:hAnsi="Times New Roman" w:cs="Times New Roman"/>
          <w:sz w:val="24"/>
          <w:szCs w:val="24"/>
        </w:rPr>
        <w:t>.</w:t>
      </w:r>
      <w:r w:rsidRPr="00F27BF2">
        <w:rPr>
          <w:rFonts w:ascii="Times New Roman" w:eastAsia="Calibri" w:hAnsi="Times New Roman" w:cs="Times New Roman"/>
          <w:sz w:val="24"/>
          <w:szCs w:val="24"/>
        </w:rPr>
        <w:tab/>
      </w:r>
    </w:p>
    <w:p w14:paraId="016EBC9F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eastAsia="Calibri" w:hAnsi="Times New Roman" w:cs="Times New Roman"/>
          <w:sz w:val="24"/>
          <w:szCs w:val="24"/>
        </w:rPr>
      </w:pPr>
      <w:r w:rsidRPr="00F27BF2">
        <w:rPr>
          <w:rFonts w:ascii="Times New Roman" w:eastAsia="DengXian" w:hAnsi="Times New Roman" w:cs="Times New Roman"/>
          <w:b/>
          <w:sz w:val="24"/>
          <w:szCs w:val="24"/>
        </w:rPr>
        <w:t xml:space="preserve">D. </w:t>
      </w:r>
      <w:r w:rsidRPr="00F27BF2">
        <w:rPr>
          <w:rFonts w:ascii="Times New Roman" w:eastAsia="DengXian" w:hAnsi="Times New Roman" w:cs="Times New Roman"/>
          <w:sz w:val="24"/>
          <w:szCs w:val="24"/>
        </w:rPr>
        <w:t xml:space="preserve">Trong khoảng thời gian từ </w:t>
      </w:r>
      <w:r w:rsidRPr="00F27BF2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8B0A0C9">
          <v:shape id="_x0000_i1036" type="#_x0000_t75" alt="n12 fb Sang Nguyen" style="width:7pt;height:14.5pt" o:ole="">
            <v:imagedata r:id="rId23" o:title=""/>
          </v:shape>
          <o:OLEObject Type="Embed" ProgID="Equation.DSMT4" ShapeID="_x0000_i1036" DrawAspect="Content" ObjectID="_1792265135" r:id="rId36"/>
        </w:object>
      </w:r>
      <w:r w:rsidRPr="00F27BF2">
        <w:rPr>
          <w:rFonts w:ascii="Times New Roman" w:eastAsia="DengXian" w:hAnsi="Times New Roman" w:cs="Times New Roman"/>
          <w:sz w:val="24"/>
          <w:szCs w:val="24"/>
        </w:rPr>
        <w:t xml:space="preserve"> đến 1s</w:t>
      </w:r>
      <w:r w:rsidRPr="00F27BF2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046D9AF" w14:textId="77777777" w:rsidR="00F27BF2" w:rsidRPr="00F27BF2" w:rsidRDefault="00F27BF2" w:rsidP="00F27BF2">
      <w:pPr>
        <w:spacing w:after="160" w:line="25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</w:pPr>
      <w:r w:rsidRPr="00F27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sv-SE"/>
        </w:rPr>
        <w:t>Câu 16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  <w:t>. Một đoàn tàu rời ga chuyển động nhanh dần đều với gia tốc 0,1m/s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vertAlign w:val="superscript"/>
          <w:lang w:val="sv-SE"/>
        </w:rPr>
        <w:t>2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  <w:t xml:space="preserve"> trên đoạn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  <w:t>đường 500m, sau đó chuyển động đều. Sau 1h tàu đi được đoạn đường là</w:t>
      </w:r>
    </w:p>
    <w:p w14:paraId="0919D1B7" w14:textId="77777777" w:rsidR="00F27BF2" w:rsidRPr="00F27BF2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s = 36,5km.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s = 37,5km.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sv-SE"/>
        </w:rPr>
        <w:t xml:space="preserve">C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s = 34,5km.</w:t>
      </w:r>
      <w:r w:rsidRPr="00F27BF2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s = 35,5km.</w:t>
      </w:r>
    </w:p>
    <w:p w14:paraId="3E8F0EDE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âu 17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. Điều nào sau đây là không đúng khi nói về chuyển động rơi tự do?</w:t>
      </w:r>
    </w:p>
    <w:p w14:paraId="113A3162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Sự rơi tự do là sự rơi của một vật chỉ dưới tác dụng của trọng lực.</w:t>
      </w:r>
    </w:p>
    <w:p w14:paraId="0085266A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Trong quá trình rơi tự do, gia tốc của vật không đổi cả về hướng và độ lớn.</w:t>
      </w:r>
    </w:p>
    <w:p w14:paraId="0F1F71A0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Các vật rơi tự do ở cùng một nơi trên Trái Đất và ở gần mặt đất đều có cùng một gia tốc.</w:t>
      </w:r>
    </w:p>
    <w:p w14:paraId="4456B4AF" w14:textId="77777777" w:rsidR="00F27BF2" w:rsidRPr="00F27BF2" w:rsidRDefault="00F27BF2" w:rsidP="00F27BF2">
      <w:pPr>
        <w:spacing w:after="160"/>
        <w:ind w:left="709"/>
        <w:jc w:val="both"/>
        <w:rPr>
          <w:rFonts w:ascii="Times New Roman" w:hAnsi="Times New Roman" w:cs="Times New Roman"/>
          <w:color w:val="000000" w:themeColor="text1"/>
          <w:sz w:val="24"/>
          <w:szCs w:val="26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6"/>
        </w:rPr>
        <w:t xml:space="preserve">D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6"/>
        </w:rPr>
        <w:t>Trong quá trình rơi tự do, gia tốc của vật thay đổi cả về hướng và độ lớn.</w:t>
      </w:r>
    </w:p>
    <w:p w14:paraId="4D5E6D56" w14:textId="77777777" w:rsidR="00F27BF2" w:rsidRPr="00F27BF2" w:rsidRDefault="00F27BF2" w:rsidP="00F27BF2">
      <w:pPr>
        <w:spacing w:after="160" w:line="25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F27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fr-FR"/>
        </w:rPr>
        <w:t>Câu 18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. Nhận xét nào sau đây là </w:t>
      </w:r>
      <w:r w:rsidRPr="00F27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>sai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?</w:t>
      </w:r>
    </w:p>
    <w:p w14:paraId="3A95509D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ại cùng một nơi trên Trái Đất gia tốc rơi tự do không đối. </w:t>
      </w:r>
    </w:p>
    <w:p w14:paraId="0D425EBF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Gia tốc rơi tự do là 9,81 m/s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ại mọi nơi.</w:t>
      </w:r>
    </w:p>
    <w:p w14:paraId="46397258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Gia tốc rơi tự do thay đối theo vĩ độ.</w:t>
      </w:r>
    </w:p>
    <w:p w14:paraId="24E47336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lastRenderedPageBreak/>
        <w:t xml:space="preserve">D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ectơ gia tốc rơi tự do có phương thẳng đứng, hướng xuống.</w:t>
      </w:r>
    </w:p>
    <w:p w14:paraId="6B249EE7" w14:textId="77777777" w:rsidR="00F27BF2" w:rsidRPr="00F27BF2" w:rsidRDefault="00F27BF2" w:rsidP="00F27BF2">
      <w:pPr>
        <w:spacing w:after="160" w:line="25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</w:pPr>
      <w:r w:rsidRPr="00F27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sv-SE"/>
        </w:rPr>
        <w:t>Câu 19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  <w:t>. Chuyển động nhanh dần đều là chuyển động có:</w:t>
      </w:r>
    </w:p>
    <w:p w14:paraId="76F0FE46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Vận tốc tăng theo thời gian.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Gia tốc a &gt; 0.</w:t>
      </w:r>
    </w:p>
    <w:p w14:paraId="1657B519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Tích số a.v &gt; 0.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Tích số a.v &lt; 0.</w:t>
      </w:r>
    </w:p>
    <w:p w14:paraId="3DCB48B0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fr-FR"/>
        </w:rPr>
        <w:t>Câu 20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Một vật rơi tự do từ độ cao 20m với đất. Lấy </w:t>
      </w:r>
      <w:r w:rsidRPr="00F27BF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200" w:dyaOrig="360" w14:anchorId="3B151689">
          <v:shape id="_x0000_i1037" type="#_x0000_t75" alt="n12 fb Sang Nguyen" style="width:65pt;height:22pt" o:ole="">
            <v:imagedata r:id="rId15" o:title=""/>
          </v:shape>
          <o:OLEObject Type="Embed" ProgID="Equation.DSMT4" ShapeID="_x0000_i1037" DrawAspect="Content" ObjectID="_1792265136" r:id="rId37"/>
        </w:objec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 Thời gian để vật chạm đất là:</w:t>
      </w:r>
    </w:p>
    <w:p w14:paraId="3AB06227" w14:textId="77777777" w:rsidR="00F27BF2" w:rsidRPr="00F27BF2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2 s</w:t>
      </w:r>
      <w:r w:rsidRPr="00F27BF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r w:rsidRPr="00F27BF2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375" w:dyaOrig="345" w14:anchorId="330E659B">
          <v:shape id="_x0000_i1038" type="#_x0000_t75" alt="n12 fb Sang Nguyen" style="width:22pt;height:14.5pt" o:ole="">
            <v:imagedata r:id="rId17" o:title=""/>
          </v:shape>
          <o:OLEObject Type="Embed" ProgID="Equation.DSMT4" ShapeID="_x0000_i1038" DrawAspect="Content" ObjectID="_1792265137" r:id="rId38"/>
        </w:objec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s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4 s</w:t>
      </w:r>
      <w:r w:rsidRPr="00F27BF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1 s</w:t>
      </w:r>
    </w:p>
    <w:p w14:paraId="1BB24052" w14:textId="77777777" w:rsidR="00277FDD" w:rsidRPr="00B65761" w:rsidRDefault="00277FDD" w:rsidP="00277FDD">
      <w:pPr>
        <w:shd w:val="clear" w:color="auto" w:fill="FFFFFF"/>
        <w:tabs>
          <w:tab w:val="left" w:pos="900"/>
        </w:tabs>
        <w:spacing w:after="0"/>
        <w:contextualSpacing/>
        <w:jc w:val="both"/>
        <w:rPr>
          <w:rFonts w:ascii="Times New Roman" w:eastAsia="Arial" w:hAnsi="Times New Roman" w:cs="Times New Roman"/>
          <w:b/>
          <w:kern w:val="2"/>
          <w:sz w:val="24"/>
          <w:szCs w:val="24"/>
          <w:lang w:val="pt-BR"/>
          <w14:ligatures w14:val="standardContextual"/>
        </w:rPr>
      </w:pPr>
      <w:r w:rsidRPr="00B65761">
        <w:rPr>
          <w:rFonts w:ascii="Times New Roman" w:eastAsia="Arial" w:hAnsi="Times New Roman" w:cs="Times New Roman"/>
          <w:b/>
          <w:kern w:val="2"/>
          <w:sz w:val="24"/>
          <w:szCs w:val="24"/>
          <w:lang w:val="pt-BR"/>
          <w14:ligatures w14:val="standardContextual"/>
        </w:rPr>
        <w:t>II. Phần trắc nghiệm đúng sai</w:t>
      </w:r>
    </w:p>
    <w:p w14:paraId="205A4E93" w14:textId="77777777" w:rsidR="00277FDD" w:rsidRPr="00B65761" w:rsidRDefault="00277FDD" w:rsidP="00277FDD">
      <w:pPr>
        <w:shd w:val="clear" w:color="auto" w:fill="FFFFFF"/>
        <w:tabs>
          <w:tab w:val="left" w:pos="900"/>
        </w:tabs>
        <w:spacing w:after="0"/>
        <w:contextualSpacing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B65761">
        <w:rPr>
          <w:rFonts w:ascii="Times New Roman" w:eastAsia="Arial" w:hAnsi="Times New Roman" w:cs="Times New Roman"/>
          <w:kern w:val="2"/>
          <w:sz w:val="24"/>
          <w:szCs w:val="24"/>
          <w:lang w:val="pt-BR"/>
          <w14:ligatures w14:val="standardContextual"/>
        </w:rPr>
        <w:t>Câu 1: Các qui tắc an toàn khi sử dụng thiết bị thí nghiệ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n12 fb Sang Nguyen"/>
        <w:tblDescription w:val="n12 fb Sang Nguyen"/>
      </w:tblPr>
      <w:tblGrid>
        <w:gridCol w:w="8847"/>
        <w:gridCol w:w="729"/>
      </w:tblGrid>
      <w:tr w:rsidR="00277FDD" w:rsidRPr="00B65761" w14:paraId="20B5ECC5" w14:textId="77777777" w:rsidTr="008F09B4">
        <w:tc>
          <w:tcPr>
            <w:tcW w:w="8847" w:type="dxa"/>
          </w:tcPr>
          <w:p w14:paraId="43852D80" w14:textId="77777777" w:rsidR="00277FDD" w:rsidRPr="00B65761" w:rsidRDefault="00277FDD" w:rsidP="008F09B4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 xml:space="preserve">a. Sử dụng thiết bị điện: Sử dụng điện áp lớn hơn thông số qui định trên thiết bị để thiết bị hoạt động mạnh hơn </w:t>
            </w:r>
          </w:p>
        </w:tc>
        <w:tc>
          <w:tcPr>
            <w:tcW w:w="729" w:type="dxa"/>
          </w:tcPr>
          <w:p w14:paraId="672F6801" w14:textId="77777777" w:rsidR="00277FDD" w:rsidRPr="00B65761" w:rsidRDefault="00277FDD" w:rsidP="008F09B4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277FDD" w:rsidRPr="00B65761" w14:paraId="2C241F84" w14:textId="77777777" w:rsidTr="008F09B4">
        <w:tc>
          <w:tcPr>
            <w:tcW w:w="8847" w:type="dxa"/>
          </w:tcPr>
          <w:p w14:paraId="7E490573" w14:textId="77777777" w:rsidR="00277FDD" w:rsidRDefault="00277FDD" w:rsidP="008F09B4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b. Sử dụng thiết bị nhiệt và thủy tinh: Các thiết bị nung nóng có thể gây cháy hoặc nứt vỡ các bộ phận làm thủy tinh.</w:t>
            </w:r>
          </w:p>
          <w:p w14:paraId="5262FC58" w14:textId="77777777" w:rsidR="00277FDD" w:rsidRPr="00B65761" w:rsidRDefault="00277FDD" w:rsidP="008F09B4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noProof/>
                <w:color w:val="000000" w:themeColor="text1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4A5CAAFF" wp14:editId="6018E19C">
                      <wp:simplePos x="0" y="0"/>
                      <wp:positionH relativeFrom="column">
                        <wp:posOffset>4819015</wp:posOffset>
                      </wp:positionH>
                      <wp:positionV relativeFrom="paragraph">
                        <wp:posOffset>328930</wp:posOffset>
                      </wp:positionV>
                      <wp:extent cx="1975485" cy="1510665"/>
                      <wp:effectExtent l="0" t="0" r="0" b="0"/>
                      <wp:wrapNone/>
                      <wp:docPr id="28" name="Text 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75485" cy="15106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4ABCD00" w14:textId="77777777" w:rsidR="008F09B4" w:rsidRDefault="008F09B4" w:rsidP="00277FDD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857FE4A" wp14:editId="32C31647">
                                        <wp:extent cx="1433830" cy="1294130"/>
                                        <wp:effectExtent l="0" t="0" r="0" b="1270"/>
                                        <wp:docPr id="29" name="Picture 2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33830" cy="129413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5CAAFF" id="Text Box 28" o:spid="_x0000_s1033" type="#_x0000_t202" style="position:absolute;left:0;text-align:left;margin-left:379.45pt;margin-top:25.9pt;width:155.55pt;height:118.9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" filled="f" stroked="f" strokeweight=".5pt">
                      <v:textbox>
                        <w:txbxContent>
                          <w:p w14:paraId="24ABCD00" w14:textId="77777777" w:rsidR="008F09B4" w:rsidRDefault="008F09B4" w:rsidP="00277FDD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857FE4A" wp14:editId="32C31647">
                                  <wp:extent cx="1433830" cy="1294130"/>
                                  <wp:effectExtent l="0" t="0" r="0" b="1270"/>
                                  <wp:docPr id="29" name="Picture 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33830" cy="12941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c</w:t>
            </w:r>
            <w:r w:rsidRPr="00277FDD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.</w:t>
            </w:r>
            <w:r w:rsidRPr="00277FDD">
              <w:rPr>
                <w:rFonts w:eastAsia="Arial"/>
                <w:bCs/>
                <w:kern w:val="2"/>
                <w:sz w:val="24"/>
                <w:szCs w:val="24"/>
                <w14:ligatures w14:val="standardContextual"/>
              </w:rPr>
              <w:t xml:space="preserve"> Tuân thủ quy tắc an toàn phòng cháy chữa cháy và an toàn khi sử dụng hóa chất dễ cháy, nổ</w:t>
            </w:r>
          </w:p>
        </w:tc>
        <w:tc>
          <w:tcPr>
            <w:tcW w:w="729" w:type="dxa"/>
          </w:tcPr>
          <w:p w14:paraId="3A77A7A4" w14:textId="77777777" w:rsidR="00277FDD" w:rsidRDefault="00277FDD" w:rsidP="008F09B4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  <w:p w14:paraId="1B671918" w14:textId="77777777" w:rsidR="00277FDD" w:rsidRDefault="00277FDD" w:rsidP="008F09B4">
            <w:pPr>
              <w:rPr>
                <w:sz w:val="24"/>
                <w:szCs w:val="24"/>
              </w:rPr>
            </w:pPr>
          </w:p>
          <w:p w14:paraId="5D3A7161" w14:textId="77777777" w:rsidR="00277FDD" w:rsidRDefault="00277FDD" w:rsidP="008F09B4">
            <w:pPr>
              <w:rPr>
                <w:sz w:val="24"/>
                <w:szCs w:val="24"/>
              </w:rPr>
            </w:pPr>
          </w:p>
          <w:p w14:paraId="261C70E7" w14:textId="77777777" w:rsidR="00277FDD" w:rsidRPr="00277FDD" w:rsidRDefault="00277FDD" w:rsidP="008F09B4">
            <w:pPr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</w:tbl>
    <w:p w14:paraId="00D9DD61" w14:textId="77777777" w:rsidR="00277FDD" w:rsidRPr="00B65761" w:rsidRDefault="00277FDD" w:rsidP="00277FDD">
      <w:pPr>
        <w:tabs>
          <w:tab w:val="left" w:pos="720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576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âu 2: Bạn A đi học từ nhà đến trường theo lộ trình ABC (Hình vẽ). </w:t>
      </w:r>
    </w:p>
    <w:p w14:paraId="410E7E39" w14:textId="77777777" w:rsidR="00277FDD" w:rsidRPr="00B65761" w:rsidRDefault="00277FDD" w:rsidP="00277FDD">
      <w:pPr>
        <w:tabs>
          <w:tab w:val="left" w:pos="720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576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iết bạn A đi đoạn đường AB = 400 m hết 6 phút, đoạn </w:t>
      </w:r>
    </w:p>
    <w:p w14:paraId="640D1C16" w14:textId="77777777" w:rsidR="00277FDD" w:rsidRPr="00B65761" w:rsidRDefault="00277FDD" w:rsidP="00277FDD">
      <w:pPr>
        <w:tabs>
          <w:tab w:val="left" w:pos="720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576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ường BC = 300 m hết 4 phút. </w:t>
      </w:r>
    </w:p>
    <w:p w14:paraId="65FB52F4" w14:textId="77777777" w:rsidR="00277FDD" w:rsidRPr="00B65761" w:rsidRDefault="00277FDD" w:rsidP="00277FDD">
      <w:pPr>
        <w:tabs>
          <w:tab w:val="left" w:pos="720"/>
        </w:tabs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n12 fb Sang Nguyen"/>
        <w:tblDescription w:val="n12 fb Sang Nguyen"/>
      </w:tblPr>
      <w:tblGrid>
        <w:gridCol w:w="7020"/>
        <w:gridCol w:w="673"/>
      </w:tblGrid>
      <w:tr w:rsidR="00277FDD" w:rsidRPr="00B65761" w14:paraId="4C0BEFCD" w14:textId="77777777" w:rsidTr="008F09B4">
        <w:tc>
          <w:tcPr>
            <w:tcW w:w="7020" w:type="dxa"/>
          </w:tcPr>
          <w:p w14:paraId="75AA481C" w14:textId="77777777" w:rsidR="00277FDD" w:rsidRPr="00B65761" w:rsidRDefault="00277FDD" w:rsidP="008F09B4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a.</w:t>
            </w:r>
            <w:r w:rsidRPr="00B65761">
              <w:rPr>
                <w:color w:val="000000"/>
                <w:sz w:val="24"/>
                <w:szCs w:val="24"/>
              </w:rPr>
              <w:t xml:space="preserve"> Độ dài quãng đường từ nhà đến trường là 600m</w:t>
            </w:r>
          </w:p>
        </w:tc>
        <w:tc>
          <w:tcPr>
            <w:tcW w:w="673" w:type="dxa"/>
          </w:tcPr>
          <w:p w14:paraId="209D4279" w14:textId="77777777" w:rsidR="00277FDD" w:rsidRPr="00B65761" w:rsidRDefault="00277FDD" w:rsidP="008F09B4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277FDD" w:rsidRPr="00B65761" w14:paraId="49BB585D" w14:textId="77777777" w:rsidTr="008F09B4">
        <w:tc>
          <w:tcPr>
            <w:tcW w:w="7020" w:type="dxa"/>
          </w:tcPr>
          <w:p w14:paraId="00FB6F22" w14:textId="77777777" w:rsidR="00277FDD" w:rsidRPr="00B65761" w:rsidRDefault="00277FDD" w:rsidP="008F09B4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b. Tốc độ trung bình của bạn A kh đi từ nhà đến trường là 1,167m/s</w:t>
            </w:r>
          </w:p>
        </w:tc>
        <w:tc>
          <w:tcPr>
            <w:tcW w:w="673" w:type="dxa"/>
          </w:tcPr>
          <w:p w14:paraId="48E30ECB" w14:textId="77777777" w:rsidR="00277FDD" w:rsidRPr="00B65761" w:rsidRDefault="00277FDD" w:rsidP="008F09B4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277FDD" w:rsidRPr="00B65761" w14:paraId="05490616" w14:textId="77777777" w:rsidTr="008F09B4">
        <w:tc>
          <w:tcPr>
            <w:tcW w:w="7020" w:type="dxa"/>
          </w:tcPr>
          <w:p w14:paraId="3339CC31" w14:textId="77777777" w:rsidR="00277FDD" w:rsidRPr="00B65761" w:rsidRDefault="00277FDD" w:rsidP="008F09B4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c. Độ dịch chuyển của bạn A là 700m</w:t>
            </w:r>
          </w:p>
        </w:tc>
        <w:tc>
          <w:tcPr>
            <w:tcW w:w="673" w:type="dxa"/>
          </w:tcPr>
          <w:p w14:paraId="4B5B3690" w14:textId="77777777" w:rsidR="00277FDD" w:rsidRPr="00B65761" w:rsidRDefault="00277FDD" w:rsidP="008F09B4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</w:tbl>
    <w:p w14:paraId="5D7B3050" w14:textId="77777777" w:rsidR="00277FDD" w:rsidRPr="00B65761" w:rsidRDefault="00277FDD" w:rsidP="00277FDD">
      <w:pPr>
        <w:tabs>
          <w:tab w:val="left" w:pos="720"/>
        </w:tabs>
        <w:spacing w:after="0"/>
        <w:rPr>
          <w:rFonts w:ascii="Times New Roman" w:hAnsi="Times New Roman" w:cs="Times New Roman"/>
          <w:spacing w:val="-4"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br w:type="textWrapping" w:clear="all"/>
      </w:r>
      <w:r w:rsidRPr="00B65761">
        <w:rPr>
          <w:rFonts w:ascii="Times New Roman" w:hAnsi="Times New Roman" w:cs="Times New Roman"/>
          <w:iCs/>
          <w:sz w:val="24"/>
          <w:szCs w:val="24"/>
        </w:rPr>
        <w:t xml:space="preserve">Câu 3: Một ôtô bắt đầu chuyển động thẳng nhanh dần đều. Trong giây thứ 6 xe đi được quãng đường 11m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n12 fb Sang Nguyen"/>
        <w:tblDescription w:val="n12 fb Sang Nguyen"/>
      </w:tblPr>
      <w:tblGrid>
        <w:gridCol w:w="8905"/>
        <w:gridCol w:w="731"/>
      </w:tblGrid>
      <w:tr w:rsidR="00277FDD" w:rsidRPr="00B65761" w14:paraId="7C56C6A5" w14:textId="77777777" w:rsidTr="008F09B4">
        <w:tc>
          <w:tcPr>
            <w:tcW w:w="8905" w:type="dxa"/>
          </w:tcPr>
          <w:p w14:paraId="59F9615A" w14:textId="77777777" w:rsidR="00277FDD" w:rsidRPr="00B65761" w:rsidRDefault="00277FDD" w:rsidP="008F09B4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a.</w:t>
            </w:r>
            <w:r w:rsidRPr="00B65761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B65761">
              <w:rPr>
                <w:bCs/>
                <w:iCs/>
                <w:sz w:val="24"/>
                <w:szCs w:val="24"/>
              </w:rPr>
              <w:t>Gia tốc của xe ô tô là 0,61 m/s</w:t>
            </w:r>
            <w:r w:rsidRPr="00B65761">
              <w:rPr>
                <w:bCs/>
                <w:iCs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731" w:type="dxa"/>
          </w:tcPr>
          <w:p w14:paraId="4F188FF0" w14:textId="77777777" w:rsidR="00277FDD" w:rsidRPr="00B65761" w:rsidRDefault="00277FDD" w:rsidP="008F09B4">
            <w:pPr>
              <w:spacing w:line="276" w:lineRule="auto"/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277FDD" w:rsidRPr="00B65761" w14:paraId="663B5EB4" w14:textId="77777777" w:rsidTr="008F09B4">
        <w:tc>
          <w:tcPr>
            <w:tcW w:w="8905" w:type="dxa"/>
          </w:tcPr>
          <w:p w14:paraId="280FADB1" w14:textId="77777777" w:rsidR="00277FDD" w:rsidRPr="00B65761" w:rsidRDefault="00277FDD" w:rsidP="008F09B4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b. Vận tốc của xe sau 10s chuyển động là 6,1m/s</w:t>
            </w:r>
          </w:p>
        </w:tc>
        <w:tc>
          <w:tcPr>
            <w:tcW w:w="731" w:type="dxa"/>
          </w:tcPr>
          <w:p w14:paraId="7C871B9D" w14:textId="77777777" w:rsidR="00277FDD" w:rsidRPr="00B65761" w:rsidRDefault="00277FDD" w:rsidP="008F09B4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277FDD" w:rsidRPr="00B65761" w14:paraId="15ABF9B5" w14:textId="77777777" w:rsidTr="008F09B4">
        <w:tc>
          <w:tcPr>
            <w:tcW w:w="8905" w:type="dxa"/>
          </w:tcPr>
          <w:p w14:paraId="0EAD0539" w14:textId="77777777" w:rsidR="00277FDD" w:rsidRPr="00B65761" w:rsidRDefault="00277FDD" w:rsidP="008F09B4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c. Quãng đường xe đi được sau 10s chuyển động là 100m</w:t>
            </w:r>
          </w:p>
        </w:tc>
        <w:tc>
          <w:tcPr>
            <w:tcW w:w="731" w:type="dxa"/>
          </w:tcPr>
          <w:p w14:paraId="1EAE096A" w14:textId="77777777" w:rsidR="00277FDD" w:rsidRPr="00B65761" w:rsidRDefault="00277FDD" w:rsidP="008F09B4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</w:tbl>
    <w:p w14:paraId="01975233" w14:textId="77777777" w:rsidR="00A1753F" w:rsidRPr="00B65761" w:rsidRDefault="00A1753F" w:rsidP="00A1753F">
      <w:pPr>
        <w:tabs>
          <w:tab w:val="left" w:pos="900"/>
          <w:tab w:val="left" w:pos="2700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65761">
        <w:rPr>
          <w:rFonts w:ascii="Times New Roman" w:hAnsi="Times New Roman" w:cs="Times New Roman"/>
          <w:b/>
          <w:sz w:val="24"/>
          <w:szCs w:val="24"/>
        </w:rPr>
        <w:t>III. Phần trả lời ngắn</w:t>
      </w:r>
    </w:p>
    <w:p w14:paraId="25391FE8" w14:textId="77777777" w:rsidR="00A1753F" w:rsidRPr="00B00733" w:rsidRDefault="00A1753F" w:rsidP="00A1753F">
      <w:pPr>
        <w:tabs>
          <w:tab w:val="left" w:pos="900"/>
          <w:tab w:val="left" w:pos="2700"/>
        </w:tabs>
        <w:spacing w:after="0"/>
        <w:jc w:val="both"/>
        <w:rPr>
          <w:rFonts w:ascii="Times New Roman" w:hAnsi="Times New Roman" w:cs="Times New Roman"/>
          <w:b/>
          <w:color w:val="0000FF"/>
          <w:sz w:val="24"/>
          <w:szCs w:val="24"/>
          <w:vertAlign w:val="superscript"/>
          <w:lang w:val="pt-BR"/>
        </w:rPr>
      </w:pPr>
      <w:r w:rsidRPr="00B65761">
        <w:rPr>
          <w:rFonts w:ascii="Times New Roman" w:hAnsi="Times New Roman" w:cs="Times New Roman"/>
          <w:sz w:val="24"/>
          <w:szCs w:val="24"/>
        </w:rPr>
        <w:t xml:space="preserve">Câu 1: </w:t>
      </w:r>
      <w:r w:rsidRPr="00B65761">
        <w:rPr>
          <w:rFonts w:ascii="Times New Roman" w:hAnsi="Times New Roman" w:cs="Times New Roman"/>
          <w:sz w:val="24"/>
          <w:szCs w:val="24"/>
          <w:lang w:val="pt-BR"/>
        </w:rPr>
        <w:t xml:space="preserve">Một vật rơi tự do từ độ cao h. Biết rằng trong giây cuối cùng vật rơi được 15m. </w:t>
      </w:r>
      <w:r w:rsidRPr="00B65761">
        <w:rPr>
          <w:rFonts w:ascii="Times New Roman" w:hAnsi="Times New Roman" w:cs="Times New Roman"/>
          <w:sz w:val="24"/>
          <w:szCs w:val="24"/>
        </w:rPr>
        <w:t>Độ cao nơi thả</w:t>
      </w:r>
      <w:r w:rsidRPr="00B65761">
        <w:rPr>
          <w:rFonts w:ascii="Times New Roman" w:hAnsi="Times New Roman" w:cs="Times New Roman"/>
          <w:sz w:val="24"/>
          <w:szCs w:val="24"/>
          <w:lang w:val="pt-BR"/>
        </w:rPr>
        <w:t xml:space="preserve"> vật là</w:t>
      </w:r>
      <w:r w:rsidRPr="00B65761">
        <w:rPr>
          <w:rFonts w:ascii="Times New Roman" w:hAnsi="Times New Roman" w:cs="Times New Roman"/>
          <w:sz w:val="24"/>
          <w:szCs w:val="24"/>
        </w:rPr>
        <w:t xml:space="preserve"> bao nhiêu?</w:t>
      </w:r>
      <w:r>
        <w:rPr>
          <w:rFonts w:ascii="Times New Roman" w:hAnsi="Times New Roman" w:cs="Times New Roman"/>
          <w:sz w:val="24"/>
          <w:szCs w:val="24"/>
        </w:rPr>
        <w:t xml:space="preserve"> Lấy g =10m/s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1B89D5A9" w14:textId="77777777" w:rsidR="00A1753F" w:rsidRPr="00B65761" w:rsidRDefault="00A1753F" w:rsidP="00A1753F">
      <w:pPr>
        <w:tabs>
          <w:tab w:val="left" w:pos="360"/>
        </w:tabs>
        <w:spacing w:after="0"/>
        <w:jc w:val="both"/>
        <w:rPr>
          <w:rFonts w:ascii="Times New Roman" w:eastAsia="Calibri" w:hAnsi="Times New Roman" w:cs="Times New Roman"/>
          <w:b/>
          <w:sz w:val="24"/>
          <w:szCs w:val="24"/>
          <w:lang w:val="sv-SE"/>
        </w:rPr>
      </w:pPr>
      <w:r w:rsidRPr="00B65761">
        <w:rPr>
          <w:rFonts w:ascii="Times New Roman" w:hAnsi="Times New Roman" w:cs="Times New Roman"/>
          <w:sz w:val="24"/>
          <w:szCs w:val="24"/>
        </w:rPr>
        <w:t>Câu 2: Một người đi xe đạp lên dốc dài 50 m. Tốc độ ở dưới chân dốc là 18 km/h và ở đầu dốc lúc đến nơi là 3 m/s. Tính thời gian lên dốc của người đi xe đạp theo đơn vị giây? Coi chuyển động trên là chuyển động chậm dần đều.</w:t>
      </w:r>
      <w:r w:rsidRPr="00B6576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11D6733A" w14:textId="77777777" w:rsidR="00A1753F" w:rsidRPr="00B65761" w:rsidRDefault="00A1753F" w:rsidP="00A1753F">
      <w:pPr>
        <w:tabs>
          <w:tab w:val="left" w:pos="360"/>
        </w:tabs>
        <w:spacing w:after="0"/>
        <w:jc w:val="both"/>
        <w:rPr>
          <w:rFonts w:ascii="Times New Roman" w:eastAsia="Calibri" w:hAnsi="Times New Roman" w:cs="Times New Roman"/>
          <w:b/>
          <w:sz w:val="24"/>
          <w:szCs w:val="24"/>
          <w:lang w:val="sv-SE"/>
        </w:rPr>
      </w:pPr>
      <w:r w:rsidRPr="00B65761">
        <w:rPr>
          <w:rFonts w:ascii="Times New Roman" w:eastAsia="Calibri" w:hAnsi="Times New Roman" w:cs="Times New Roman"/>
          <w:sz w:val="24"/>
          <w:szCs w:val="24"/>
          <w:lang w:val="fr-FR"/>
        </w:rPr>
        <w:t>(kết quả lấ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y 2</w:t>
      </w:r>
      <w:r w:rsidRPr="00B6576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hữ số sau dấu phẩy thập phân)</w:t>
      </w:r>
    </w:p>
    <w:p w14:paraId="6B0F2417" w14:textId="77777777" w:rsidR="00A1753F" w:rsidRPr="00B65761" w:rsidRDefault="00A1753F" w:rsidP="00A1753F">
      <w:pPr>
        <w:tabs>
          <w:tab w:val="left" w:pos="810"/>
          <w:tab w:val="left" w:pos="990"/>
        </w:tabs>
        <w:spacing w:after="0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B65761">
        <w:rPr>
          <w:rFonts w:ascii="Times New Roman" w:hAnsi="Times New Roman" w:cs="Times New Roman"/>
          <w:sz w:val="24"/>
          <w:szCs w:val="24"/>
        </w:rPr>
        <w:t xml:space="preserve">Câu 3: </w:t>
      </w:r>
      <w:r w:rsidRPr="00B6576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Một chiếc xe chạy trên đoạn đường 40 km với tốc độ trung bình là 80 km/h, trên đoạn đường 40 km tiếp theo với tốc độ trung bình là 40 km/h. Tốc độ trung bình của xe t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rên đoạn đường 80 km này là (</w:t>
      </w:r>
      <w:r w:rsidRPr="00B65761">
        <w:rPr>
          <w:rFonts w:ascii="Times New Roman" w:eastAsia="Calibri" w:hAnsi="Times New Roman" w:cs="Times New Roman"/>
          <w:sz w:val="24"/>
          <w:szCs w:val="24"/>
          <w:lang w:val="fr-FR"/>
        </w:rPr>
        <w:t>kết quả lấ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y 2</w:t>
      </w:r>
      <w:r w:rsidRPr="00B6576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hữ số sau dấu phẩy thập phân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) </w:t>
      </w:r>
    </w:p>
    <w:p w14:paraId="3EE86866" w14:textId="77777777" w:rsidR="00A1753F" w:rsidRPr="00B65761" w:rsidRDefault="00A1753F" w:rsidP="00A1753F">
      <w:pPr>
        <w:tabs>
          <w:tab w:val="left" w:pos="990"/>
        </w:tabs>
        <w:spacing w:after="0"/>
        <w:ind w:left="14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65761">
        <w:rPr>
          <w:rFonts w:ascii="Times New Roman" w:hAnsi="Times New Roman" w:cs="Times New Roman"/>
          <w:sz w:val="24"/>
          <w:szCs w:val="24"/>
        </w:rPr>
        <w:t xml:space="preserve">Câu 4: </w:t>
      </w:r>
      <w:r w:rsidRPr="00B65761">
        <w:rPr>
          <w:rFonts w:ascii="Times New Roman" w:eastAsia="Calibri" w:hAnsi="Times New Roman" w:cs="Times New Roman"/>
          <w:sz w:val="24"/>
          <w:szCs w:val="24"/>
        </w:rPr>
        <w:t xml:space="preserve">Một bánh xe có bán kính là </w:t>
      </w:r>
      <m:oMath>
        <m:r>
          <w:rPr>
            <w:rFonts w:ascii="Cambria Math" w:eastAsia="Calibri" w:hAnsi="Cambria Math" w:cs="Times New Roman"/>
            <w:sz w:val="24"/>
            <w:szCs w:val="24"/>
          </w:rPr>
          <m:t>R=10,0±0,5cm.</m:t>
        </m:r>
      </m:oMath>
      <w:r w:rsidRPr="00B65761">
        <w:rPr>
          <w:rFonts w:ascii="Times New Roman" w:eastAsia="Calibri" w:hAnsi="Times New Roman" w:cs="Times New Roman"/>
          <w:sz w:val="24"/>
          <w:szCs w:val="24"/>
        </w:rPr>
        <w:t xml:space="preserve"> Sai số tương đối của chu vi bánh xe là </w:t>
      </w:r>
    </w:p>
    <w:p w14:paraId="74F9F1C9" w14:textId="77777777" w:rsidR="00A1753F" w:rsidRPr="00B65761" w:rsidRDefault="00A1753F" w:rsidP="00A1753F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3BD98F7" w14:textId="77777777" w:rsidR="00A1753F" w:rsidRDefault="00A1753F" w:rsidP="00A1753F">
      <w:pPr>
        <w:spacing w:after="160" w:line="25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F27BF2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-----------------------------------Hết -----------------------------</w:t>
      </w:r>
    </w:p>
    <w:p w14:paraId="0BA219C5" w14:textId="77777777" w:rsidR="00A1753F" w:rsidRDefault="00A1753F" w:rsidP="00A1753F">
      <w:pPr>
        <w:spacing w:after="160" w:line="256" w:lineRule="auto"/>
        <w:rPr>
          <w:rFonts w:ascii="Times New Roman" w:hAnsi="Times New Roman" w:cs="Times New Roman"/>
          <w:sz w:val="24"/>
          <w:szCs w:val="24"/>
          <w:lang w:val="fr-FR"/>
        </w:rPr>
      </w:pPr>
    </w:p>
    <w:p w14:paraId="64C34C77" w14:textId="77777777" w:rsidR="00A1753F" w:rsidRDefault="00A1753F" w:rsidP="00A1753F">
      <w:pPr>
        <w:spacing w:after="160" w:line="256" w:lineRule="auto"/>
        <w:rPr>
          <w:rFonts w:ascii="Times New Roman" w:hAnsi="Times New Roman" w:cs="Times New Roman"/>
          <w:sz w:val="24"/>
          <w:szCs w:val="24"/>
          <w:lang w:val="fr-FR"/>
        </w:rPr>
      </w:pPr>
    </w:p>
    <w:p w14:paraId="33597063" w14:textId="77777777" w:rsidR="00A1753F" w:rsidRDefault="00A1753F" w:rsidP="00A1753F">
      <w:pPr>
        <w:spacing w:after="160" w:line="256" w:lineRule="auto"/>
        <w:rPr>
          <w:rFonts w:ascii="Times New Roman" w:hAnsi="Times New Roman" w:cs="Times New Roman"/>
          <w:sz w:val="24"/>
          <w:szCs w:val="24"/>
          <w:lang w:val="fr-FR"/>
        </w:rPr>
      </w:pPr>
    </w:p>
    <w:p w14:paraId="093942CF" w14:textId="77777777" w:rsidR="00A1753F" w:rsidRDefault="00A1753F" w:rsidP="00A1753F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</w:pPr>
      <w:r w:rsidRPr="008F09B4">
        <w:rPr>
          <w:rFonts w:ascii="Times New Roman" w:hAnsi="Times New Roman" w:cs="Times New Roman"/>
          <w:b/>
          <w:noProof/>
          <w:color w:val="0000CC"/>
          <w:sz w:val="26"/>
          <w:szCs w:val="24"/>
          <w:lang w:val="fr-FR"/>
        </w:rPr>
        <w:lastRenderedPageBreak/>
        <w:drawing>
          <wp:inline distT="0" distB="0" distL="0" distR="0" wp14:anchorId="359409DF" wp14:editId="0B4B6E95">
            <wp:extent cx="6788258" cy="8857281"/>
            <wp:effectExtent l="0" t="0" r="0" b="1270"/>
            <wp:docPr id="4864" name="Picture 4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791166" cy="8861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C4C58E" w14:textId="77777777" w:rsidR="00A1753F" w:rsidRDefault="00A1753F" w:rsidP="00A1753F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</w:pPr>
    </w:p>
    <w:p w14:paraId="3BDBC7EE" w14:textId="77777777" w:rsidR="005B23DA" w:rsidRPr="00984493" w:rsidRDefault="005B23DA" w:rsidP="005B23DA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lastRenderedPageBreak/>
        <w:t>Trường THPT Hùng Thắng</w:t>
      </w:r>
      <w:r w:rsidRPr="00984493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ab/>
        <w:t>ĐỀ KIỂM TRA MÔN VẬT LÝ  - KHỐI 10</w:t>
      </w:r>
    </w:p>
    <w:p w14:paraId="7991CC4D" w14:textId="77777777" w:rsidR="005B23DA" w:rsidRPr="00984493" w:rsidRDefault="005B23DA" w:rsidP="005B23DA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>Họ tên: ..................................................</w:t>
      </w:r>
      <w:r w:rsidRPr="00984493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ab/>
        <w:t xml:space="preserve">  Năm họ</w:t>
      </w:r>
      <w:r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>c: 2024 - 2025</w:t>
      </w:r>
    </w:p>
    <w:p w14:paraId="695793D1" w14:textId="77777777" w:rsidR="005B23DA" w:rsidRPr="00984493" w:rsidRDefault="005B23DA" w:rsidP="005B23DA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>Lớp: ............. SBD: ..............................</w:t>
      </w:r>
      <w:r w:rsidRPr="00984493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ab/>
        <w:t xml:space="preserve">  Thời gian: 45 phút</w:t>
      </w:r>
    </w:p>
    <w:p w14:paraId="5FCE9DDA" w14:textId="77777777" w:rsidR="005B23DA" w:rsidRPr="00984493" w:rsidRDefault="005B23DA" w:rsidP="005B23DA">
      <w:pPr>
        <w:spacing w:after="0" w:line="256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u w:val="double"/>
          <w:lang w:val="fr-FR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u w:val="double"/>
          <w:lang w:val="fr-FR"/>
        </w:rPr>
        <w:t>Đề 005</w:t>
      </w:r>
    </w:p>
    <w:p w14:paraId="148AA7BD" w14:textId="77777777" w:rsidR="005B23DA" w:rsidRPr="00984493" w:rsidRDefault="005B23DA" w:rsidP="005B23DA">
      <w:pPr>
        <w:spacing w:after="0" w:line="25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pt-BR"/>
        </w:rPr>
      </w:pPr>
      <w:r w:rsidRPr="00984493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pt-BR"/>
        </w:rPr>
        <w:t>Câu 1</w:t>
      </w:r>
      <w:r w:rsidRPr="00984493">
        <w:rPr>
          <w:rFonts w:ascii="Times New Roman" w:eastAsia="Calibri" w:hAnsi="Times New Roman" w:cs="Times New Roman"/>
          <w:color w:val="000000" w:themeColor="text1"/>
          <w:sz w:val="24"/>
          <w:szCs w:val="24"/>
          <w:lang w:val="pt-BR"/>
        </w:rPr>
        <w:t xml:space="preserve">. Điều nào sau đây là </w:t>
      </w:r>
      <w:r w:rsidRPr="00984493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pt-BR"/>
        </w:rPr>
        <w:t>sai</w:t>
      </w:r>
      <w:r w:rsidRPr="00984493">
        <w:rPr>
          <w:rFonts w:ascii="Times New Roman" w:eastAsia="Calibri" w:hAnsi="Times New Roman" w:cs="Times New Roman"/>
          <w:color w:val="000000" w:themeColor="text1"/>
          <w:sz w:val="24"/>
          <w:szCs w:val="24"/>
          <w:lang w:val="pt-BR"/>
        </w:rPr>
        <w:t xml:space="preserve"> với vật chuyển động thẳng đều?</w:t>
      </w:r>
    </w:p>
    <w:p w14:paraId="2651B496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A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Vectơ vận tốc không thay đổi theo thời gian.</w:t>
      </w:r>
    </w:p>
    <w:p w14:paraId="27899771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B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Vật đi được những quãng đường bằng nhau trong những khoảng thời gianbằng nhau bất kì.</w:t>
      </w:r>
    </w:p>
    <w:p w14:paraId="64837F53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C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Quỹ đạo là đường thẳng, vận tốc không thay đổi theo thời gian.</w:t>
      </w:r>
    </w:p>
    <w:p w14:paraId="23B8729D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D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Vectơ vận tốc của vật thay đổi theo thời gian.</w:t>
      </w:r>
    </w:p>
    <w:p w14:paraId="7611B43E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sz w:val="24"/>
          <w:szCs w:val="24"/>
          <w:u w:val="single"/>
        </w:rPr>
        <w:t>Câu 2</w:t>
      </w:r>
      <w:r w:rsidRPr="00984493">
        <w:rPr>
          <w:rFonts w:ascii="Times New Roman" w:hAnsi="Times New Roman" w:cs="Times New Roman"/>
          <w:sz w:val="24"/>
          <w:szCs w:val="24"/>
        </w:rPr>
        <w:t>. Đại lượng nào dưới đây là đại lượng vectơ?</w:t>
      </w:r>
    </w:p>
    <w:p w14:paraId="203CAC1B" w14:textId="77777777" w:rsidR="005B23DA" w:rsidRPr="00984493" w:rsidRDefault="005B23DA" w:rsidP="005B23DA">
      <w:pPr>
        <w:tabs>
          <w:tab w:val="left" w:pos="3479"/>
          <w:tab w:val="left" w:pos="6239"/>
          <w:tab w:val="left" w:pos="8999"/>
        </w:tabs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sz w:val="24"/>
          <w:szCs w:val="24"/>
        </w:rPr>
        <w:t>Tốc độ chuyển động.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sz w:val="24"/>
          <w:szCs w:val="24"/>
        </w:rPr>
        <w:t>Quãng đường.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sz w:val="24"/>
          <w:szCs w:val="24"/>
        </w:rPr>
        <w:t>Độ dịch chuyển.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sz w:val="24"/>
          <w:szCs w:val="24"/>
        </w:rPr>
        <w:t>Thời gian.</w:t>
      </w:r>
    </w:p>
    <w:p w14:paraId="52A34BC5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sz w:val="24"/>
          <w:szCs w:val="24"/>
          <w:u w:val="single"/>
        </w:rPr>
        <w:t>Câu 3</w:t>
      </w:r>
      <w:r w:rsidRPr="00984493">
        <w:rPr>
          <w:rFonts w:ascii="Times New Roman" w:hAnsi="Times New Roman" w:cs="Times New Roman"/>
          <w:sz w:val="24"/>
          <w:szCs w:val="24"/>
        </w:rPr>
        <w:t>. Một người đi bộ trên một đường thẳng với vân tốc không đổi 2m/s. Thời gian để người đó đi hết quãng đường 780m là</w:t>
      </w:r>
    </w:p>
    <w:p w14:paraId="5D9E94BD" w14:textId="77777777" w:rsidR="005B23DA" w:rsidRPr="00984493" w:rsidRDefault="005B23DA" w:rsidP="005B23DA">
      <w:pPr>
        <w:tabs>
          <w:tab w:val="left" w:pos="3479"/>
          <w:tab w:val="left" w:pos="6239"/>
          <w:tab w:val="left" w:pos="8999"/>
        </w:tabs>
        <w:spacing w:after="0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sz w:val="24"/>
          <w:szCs w:val="24"/>
        </w:rPr>
        <w:t>7min15s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sz w:val="24"/>
          <w:szCs w:val="24"/>
        </w:rPr>
        <w:t>7min30s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sz w:val="24"/>
          <w:szCs w:val="24"/>
        </w:rPr>
        <w:t>6min30s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sz w:val="24"/>
          <w:szCs w:val="24"/>
        </w:rPr>
        <w:t>6min15s</w:t>
      </w:r>
    </w:p>
    <w:p w14:paraId="27BCFE23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84493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3056" behindDoc="0" locked="0" layoutInCell="1" hidden="0" allowOverlap="1" wp14:anchorId="67DDF0F1" wp14:editId="48712AD6">
            <wp:simplePos x="0" y="0"/>
            <wp:positionH relativeFrom="column">
              <wp:posOffset>5664200</wp:posOffset>
            </wp:positionH>
            <wp:positionV relativeFrom="paragraph">
              <wp:posOffset>33655</wp:posOffset>
            </wp:positionV>
            <wp:extent cx="794385" cy="1126490"/>
            <wp:effectExtent l="0" t="0" r="5715" b="0"/>
            <wp:wrapSquare wrapText="bothSides" distT="0" distB="0" distL="114300" distR="114300"/>
            <wp:docPr id="4877" name="image137.jpg" descr="Cốc Sứ Trắng Bát Tràng – CÔNG TY TNHH BẢO QUA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7.jpg" descr="Cốc Sứ Trắng Bát Tràng – CÔNG TY TNHH BẢO QUANG"/>
                    <pic:cNvPicPr preferRelativeResize="0"/>
                  </pic:nvPicPr>
                  <pic:blipFill>
                    <a:blip r:embed="rId8"/>
                    <a:srcRect l="28731" t="27447" r="31630" b="16372"/>
                    <a:stretch>
                      <a:fillRect/>
                    </a:stretch>
                  </pic:blipFill>
                  <pic:spPr>
                    <a:xfrm>
                      <a:off x="0" y="0"/>
                      <a:ext cx="794385" cy="112649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4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. Để đo chu vi ngoài của miệng cốc như hình vẽ. Em sẽ dùng thước nào để đo:</w:t>
      </w:r>
    </w:p>
    <w:p w14:paraId="186E58A3" w14:textId="77777777" w:rsidR="005B23DA" w:rsidRPr="00984493" w:rsidRDefault="005B23DA" w:rsidP="005B23DA">
      <w:pPr>
        <w:tabs>
          <w:tab w:val="left" w:pos="3479"/>
          <w:tab w:val="left" w:pos="6239"/>
          <w:tab w:val="left" w:pos="8999"/>
        </w:tabs>
        <w:spacing w:after="0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 xml:space="preserve">com pa 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thước kẹp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 </w:t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thước dây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thước thẳng</w:t>
      </w:r>
    </w:p>
    <w:p w14:paraId="5C4B2979" w14:textId="77777777" w:rsidR="005B23DA" w:rsidRPr="00984493" w:rsidRDefault="005B23DA" w:rsidP="005B23DA">
      <w:pPr>
        <w:spacing w:after="0" w:line="256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5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 xml:space="preserve">. Chọn câu </w:t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>đúng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, để đo tốc độ trong phòng thí nghiệm, ta cần:</w:t>
      </w:r>
    </w:p>
    <w:p w14:paraId="4A82F301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thước đo quãng đường</w:t>
      </w:r>
    </w:p>
    <w:p w14:paraId="1CB1445C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Đo thời gian và quãng đường chuyển động của vật.</w:t>
      </w:r>
    </w:p>
    <w:p w14:paraId="57982C7A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Đồng hồ đo thời gian</w:t>
      </w:r>
    </w:p>
    <w:p w14:paraId="03EF20DC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Máy bắn tốc độ.</w:t>
      </w:r>
    </w:p>
    <w:p w14:paraId="07CC57EA" w14:textId="77777777" w:rsidR="005B23DA" w:rsidRPr="00984493" w:rsidRDefault="005B23DA" w:rsidP="005B23DA">
      <w:pPr>
        <w:spacing w:after="0" w:line="256" w:lineRule="auto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984493">
        <w:rPr>
          <w:rFonts w:ascii="Times New Roman" w:eastAsia="Calibri" w:hAnsi="Times New Roman" w:cs="Times New Roman"/>
          <w:b/>
          <w:sz w:val="24"/>
          <w:szCs w:val="24"/>
          <w:u w:val="single"/>
          <w:lang w:val="sv-SE"/>
        </w:rPr>
        <w:t>Câu 6</w:t>
      </w:r>
      <w:r w:rsidRPr="00984493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. Trong chuyển động biến đổi đều thì </w:t>
      </w:r>
    </w:p>
    <w:p w14:paraId="45556421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sv-SE"/>
        </w:rPr>
        <w:t xml:space="preserve">A. </w:t>
      </w:r>
      <w:r w:rsidRPr="00984493">
        <w:rPr>
          <w:rFonts w:ascii="Times New Roman" w:hAnsi="Times New Roman" w:cs="Times New Roman"/>
          <w:sz w:val="24"/>
          <w:szCs w:val="24"/>
          <w:lang w:val="sv-SE"/>
        </w:rPr>
        <w:t>Gia tốc là một đại lượng không đổi.</w:t>
      </w:r>
    </w:p>
    <w:p w14:paraId="77EF21B3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sv-SE"/>
        </w:rPr>
        <w:t xml:space="preserve">B. </w:t>
      </w:r>
      <w:r w:rsidRPr="00984493">
        <w:rPr>
          <w:rFonts w:ascii="Times New Roman" w:hAnsi="Times New Roman" w:cs="Times New Roman"/>
          <w:sz w:val="24"/>
          <w:szCs w:val="24"/>
          <w:lang w:val="sv-SE"/>
        </w:rPr>
        <w:t>Gia tốc là đại lượng biến thiên theo thời gian.</w:t>
      </w:r>
    </w:p>
    <w:p w14:paraId="2BECB675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sv-SE"/>
        </w:rPr>
        <w:t xml:space="preserve">C. </w:t>
      </w:r>
      <w:r w:rsidRPr="00984493">
        <w:rPr>
          <w:rFonts w:ascii="Times New Roman" w:hAnsi="Times New Roman" w:cs="Times New Roman"/>
          <w:sz w:val="24"/>
          <w:szCs w:val="24"/>
          <w:lang w:val="sv-SE"/>
        </w:rPr>
        <w:t>Vận tốc là đại lượng không đổi.</w:t>
      </w:r>
    </w:p>
    <w:p w14:paraId="332065AB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sv-SE"/>
        </w:rPr>
        <w:t xml:space="preserve">D. </w:t>
      </w:r>
      <w:r w:rsidRPr="00984493">
        <w:rPr>
          <w:rFonts w:ascii="Times New Roman" w:hAnsi="Times New Roman" w:cs="Times New Roman"/>
          <w:sz w:val="24"/>
          <w:szCs w:val="24"/>
          <w:lang w:val="sv-SE"/>
        </w:rPr>
        <w:t>Vận tốc là đại lượng biến thiên theo thời gian theo quy luật hàm bậc hai.</w:t>
      </w:r>
    </w:p>
    <w:p w14:paraId="7CE92FAD" w14:textId="77777777" w:rsidR="005B23DA" w:rsidRPr="00984493" w:rsidRDefault="005B23DA" w:rsidP="005B23DA">
      <w:pPr>
        <w:spacing w:after="0" w:line="256" w:lineRule="auto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sz w:val="24"/>
          <w:szCs w:val="24"/>
          <w:u w:val="single"/>
        </w:rPr>
        <w:t>Câu 7</w:t>
      </w:r>
      <w:r w:rsidRPr="00984493">
        <w:rPr>
          <w:rFonts w:ascii="Times New Roman" w:hAnsi="Times New Roman" w:cs="Times New Roman"/>
          <w:sz w:val="24"/>
          <w:szCs w:val="24"/>
        </w:rPr>
        <w:t xml:space="preserve">. Biết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  <w:lang w:val="nl-NL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nl-NL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nl-NL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e>
        </m:acc>
      </m:oMath>
      <w:r w:rsidRPr="00984493">
        <w:rPr>
          <w:rFonts w:ascii="Times New Roman" w:hAnsi="Times New Roman" w:cs="Times New Roman"/>
          <w:sz w:val="24"/>
          <w:szCs w:val="24"/>
        </w:rPr>
        <w:t xml:space="preserve"> là độ dịch chuyển 6 m về phía Tây,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  <w:lang w:val="nl-NL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nl-NL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nl-NL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Pr="00984493">
        <w:rPr>
          <w:rFonts w:ascii="Times New Roman" w:hAnsi="Times New Roman" w:cs="Times New Roman"/>
          <w:sz w:val="24"/>
          <w:szCs w:val="24"/>
        </w:rPr>
        <w:t xml:space="preserve">là độ dịch chuyển 8 m về phía Bắc. Độ dịch chuyển tổng hợp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  <w:lang w:val="nl-NL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nl-NL"/>
              </w:rPr>
              <m:t>d</m:t>
            </m:r>
          </m:e>
        </m:acc>
      </m:oMath>
      <w:r w:rsidRPr="00984493">
        <w:rPr>
          <w:rFonts w:ascii="Times New Roman" w:hAnsi="Times New Roman" w:cs="Times New Roman"/>
          <w:sz w:val="24"/>
          <w:szCs w:val="24"/>
        </w:rPr>
        <w:t xml:space="preserve"> có độ lớn là</w:t>
      </w:r>
    </w:p>
    <w:p w14:paraId="18D708E5" w14:textId="77777777" w:rsidR="005B23DA" w:rsidRPr="00984493" w:rsidRDefault="005B23DA" w:rsidP="005B23DA">
      <w:pPr>
        <w:tabs>
          <w:tab w:val="left" w:pos="3479"/>
          <w:tab w:val="left" w:pos="6239"/>
          <w:tab w:val="left" w:pos="8999"/>
        </w:tabs>
        <w:spacing w:after="0" w:line="256" w:lineRule="auto"/>
        <w:ind w:left="709"/>
        <w:rPr>
          <w:rFonts w:ascii="Times New Roman" w:hAnsi="Times New Roman" w:cs="Times New Roman"/>
          <w:iCs/>
          <w:sz w:val="24"/>
          <w:szCs w:val="24"/>
        </w:rPr>
      </w:pPr>
      <w:r w:rsidRPr="00984493">
        <w:rPr>
          <w:rFonts w:ascii="Times New Roman" w:hAnsi="Times New Roman" w:cs="Times New Roman"/>
          <w:b/>
          <w:iCs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iCs/>
          <w:sz w:val="24"/>
          <w:szCs w:val="24"/>
        </w:rPr>
        <w:t>14 m.</w:t>
      </w:r>
      <w:r w:rsidRPr="00984493">
        <w:rPr>
          <w:rFonts w:ascii="Times New Roman" w:hAnsi="Times New Roman" w:cs="Times New Roman"/>
          <w:iCs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iCs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iCs/>
          <w:sz w:val="24"/>
          <w:szCs w:val="24"/>
        </w:rPr>
        <w:t>2 m.</w:t>
      </w:r>
      <w:r w:rsidRPr="00984493">
        <w:rPr>
          <w:rFonts w:ascii="Times New Roman" w:hAnsi="Times New Roman" w:cs="Times New Roman"/>
          <w:iCs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iCs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iCs/>
          <w:sz w:val="24"/>
          <w:szCs w:val="24"/>
        </w:rPr>
        <w:t>10 m.</w:t>
      </w:r>
      <w:r w:rsidRPr="00984493">
        <w:rPr>
          <w:rFonts w:ascii="Times New Roman" w:hAnsi="Times New Roman" w:cs="Times New Roman"/>
          <w:iCs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iCs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iCs/>
          <w:sz w:val="24"/>
          <w:szCs w:val="24"/>
        </w:rPr>
        <w:t>4 m.</w:t>
      </w:r>
    </w:p>
    <w:p w14:paraId="0C7CF536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8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. Kí hiệu “Output” mang ý nghĩa:</w:t>
      </w:r>
    </w:p>
    <w:p w14:paraId="30D7DF0D" w14:textId="77777777" w:rsidR="005B23DA" w:rsidRPr="00984493" w:rsidRDefault="005B23DA" w:rsidP="005B23DA">
      <w:pPr>
        <w:tabs>
          <w:tab w:val="left" w:pos="3479"/>
          <w:tab w:val="left" w:pos="6239"/>
          <w:tab w:val="left" w:pos="8999"/>
        </w:tabs>
        <w:spacing w:after="0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Đầu vào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Cực âm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Cực dương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Đầu ra</w:t>
      </w:r>
    </w:p>
    <w:p w14:paraId="6494C5AB" w14:textId="77777777" w:rsidR="005B23DA" w:rsidRPr="00984493" w:rsidRDefault="005B23DA" w:rsidP="005B23DA">
      <w:pPr>
        <w:spacing w:after="0" w:line="25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984493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fr-FR"/>
        </w:rPr>
        <w:t>Câu 9</w:t>
      </w:r>
      <w:r w:rsidRPr="00984493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. Tốc độ là đại lượng đặc trưng cho</w:t>
      </w:r>
    </w:p>
    <w:p w14:paraId="3A702A0E" w14:textId="77777777" w:rsidR="005B23DA" w:rsidRPr="00984493" w:rsidRDefault="005B23DA" w:rsidP="005B23DA">
      <w:pPr>
        <w:tabs>
          <w:tab w:val="left" w:pos="6239"/>
        </w:tabs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ính chất nhanh hay chậm của chuyển động.</w:t>
      </w:r>
      <w:r w:rsidRPr="0098449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ự thay đổi vị trí của vật trong không gian.</w:t>
      </w:r>
    </w:p>
    <w:p w14:paraId="7C0A3B5E" w14:textId="77777777" w:rsidR="005B23DA" w:rsidRPr="00984493" w:rsidRDefault="005B23DA" w:rsidP="005B23DA">
      <w:pPr>
        <w:tabs>
          <w:tab w:val="left" w:pos="6239"/>
        </w:tabs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khả năng duy trì chuyển động của vật.</w:t>
      </w:r>
      <w:r w:rsidRPr="0098449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ự thay đổi hướng của chuyển động.</w:t>
      </w:r>
    </w:p>
    <w:p w14:paraId="2F946EA6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Câu 10</w:t>
      </w:r>
      <w:r w:rsidRPr="00984493">
        <w:rPr>
          <w:rFonts w:ascii="Times New Roman" w:hAnsi="Times New Roman" w:cs="Times New Roman"/>
          <w:sz w:val="24"/>
          <w:szCs w:val="24"/>
          <w:lang w:val="pt-BR"/>
        </w:rPr>
        <w:t>. Chất điểm là:</w:t>
      </w:r>
    </w:p>
    <w:p w14:paraId="6C65A68D" w14:textId="77777777" w:rsidR="005B23DA" w:rsidRPr="00984493" w:rsidRDefault="005B23DA" w:rsidP="005B23DA">
      <w:pPr>
        <w:spacing w:after="0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Pr="00984493">
        <w:rPr>
          <w:rFonts w:ascii="Times New Roman" w:hAnsi="Times New Roman" w:cs="Times New Roman"/>
          <w:sz w:val="24"/>
          <w:szCs w:val="24"/>
          <w:lang w:val="pt-BR"/>
        </w:rPr>
        <w:t>một vật khi ta nghiên cứu chuyển động của nó trong một khoảng rất nhỏ</w:t>
      </w:r>
    </w:p>
    <w:p w14:paraId="12B35DAC" w14:textId="77777777" w:rsidR="005B23DA" w:rsidRPr="00984493" w:rsidRDefault="005B23DA" w:rsidP="005B23DA">
      <w:pPr>
        <w:spacing w:after="0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984493">
        <w:rPr>
          <w:rFonts w:ascii="Times New Roman" w:hAnsi="Times New Roman" w:cs="Times New Roman"/>
          <w:sz w:val="24"/>
          <w:szCs w:val="24"/>
          <w:lang w:val="pt-BR"/>
        </w:rPr>
        <w:t>một vật có kích thước rất nhỏ so với độ dài đường đi</w:t>
      </w:r>
    </w:p>
    <w:p w14:paraId="061D3913" w14:textId="77777777" w:rsidR="005B23DA" w:rsidRPr="00984493" w:rsidRDefault="005B23DA" w:rsidP="005B23DA">
      <w:pPr>
        <w:spacing w:after="0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984493">
        <w:rPr>
          <w:rFonts w:ascii="Times New Roman" w:hAnsi="Times New Roman" w:cs="Times New Roman"/>
          <w:sz w:val="24"/>
          <w:szCs w:val="24"/>
          <w:lang w:val="pt-BR"/>
        </w:rPr>
        <w:t>một điểm hình học</w:t>
      </w:r>
    </w:p>
    <w:p w14:paraId="2A233A1D" w14:textId="77777777" w:rsidR="005B23DA" w:rsidRPr="00984493" w:rsidRDefault="005B23DA" w:rsidP="005B23DA">
      <w:pPr>
        <w:spacing w:after="0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984493">
        <w:rPr>
          <w:rFonts w:ascii="Times New Roman" w:hAnsi="Times New Roman" w:cs="Times New Roman"/>
          <w:sz w:val="24"/>
          <w:szCs w:val="24"/>
          <w:lang w:val="pt-BR"/>
        </w:rPr>
        <w:t>một vật có kích thước vô cùng bé</w:t>
      </w:r>
    </w:p>
    <w:p w14:paraId="24792475" w14:textId="77777777" w:rsidR="005B23DA" w:rsidRPr="00514987" w:rsidRDefault="005B23DA" w:rsidP="005B23DA">
      <w:pPr>
        <w:tabs>
          <w:tab w:val="left" w:pos="990"/>
        </w:tabs>
        <w:spacing w:after="0"/>
        <w:contextualSpacing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11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Pr="00514987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Chọn phát biểu </w:t>
      </w:r>
      <w:r w:rsidRPr="00514987">
        <w:rPr>
          <w:rFonts w:ascii="Times New Roman" w:eastAsia="Calibri" w:hAnsi="Times New Roman" w:cs="Times New Roman"/>
          <w:b/>
          <w:color w:val="000000"/>
          <w:sz w:val="24"/>
          <w:szCs w:val="24"/>
          <w:lang w:val="fr-FR"/>
        </w:rPr>
        <w:t>sai </w:t>
      </w:r>
      <w:r w:rsidRPr="00514987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?</w:t>
      </w:r>
    </w:p>
    <w:p w14:paraId="56785FA3" w14:textId="77777777" w:rsidR="005B23DA" w:rsidRPr="00514987" w:rsidRDefault="005B23DA" w:rsidP="005B23DA">
      <w:pPr>
        <w:tabs>
          <w:tab w:val="left" w:pos="720"/>
          <w:tab w:val="left" w:pos="9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contextualSpacing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</w:pPr>
      <w:r w:rsidRPr="00514987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A.</w:t>
      </w:r>
      <w:r w:rsidRPr="00514987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Phép đo trực tiếp là phép so sánh trực tiếp qua dụng cụ đo.</w:t>
      </w:r>
      <w:r w:rsidRPr="00514987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 </w:t>
      </w:r>
    </w:p>
    <w:p w14:paraId="62F9E6D3" w14:textId="77777777" w:rsidR="005B23DA" w:rsidRPr="00514987" w:rsidRDefault="005B23DA" w:rsidP="005B23DA">
      <w:pPr>
        <w:tabs>
          <w:tab w:val="left" w:pos="720"/>
          <w:tab w:val="left" w:pos="9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514987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B.</w:t>
      </w:r>
      <w:r w:rsidRPr="00514987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Các đại lượng vật lí luôn có thể đo trực tiếp.</w:t>
      </w:r>
    </w:p>
    <w:p w14:paraId="28191B19" w14:textId="77777777" w:rsidR="005B23DA" w:rsidRPr="00514987" w:rsidRDefault="005B23DA" w:rsidP="005B23DA">
      <w:pPr>
        <w:tabs>
          <w:tab w:val="left" w:pos="720"/>
          <w:tab w:val="left" w:pos="9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514987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C.</w:t>
      </w:r>
      <w:r w:rsidRPr="00514987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Phép đo gián tiếp là phép đo thông qua từ hai phép đo trực tiếp trở lên.</w:t>
      </w:r>
    </w:p>
    <w:p w14:paraId="66315DE1" w14:textId="77777777" w:rsidR="005B23DA" w:rsidRPr="00514987" w:rsidRDefault="005B23DA" w:rsidP="005B23DA">
      <w:pPr>
        <w:tabs>
          <w:tab w:val="left" w:pos="720"/>
          <w:tab w:val="left" w:pos="9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514987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D.</w:t>
      </w:r>
      <w:r w:rsidRPr="00514987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Phép đo gián tiếp thông qua một công thức liên hệ với các đại lượng đo trực tiếp.</w:t>
      </w:r>
    </w:p>
    <w:p w14:paraId="0EEB6BBD" w14:textId="77777777" w:rsidR="005B23DA" w:rsidRPr="00984493" w:rsidRDefault="005B23DA" w:rsidP="005B23DA">
      <w:pPr>
        <w:spacing w:after="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984493">
        <w:rPr>
          <w:rFonts w:ascii="Times New Roman" w:eastAsia="Calibri" w:hAnsi="Times New Roman" w:cs="Times New Roman"/>
          <w:b/>
          <w:sz w:val="24"/>
          <w:szCs w:val="24"/>
          <w:u w:val="single"/>
          <w:lang w:val="pt-BR"/>
        </w:rPr>
        <w:t>Câu 12</w:t>
      </w:r>
      <w:r w:rsidRPr="00984493">
        <w:rPr>
          <w:rFonts w:ascii="Times New Roman" w:eastAsia="Calibri" w:hAnsi="Times New Roman" w:cs="Times New Roman"/>
          <w:sz w:val="24"/>
          <w:szCs w:val="24"/>
          <w:lang w:val="pt-BR"/>
        </w:rPr>
        <w:t>. Quá trình phát triển của vật lí được chia thành bao nhiêu giai đoạn?</w:t>
      </w:r>
    </w:p>
    <w:p w14:paraId="7890F3D2" w14:textId="77777777" w:rsidR="005B23DA" w:rsidRPr="00984493" w:rsidRDefault="005B23DA" w:rsidP="005B23DA">
      <w:pPr>
        <w:tabs>
          <w:tab w:val="left" w:pos="3479"/>
          <w:tab w:val="left" w:pos="6239"/>
          <w:tab w:val="left" w:pos="8999"/>
        </w:tabs>
        <w:spacing w:after="0"/>
        <w:ind w:left="709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984493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A. </w:t>
      </w:r>
      <w:r w:rsidRPr="00984493">
        <w:rPr>
          <w:rFonts w:ascii="Times New Roman" w:eastAsia="Calibri" w:hAnsi="Times New Roman" w:cs="Times New Roman"/>
          <w:sz w:val="24"/>
          <w:szCs w:val="24"/>
          <w:lang w:val="pt-BR"/>
        </w:rPr>
        <w:t>2</w:t>
      </w:r>
      <w:r w:rsidRPr="00984493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984493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B. </w:t>
      </w:r>
      <w:r w:rsidRPr="00984493">
        <w:rPr>
          <w:rFonts w:ascii="Times New Roman" w:eastAsia="Calibri" w:hAnsi="Times New Roman" w:cs="Times New Roman"/>
          <w:sz w:val="24"/>
          <w:szCs w:val="24"/>
          <w:lang w:val="pt-BR"/>
        </w:rPr>
        <w:t>5</w:t>
      </w:r>
      <w:r w:rsidRPr="00984493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984493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C. </w:t>
      </w:r>
      <w:r w:rsidRPr="00984493">
        <w:rPr>
          <w:rFonts w:ascii="Times New Roman" w:eastAsia="Calibri" w:hAnsi="Times New Roman" w:cs="Times New Roman"/>
          <w:sz w:val="24"/>
          <w:szCs w:val="24"/>
          <w:lang w:val="pt-BR"/>
        </w:rPr>
        <w:t>3</w:t>
      </w:r>
      <w:r w:rsidRPr="00984493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984493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D. </w:t>
      </w:r>
      <w:r w:rsidRPr="00984493">
        <w:rPr>
          <w:rFonts w:ascii="Times New Roman" w:eastAsia="Calibri" w:hAnsi="Times New Roman" w:cs="Times New Roman"/>
          <w:sz w:val="24"/>
          <w:szCs w:val="24"/>
          <w:lang w:val="pt-BR"/>
        </w:rPr>
        <w:t>4</w:t>
      </w:r>
    </w:p>
    <w:p w14:paraId="6BE6A809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Câu 13</w:t>
      </w:r>
      <w:r w:rsidRPr="00984493">
        <w:rPr>
          <w:rFonts w:ascii="Times New Roman" w:hAnsi="Times New Roman" w:cs="Times New Roman"/>
          <w:sz w:val="24"/>
          <w:szCs w:val="24"/>
          <w:lang w:val="pt-BR"/>
        </w:rPr>
        <w:t>. Vận tốc tức thời là:</w:t>
      </w:r>
    </w:p>
    <w:p w14:paraId="0AC95F14" w14:textId="77777777" w:rsidR="005B23DA" w:rsidRPr="00984493" w:rsidRDefault="005B23DA" w:rsidP="005B23DA">
      <w:pPr>
        <w:spacing w:after="0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fr-FR"/>
        </w:rPr>
        <w:lastRenderedPageBreak/>
        <w:t xml:space="preserve">A. </w:t>
      </w:r>
      <w:r w:rsidRPr="00984493">
        <w:rPr>
          <w:rFonts w:ascii="Times New Roman" w:hAnsi="Times New Roman" w:cs="Times New Roman"/>
          <w:sz w:val="24"/>
          <w:szCs w:val="24"/>
          <w:lang w:val="fr-FR"/>
        </w:rPr>
        <w:t>vận tốc của một vật được tính rất nhanh</w:t>
      </w:r>
    </w:p>
    <w:p w14:paraId="6A5134D7" w14:textId="77777777" w:rsidR="005B23DA" w:rsidRPr="00984493" w:rsidRDefault="005B23DA" w:rsidP="005B23DA">
      <w:pPr>
        <w:spacing w:after="0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984493">
        <w:rPr>
          <w:rFonts w:ascii="Times New Roman" w:hAnsi="Times New Roman" w:cs="Times New Roman"/>
          <w:sz w:val="24"/>
          <w:szCs w:val="24"/>
          <w:lang w:val="pt-BR"/>
        </w:rPr>
        <w:t>vận tốc của một vật chuyển động rất nhanh</w:t>
      </w:r>
    </w:p>
    <w:p w14:paraId="48650D3F" w14:textId="77777777" w:rsidR="005B23DA" w:rsidRPr="00984493" w:rsidRDefault="005B23DA" w:rsidP="005B23DA">
      <w:pPr>
        <w:spacing w:after="0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984493">
        <w:rPr>
          <w:rFonts w:ascii="Times New Roman" w:hAnsi="Times New Roman" w:cs="Times New Roman"/>
          <w:sz w:val="24"/>
          <w:szCs w:val="24"/>
          <w:lang w:val="fr-FR"/>
        </w:rPr>
        <w:t>vận tốc của vật trong một quãng đường rất ngắn</w:t>
      </w:r>
    </w:p>
    <w:p w14:paraId="67BA0E5D" w14:textId="77777777" w:rsidR="005B23DA" w:rsidRPr="00984493" w:rsidRDefault="005B23DA" w:rsidP="005B23DA">
      <w:pPr>
        <w:spacing w:after="0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984493">
        <w:rPr>
          <w:rFonts w:ascii="Times New Roman" w:hAnsi="Times New Roman" w:cs="Times New Roman"/>
          <w:sz w:val="24"/>
          <w:szCs w:val="24"/>
          <w:lang w:val="fr-FR"/>
        </w:rPr>
        <w:t>vận tốc tại một thời điểm trong quá trình chuyển động</w:t>
      </w:r>
    </w:p>
    <w:p w14:paraId="67C5F5E0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14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. Kí hiệu “–” hoặc màu xanh mang ý nghĩa:</w:t>
      </w:r>
    </w:p>
    <w:p w14:paraId="30768863" w14:textId="77777777" w:rsidR="005B23DA" w:rsidRPr="00984493" w:rsidRDefault="005B23DA" w:rsidP="005B23DA">
      <w:pPr>
        <w:tabs>
          <w:tab w:val="left" w:pos="3479"/>
          <w:tab w:val="left" w:pos="6239"/>
          <w:tab w:val="left" w:pos="8999"/>
        </w:tabs>
        <w:spacing w:after="0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Đầu ra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Cực âm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Đầu vào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Cực dương</w:t>
      </w:r>
    </w:p>
    <w:p w14:paraId="4E5B1B06" w14:textId="77777777" w:rsidR="005B23DA" w:rsidRPr="00984493" w:rsidRDefault="005B23DA" w:rsidP="005B23DA">
      <w:pPr>
        <w:spacing w:after="0" w:line="25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984493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</w:rPr>
        <w:t>Câu 15</w:t>
      </w:r>
      <w:r w:rsidRPr="0098449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 Vật rơi tự do</w:t>
      </w:r>
    </w:p>
    <w:p w14:paraId="1828A5F3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hi họp lực tác dụng vào vật hướng thẳng xuống mặt đất. </w:t>
      </w:r>
    </w:p>
    <w:p w14:paraId="6A731CEA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chỉ dưới tác dụng của trọng lực</w:t>
      </w: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</w:p>
    <w:p w14:paraId="5D291B57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khi vật có khối lượng lớn rơi từ cao xuống mặt đất.</w:t>
      </w:r>
    </w:p>
    <w:p w14:paraId="0D0ACCBF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khi từ nơi rất cao xuống mặt đất.</w:t>
      </w:r>
    </w:p>
    <w:p w14:paraId="725D83B1" w14:textId="77777777" w:rsidR="005B23DA" w:rsidRPr="00984493" w:rsidRDefault="005B23DA" w:rsidP="005B23DA">
      <w:pPr>
        <w:spacing w:after="0" w:line="256" w:lineRule="auto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sv-SE"/>
        </w:rPr>
        <w:t>Câu 16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. Xe đạp đi với vận tốc 3m/s bỗng hãm phanh và đi chậm dần đều. Mỗi giây vận tốc giảm 0,1m/s. Sau 10s vận tốc của xe:</w:t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sz w:val="24"/>
          <w:szCs w:val="24"/>
        </w:rPr>
        <w:t>2m/s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sz w:val="24"/>
          <w:szCs w:val="24"/>
        </w:rPr>
        <w:t>1m/s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sz w:val="24"/>
          <w:szCs w:val="24"/>
        </w:rPr>
        <w:t>3m/s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sz w:val="24"/>
          <w:szCs w:val="24"/>
        </w:rPr>
        <w:t>4m/s</w:t>
      </w:r>
    </w:p>
    <w:p w14:paraId="08920202" w14:textId="77777777" w:rsidR="005B23DA" w:rsidRPr="00984493" w:rsidRDefault="005B23DA" w:rsidP="005B23DA">
      <w:pPr>
        <w:spacing w:after="0" w:line="25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âu 17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Một vật được thả rơi tự do từ đỉnh tháp, nó chạm đất trong thời gian 4s. Lấy 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g=10m/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2</m:t>
            </m:r>
          </m:sup>
        </m:sSup>
      </m:oMath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. Chiều cao của tháp là</w:t>
      </w: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40m</w:t>
      </w:r>
      <w:r w:rsidRPr="0098449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160m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20m</w:t>
      </w:r>
      <w:r w:rsidRPr="0098449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80m</w:t>
      </w:r>
    </w:p>
    <w:p w14:paraId="6463BEFF" w14:textId="77777777" w:rsidR="005B23DA" w:rsidRPr="00984493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âu 18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. Một vật rơi tự do thì chuyển động của vật</w:t>
      </w:r>
    </w:p>
    <w:p w14:paraId="61A32649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3885330D" wp14:editId="6904555C">
                <wp:simplePos x="0" y="0"/>
                <wp:positionH relativeFrom="column">
                  <wp:posOffset>4606925</wp:posOffset>
                </wp:positionH>
                <wp:positionV relativeFrom="paragraph">
                  <wp:posOffset>96520</wp:posOffset>
                </wp:positionV>
                <wp:extent cx="2402205" cy="1224280"/>
                <wp:effectExtent l="0" t="0" r="0" b="0"/>
                <wp:wrapNone/>
                <wp:docPr id="4876" name="Text Box 48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02205" cy="12242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7F13FA" w14:textId="77777777" w:rsidR="005B23DA" w:rsidRDefault="005B23DA" w:rsidP="005B23DA">
                            <w:r w:rsidRPr="00984493"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013A80E2" wp14:editId="3C6EFE79">
                                  <wp:extent cx="1543050" cy="1181100"/>
                                  <wp:effectExtent l="0" t="0" r="0" b="0"/>
                                  <wp:docPr id="6" name="Picture 6" descr="n12 fb Sang Nguye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93" name="Picture 1793" descr="n12 fb Sang Nguyen"/>
                                          <pic:cNvPicPr/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10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43050" cy="11811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885330D" id="Text Box 4876" o:spid="_x0000_s1034" type="#_x0000_t202" style="position:absolute;left:0;text-align:left;margin-left:362.75pt;margin-top:7.6pt;width:189.15pt;height:96.4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" filled="f" stroked="f" strokeweight=".5pt">
                <v:textbox>
                  <w:txbxContent>
                    <w:p w14:paraId="687F13FA" w14:textId="77777777" w:rsidR="005B23DA" w:rsidRDefault="005B23DA" w:rsidP="005B23DA">
                      <w:r w:rsidRPr="00984493"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013A80E2" wp14:editId="3C6EFE79">
                            <wp:extent cx="1543050" cy="1181100"/>
                            <wp:effectExtent l="0" t="0" r="0" b="0"/>
                            <wp:docPr id="6" name="Picture 6" descr="n12 fb Sang Nguye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793" name="Picture 1793" descr="n12 fb Sang Nguyen"/>
                                    <pic:cNvPicPr/>
                                  </pic:nvPicPr>
                                  <pic:blipFill>
                                    <a:blip r:embed="rId9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10">
                                              <a14:imgEffect>
                                                <a14:sharpenSoften amount="50000"/>
                                              </a14:imgEffect>
                                            </a14:imgLayer>
                                          </a14:imgProps>
                                        </a:ex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43050" cy="11811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là chuyển động thẳng đều.</w:t>
      </w:r>
    </w:p>
    <w:p w14:paraId="4B009CB4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là chuyển động thẳng có gia tốc thay đổi theo thời gian.</w:t>
      </w:r>
    </w:p>
    <w:p w14:paraId="71888B97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là chuyển động thẳng chậm dần đều.</w:t>
      </w:r>
    </w:p>
    <w:p w14:paraId="1E6016C5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là chuyển động thẳng nhanh dần đều.</w:t>
      </w:r>
    </w:p>
    <w:p w14:paraId="6756413B" w14:textId="77777777" w:rsidR="005B23DA" w:rsidRDefault="005B23DA" w:rsidP="005B23DA">
      <w:pPr>
        <w:spacing w:after="0" w:line="256" w:lineRule="auto"/>
        <w:rPr>
          <w:rFonts w:ascii="Times New Roman" w:hAnsi="Times New Roman" w:cs="Times New Roman"/>
          <w:sz w:val="24"/>
          <w:szCs w:val="24"/>
          <w:lang w:bidi="en-US"/>
        </w:rPr>
      </w:pPr>
      <w:r w:rsidRPr="00984493">
        <w:rPr>
          <w:rFonts w:ascii="Times New Roman" w:hAnsi="Times New Roman" w:cs="Times New Roman"/>
          <w:b/>
          <w:sz w:val="24"/>
          <w:szCs w:val="24"/>
          <w:u w:val="single"/>
          <w:lang w:bidi="en-US"/>
        </w:rPr>
        <w:t>Câu 19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. Một vật chuyển động thẳng biến đổi đều có đồ thị vận tốc v</w:t>
      </w:r>
    </w:p>
    <w:p w14:paraId="73116114" w14:textId="77777777" w:rsidR="005B23DA" w:rsidRPr="00984493" w:rsidRDefault="005B23DA" w:rsidP="005B23DA">
      <w:pPr>
        <w:spacing w:after="0" w:line="256" w:lineRule="auto"/>
        <w:rPr>
          <w:rFonts w:ascii="Times New Roman" w:hAnsi="Times New Roman" w:cs="Times New Roman"/>
          <w:sz w:val="24"/>
          <w:szCs w:val="24"/>
          <w:lang w:bidi="en-US"/>
        </w:rPr>
      </w:pPr>
      <w:r w:rsidRPr="00984493">
        <w:rPr>
          <w:rFonts w:ascii="Times New Roman" w:hAnsi="Times New Roman" w:cs="Times New Roman"/>
          <w:sz w:val="24"/>
          <w:szCs w:val="24"/>
          <w:lang w:bidi="en-US"/>
        </w:rPr>
        <w:t xml:space="preserve"> theo thời gian t như hình vẽ. Phương trình vận tốc của vật là</w:t>
      </w:r>
    </w:p>
    <w:p w14:paraId="7CC624A3" w14:textId="77777777" w:rsidR="005B23DA" w:rsidRDefault="005B23DA" w:rsidP="005B23DA">
      <w:pPr>
        <w:tabs>
          <w:tab w:val="left" w:pos="3479"/>
          <w:tab w:val="left" w:pos="6239"/>
          <w:tab w:val="left" w:pos="8999"/>
        </w:tabs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bidi="en-US"/>
        </w:rPr>
      </w:pPr>
      <w:r w:rsidRPr="00984493">
        <w:rPr>
          <w:rFonts w:ascii="Times New Roman" w:hAnsi="Times New Roman" w:cs="Times New Roman"/>
          <w:b/>
          <w:sz w:val="24"/>
          <w:szCs w:val="24"/>
          <w:lang w:bidi="en-US"/>
        </w:rPr>
        <w:t xml:space="preserve">A. 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v</w:t>
      </w:r>
      <w:r w:rsidRPr="00984493">
        <w:rPr>
          <w:rFonts w:ascii="Times New Roman" w:hAnsi="Times New Roman" w:cs="Times New Roman"/>
          <w:spacing w:val="-1"/>
          <w:sz w:val="24"/>
          <w:szCs w:val="24"/>
          <w:lang w:bidi="en-US"/>
        </w:rPr>
        <w:t xml:space="preserve"> 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= 15 - t</w:t>
      </w:r>
      <w:r w:rsidRPr="00984493">
        <w:rPr>
          <w:rFonts w:ascii="Times New Roman" w:hAnsi="Times New Roman" w:cs="Times New Roman"/>
          <w:spacing w:val="-1"/>
          <w:sz w:val="24"/>
          <w:szCs w:val="24"/>
          <w:lang w:bidi="en-US"/>
        </w:rPr>
        <w:t xml:space="preserve"> 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(m/s).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  <w:lang w:bidi="en-US"/>
        </w:rPr>
        <w:t xml:space="preserve">B. 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v =</w:t>
      </w:r>
      <w:r w:rsidRPr="00984493">
        <w:rPr>
          <w:rFonts w:ascii="Times New Roman" w:hAnsi="Times New Roman" w:cs="Times New Roman"/>
          <w:spacing w:val="-1"/>
          <w:sz w:val="24"/>
          <w:szCs w:val="24"/>
          <w:lang w:bidi="en-US"/>
        </w:rPr>
        <w:t xml:space="preserve"> 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t + 15 (m/s).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ab/>
      </w:r>
    </w:p>
    <w:p w14:paraId="58788277" w14:textId="77777777" w:rsidR="005B23DA" w:rsidRPr="00984493" w:rsidRDefault="005B23DA" w:rsidP="005B23DA">
      <w:pPr>
        <w:tabs>
          <w:tab w:val="left" w:pos="3479"/>
          <w:tab w:val="left" w:pos="6239"/>
          <w:tab w:val="left" w:pos="8999"/>
        </w:tabs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bidi="en-US"/>
        </w:rPr>
      </w:pPr>
      <w:r w:rsidRPr="00984493">
        <w:rPr>
          <w:rFonts w:ascii="Times New Roman" w:hAnsi="Times New Roman" w:cs="Times New Roman"/>
          <w:b/>
          <w:sz w:val="24"/>
          <w:szCs w:val="24"/>
          <w:lang w:bidi="en-US"/>
        </w:rPr>
        <w:t xml:space="preserve">C. 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v</w:t>
      </w:r>
      <w:r w:rsidRPr="00984493">
        <w:rPr>
          <w:rFonts w:ascii="Times New Roman" w:hAnsi="Times New Roman" w:cs="Times New Roman"/>
          <w:spacing w:val="-1"/>
          <w:sz w:val="24"/>
          <w:szCs w:val="24"/>
          <w:lang w:bidi="en-US"/>
        </w:rPr>
        <w:t xml:space="preserve"> 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= 10 - 15t (m/s).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ab/>
      </w:r>
      <w:r w:rsidRPr="00984493">
        <w:rPr>
          <w:rFonts w:ascii="Times New Roman" w:hAnsi="Times New Roman" w:cs="Times New Roman"/>
          <w:b/>
          <w:bCs/>
          <w:sz w:val="24"/>
          <w:szCs w:val="24"/>
          <w:lang w:bidi="en-US"/>
        </w:rPr>
        <w:t xml:space="preserve">D. </w:t>
      </w:r>
      <w:r w:rsidRPr="00984493">
        <w:rPr>
          <w:rFonts w:ascii="Times New Roman" w:hAnsi="Times New Roman" w:cs="Times New Roman"/>
          <w:bCs/>
          <w:sz w:val="24"/>
          <w:szCs w:val="24"/>
          <w:lang w:bidi="en-US"/>
        </w:rPr>
        <w:t xml:space="preserve">v = 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10 - 5t (m/s).</w:t>
      </w:r>
    </w:p>
    <w:p w14:paraId="2231F5CF" w14:textId="77777777" w:rsidR="005B23DA" w:rsidRPr="00984493" w:rsidRDefault="005B23DA" w:rsidP="005B23DA">
      <w:pPr>
        <w:spacing w:after="0" w:line="256" w:lineRule="auto"/>
        <w:rPr>
          <w:rFonts w:ascii="Times New Roman" w:eastAsia="Calibri" w:hAnsi="Times New Roman" w:cs="Times New Roman"/>
          <w:sz w:val="24"/>
          <w:szCs w:val="24"/>
        </w:rPr>
      </w:pPr>
      <w:r w:rsidRPr="00984493">
        <w:rPr>
          <w:rFonts w:ascii="Times New Roman" w:eastAsia="Calibri" w:hAnsi="Times New Roman" w:cs="Times New Roman"/>
          <w:b/>
          <w:sz w:val="24"/>
          <w:szCs w:val="24"/>
          <w:u w:val="single"/>
        </w:rPr>
        <w:t>Câu 20</w:t>
      </w:r>
      <w:r w:rsidRPr="00984493">
        <w:rPr>
          <w:rFonts w:ascii="Times New Roman" w:eastAsia="Calibri" w:hAnsi="Times New Roman" w:cs="Times New Roman"/>
          <w:sz w:val="24"/>
          <w:szCs w:val="24"/>
        </w:rPr>
        <w:t>. Công thức liên hệ giữa độ dịch chuyển, vận tốc và gia gia tốc của chuyển động nhanh dần đều là</w:t>
      </w:r>
    </w:p>
    <w:p w14:paraId="71AFD339" w14:textId="77777777" w:rsidR="005B23DA" w:rsidRDefault="005B23DA" w:rsidP="005B23DA">
      <w:pPr>
        <w:spacing w:after="0" w:line="256" w:lineRule="auto"/>
        <w:ind w:left="720"/>
        <w:rPr>
          <w:rFonts w:ascii="Times New Roman" w:eastAsia="Calibri" w:hAnsi="Times New Roman" w:cs="Times New Roman"/>
          <w:b/>
          <w:sz w:val="24"/>
          <w:szCs w:val="24"/>
        </w:rPr>
      </w:pPr>
    </w:p>
    <w:p w14:paraId="0147276C" w14:textId="77777777" w:rsidR="005B23DA" w:rsidRPr="00984493" w:rsidRDefault="005B23DA" w:rsidP="005B23DA">
      <w:pPr>
        <w:spacing w:after="0" w:line="256" w:lineRule="auto"/>
        <w:ind w:left="720"/>
        <w:rPr>
          <w:rFonts w:ascii="Times New Roman" w:hAnsi="Times New Roman" w:cs="Times New Roman"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 xml:space="preserve">A. 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 xml:space="preserve">=ad.     </m:t>
          </m:r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 xml:space="preserve">B. 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 xml:space="preserve">=2ad.    </m:t>
          </m:r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 xml:space="preserve">C. </m:t>
          </m:r>
          <m:r>
            <w:rPr>
              <w:rFonts w:ascii="Cambria Math" w:hAnsi="Cambria Math" w:cs="Times New Roman"/>
              <w:sz w:val="24"/>
              <w:szCs w:val="24"/>
            </w:rPr>
            <m:t>v-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 xml:space="preserve">=2ad.         </m:t>
          </m:r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 xml:space="preserve">D. 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=2ad.</m:t>
          </m:r>
        </m:oMath>
      </m:oMathPara>
    </w:p>
    <w:p w14:paraId="21C01B80" w14:textId="77777777" w:rsidR="005B23DA" w:rsidRPr="00984493" w:rsidRDefault="005B23DA" w:rsidP="005B23DA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84493">
        <w:rPr>
          <w:rFonts w:ascii="Times New Roman" w:hAnsi="Times New Roman" w:cs="Times New Roman"/>
          <w:b/>
          <w:sz w:val="24"/>
          <w:szCs w:val="24"/>
        </w:rPr>
        <w:t>Phần II : Trắc nghiệm đúng sai</w:t>
      </w:r>
    </w:p>
    <w:p w14:paraId="61EBB8FE" w14:textId="77777777" w:rsidR="005B23DA" w:rsidRPr="00984493" w:rsidRDefault="005B23DA" w:rsidP="005B23D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sz w:val="24"/>
          <w:szCs w:val="24"/>
        </w:rPr>
        <w:t>Câu 1: Những hoạt động tuân thủ nguyên tắc an toàn khi sử dụng điệ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n12 fb Sang Nguyen"/>
        <w:tblDescription w:val="n12 fb Sang Nguyen"/>
      </w:tblPr>
      <w:tblGrid>
        <w:gridCol w:w="8847"/>
        <w:gridCol w:w="729"/>
      </w:tblGrid>
      <w:tr w:rsidR="005B23DA" w:rsidRPr="00984493" w14:paraId="78387454" w14:textId="77777777" w:rsidTr="00EC6067">
        <w:tc>
          <w:tcPr>
            <w:tcW w:w="8847" w:type="dxa"/>
          </w:tcPr>
          <w:p w14:paraId="2B24D628" w14:textId="77777777" w:rsidR="005B23DA" w:rsidRPr="00984493" w:rsidRDefault="005B23DA" w:rsidP="00EC6067">
            <w:pPr>
              <w:spacing w:line="276" w:lineRule="auto"/>
              <w:jc w:val="both"/>
              <w:rPr>
                <w:sz w:val="24"/>
                <w:szCs w:val="24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 xml:space="preserve">a. </w:t>
            </w:r>
            <w:r w:rsidRPr="00984493">
              <w:rPr>
                <w:sz w:val="24"/>
                <w:szCs w:val="24"/>
              </w:rPr>
              <w:t>Bọc kĩ các dây dẫn điện bằng vật liệu cách điện.</w:t>
            </w:r>
          </w:p>
        </w:tc>
        <w:tc>
          <w:tcPr>
            <w:tcW w:w="729" w:type="dxa"/>
          </w:tcPr>
          <w:p w14:paraId="3F3891A6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5B23DA" w:rsidRPr="00984493" w14:paraId="43D80AC0" w14:textId="77777777" w:rsidTr="00EC6067">
        <w:tc>
          <w:tcPr>
            <w:tcW w:w="8847" w:type="dxa"/>
          </w:tcPr>
          <w:p w14:paraId="28D3B15B" w14:textId="77777777" w:rsidR="005B23DA" w:rsidRPr="00984493" w:rsidRDefault="005B23DA" w:rsidP="00EC6067">
            <w:pPr>
              <w:spacing w:line="276" w:lineRule="auto"/>
              <w:jc w:val="both"/>
              <w:rPr>
                <w:sz w:val="24"/>
                <w:szCs w:val="24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 xml:space="preserve">b. </w:t>
            </w:r>
            <w:r w:rsidRPr="00984493">
              <w:rPr>
                <w:sz w:val="24"/>
                <w:szCs w:val="24"/>
              </w:rPr>
              <w:t>Kiểm tra mạch có điện bằng bút thử điện.</w:t>
            </w:r>
          </w:p>
        </w:tc>
        <w:tc>
          <w:tcPr>
            <w:tcW w:w="729" w:type="dxa"/>
          </w:tcPr>
          <w:p w14:paraId="5C47A6D4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5B23DA" w:rsidRPr="00984493" w14:paraId="7AE1F4C7" w14:textId="77777777" w:rsidTr="00EC6067">
        <w:tc>
          <w:tcPr>
            <w:tcW w:w="8847" w:type="dxa"/>
          </w:tcPr>
          <w:p w14:paraId="52214BA1" w14:textId="77777777" w:rsidR="005B23DA" w:rsidRPr="00984493" w:rsidRDefault="005B23DA" w:rsidP="00EC6067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c. Sửa chữa điện khi chưa ngắt nguồn điện.</w:t>
            </w:r>
          </w:p>
        </w:tc>
        <w:tc>
          <w:tcPr>
            <w:tcW w:w="729" w:type="dxa"/>
          </w:tcPr>
          <w:p w14:paraId="625F3E32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</w:tbl>
    <w:p w14:paraId="497876B8" w14:textId="77777777" w:rsidR="005B23DA" w:rsidRDefault="005B23DA" w:rsidP="005B23DA">
      <w:pPr>
        <w:shd w:val="clear" w:color="auto" w:fill="FFFFFF"/>
        <w:tabs>
          <w:tab w:val="left" w:pos="900"/>
        </w:tabs>
        <w:spacing w:after="0"/>
        <w:contextualSpacing/>
        <w:jc w:val="both"/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984493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94080" behindDoc="1" locked="0" layoutInCell="1" allowOverlap="1" wp14:anchorId="664B89E1" wp14:editId="7AF5664F">
            <wp:simplePos x="0" y="0"/>
            <wp:positionH relativeFrom="column">
              <wp:posOffset>4789805</wp:posOffset>
            </wp:positionH>
            <wp:positionV relativeFrom="paragraph">
              <wp:posOffset>281305</wp:posOffset>
            </wp:positionV>
            <wp:extent cx="1301115" cy="774700"/>
            <wp:effectExtent l="0" t="0" r="0" b="6350"/>
            <wp:wrapTight wrapText="bothSides">
              <wp:wrapPolygon edited="0">
                <wp:start x="4428" y="0"/>
                <wp:lineTo x="0" y="5843"/>
                <wp:lineTo x="0" y="12748"/>
                <wp:lineTo x="1581" y="16997"/>
                <wp:lineTo x="1581" y="18059"/>
                <wp:lineTo x="6009" y="21246"/>
                <wp:lineTo x="7274" y="21246"/>
                <wp:lineTo x="12966" y="21246"/>
                <wp:lineTo x="14548" y="21246"/>
                <wp:lineTo x="19291" y="18059"/>
                <wp:lineTo x="19291" y="16997"/>
                <wp:lineTo x="21189" y="10092"/>
                <wp:lineTo x="21189" y="4249"/>
                <wp:lineTo x="7274" y="0"/>
                <wp:lineTo x="4428" y="0"/>
              </wp:wrapPolygon>
            </wp:wrapTight>
            <wp:docPr id="4878" name="Picture 4878" descr="n12 fb Sang Nguy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5063871" name="Picture 435063871" descr="n12 fb Sang Nguyen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301115" cy="77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84493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Câu 2: Một người bơi dọc trong bể dài </w:t>
      </w:r>
      <m:oMath>
        <m:r>
          <w:rPr>
            <w:rFonts w:ascii="Cambria Math" w:eastAsia="Aptos" w:hAnsi="Cambria Math" w:cs="Times New Roman"/>
            <w:color w:val="000000"/>
            <w:kern w:val="2"/>
            <w:sz w:val="24"/>
            <w:szCs w:val="24"/>
            <w14:ligatures w14:val="standardContextual"/>
          </w:rPr>
          <m:t>50m.</m:t>
        </m:r>
      </m:oMath>
      <w:r w:rsidRPr="00984493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Bơi từ đầu bể tới cuối bể hết </w:t>
      </w:r>
      <m:oMath>
        <m:r>
          <w:rPr>
            <w:rFonts w:ascii="Cambria Math" w:eastAsia="Aptos" w:hAnsi="Cambria Math" w:cs="Times New Roman"/>
            <w:color w:val="000000"/>
            <w:kern w:val="2"/>
            <w:sz w:val="24"/>
            <w:szCs w:val="24"/>
            <w14:ligatures w14:val="standardContextual"/>
          </w:rPr>
          <m:t>20s,</m:t>
        </m:r>
      </m:oMath>
      <w:r w:rsidRPr="00984493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bơi tiếp từ cuối bể về đầu bể hết </w:t>
      </w:r>
      <m:oMath>
        <m:r>
          <w:rPr>
            <w:rFonts w:ascii="Cambria Math" w:eastAsia="Aptos" w:hAnsi="Cambria Math" w:cs="Times New Roman"/>
            <w:color w:val="000000"/>
            <w:kern w:val="2"/>
            <w:sz w:val="24"/>
            <w:szCs w:val="24"/>
            <w14:ligatures w14:val="standardContextual"/>
          </w:rPr>
          <m:t>22s.</m:t>
        </m:r>
      </m:oMath>
      <w:r w:rsidRPr="00984493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Chọn chiều dương của độ dịch chuyển là chiều từ đầu bể bơi đến </w:t>
      </w:r>
    </w:p>
    <w:p w14:paraId="2D6F5792" w14:textId="77777777" w:rsidR="005B23DA" w:rsidRPr="00984493" w:rsidRDefault="005B23DA" w:rsidP="005B23DA">
      <w:pPr>
        <w:shd w:val="clear" w:color="auto" w:fill="FFFFFF"/>
        <w:tabs>
          <w:tab w:val="left" w:pos="900"/>
        </w:tabs>
        <w:spacing w:after="0"/>
        <w:contextualSpacing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984493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>cuối bể bơi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n12 fb Sang Nguyen"/>
        <w:tblDescription w:val="n12 fb Sang Nguyen"/>
      </w:tblPr>
      <w:tblGrid>
        <w:gridCol w:w="6907"/>
        <w:gridCol w:w="672"/>
      </w:tblGrid>
      <w:tr w:rsidR="005B23DA" w:rsidRPr="00984493" w14:paraId="25354BE5" w14:textId="77777777" w:rsidTr="00EC6067">
        <w:tc>
          <w:tcPr>
            <w:tcW w:w="6907" w:type="dxa"/>
          </w:tcPr>
          <w:p w14:paraId="237F5701" w14:textId="77777777" w:rsidR="005B23DA" w:rsidRPr="00984493" w:rsidRDefault="005B23DA" w:rsidP="00EC6067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a. Độ dịch chuyển của người khi bơi từ đầu bể tới cuối bể rồi về đầu bể là 100m.</w:t>
            </w:r>
          </w:p>
        </w:tc>
        <w:tc>
          <w:tcPr>
            <w:tcW w:w="672" w:type="dxa"/>
          </w:tcPr>
          <w:p w14:paraId="67398878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5B23DA" w:rsidRPr="00984493" w14:paraId="7B3B9DE6" w14:textId="77777777" w:rsidTr="00EC6067">
        <w:tc>
          <w:tcPr>
            <w:tcW w:w="6907" w:type="dxa"/>
          </w:tcPr>
          <w:p w14:paraId="08AD640A" w14:textId="77777777" w:rsidR="005B23DA" w:rsidRPr="00984493" w:rsidRDefault="005B23DA" w:rsidP="00EC6067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b. Tốc độ trung bình khi bơi từ đầu bể đến cuối bể là 2,5 m/s.</w:t>
            </w:r>
          </w:p>
        </w:tc>
        <w:tc>
          <w:tcPr>
            <w:tcW w:w="672" w:type="dxa"/>
          </w:tcPr>
          <w:p w14:paraId="7EE390EC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5B23DA" w:rsidRPr="00984493" w14:paraId="27895FA9" w14:textId="77777777" w:rsidTr="00EC6067">
        <w:tc>
          <w:tcPr>
            <w:tcW w:w="6907" w:type="dxa"/>
          </w:tcPr>
          <w:p w14:paraId="39257D9C" w14:textId="77777777" w:rsidR="005B23DA" w:rsidRPr="00984493" w:rsidRDefault="005B23DA" w:rsidP="00EC6067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c. Tốc độ trung bình trong quãng đường cả bơi đi lẫn về là 2,38 m/s.</w:t>
            </w:r>
          </w:p>
        </w:tc>
        <w:tc>
          <w:tcPr>
            <w:tcW w:w="672" w:type="dxa"/>
          </w:tcPr>
          <w:p w14:paraId="6E50A9A7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</w:tbl>
    <w:p w14:paraId="5C2790C3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iCs/>
          <w:sz w:val="24"/>
          <w:szCs w:val="24"/>
        </w:rPr>
      </w:pPr>
      <w:r w:rsidRPr="00984493">
        <w:rPr>
          <w:rFonts w:ascii="Times New Roman" w:hAnsi="Times New Roman" w:cs="Times New Roman"/>
          <w:iCs/>
          <w:sz w:val="24"/>
          <w:szCs w:val="24"/>
        </w:rPr>
        <w:t>Câu 3: Một xe ô tô chuyển động thẳng nhanh dần đều với vận tốc đầu 18km/h. Trong giây thứ tư kể từ lúc bắt đầu chuyển động nhanh dần, xe đi được 12m.</w:t>
      </w:r>
    </w:p>
    <w:tbl>
      <w:tblPr>
        <w:tblStyle w:val="TableGrid"/>
        <w:tblW w:w="97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n12 fb Sang Nguyen"/>
        <w:tblDescription w:val="n12 fb Sang Nguyen"/>
      </w:tblPr>
      <w:tblGrid>
        <w:gridCol w:w="9000"/>
        <w:gridCol w:w="731"/>
      </w:tblGrid>
      <w:tr w:rsidR="005B23DA" w:rsidRPr="00984493" w14:paraId="4CE2F7AF" w14:textId="77777777" w:rsidTr="00EC6067">
        <w:tc>
          <w:tcPr>
            <w:tcW w:w="9000" w:type="dxa"/>
          </w:tcPr>
          <w:p w14:paraId="74E975C8" w14:textId="77777777" w:rsidR="005B23DA" w:rsidRPr="00984493" w:rsidRDefault="005B23DA" w:rsidP="00EC6067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a.</w:t>
            </w:r>
            <w:r w:rsidRPr="00984493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984493">
              <w:rPr>
                <w:bCs/>
                <w:iCs/>
                <w:sz w:val="24"/>
                <w:szCs w:val="24"/>
              </w:rPr>
              <w:t>Quãng đường xe đi được trong giây thứ 10 là 50m</w:t>
            </w:r>
          </w:p>
        </w:tc>
        <w:tc>
          <w:tcPr>
            <w:tcW w:w="731" w:type="dxa"/>
          </w:tcPr>
          <w:p w14:paraId="3B587DE8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5B23DA" w:rsidRPr="00984493" w14:paraId="5F510D6F" w14:textId="77777777" w:rsidTr="00EC6067">
        <w:tc>
          <w:tcPr>
            <w:tcW w:w="9000" w:type="dxa"/>
          </w:tcPr>
          <w:p w14:paraId="3A44DC93" w14:textId="77777777" w:rsidR="005B23DA" w:rsidRPr="00984493" w:rsidRDefault="005B23DA" w:rsidP="00EC6067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 xml:space="preserve">b. </w:t>
            </w:r>
            <w:r w:rsidRPr="00984493">
              <w:rPr>
                <w:sz w:val="24"/>
                <w:szCs w:val="24"/>
              </w:rPr>
              <w:t>Vật chuyển động nhanh dần đều trong 10s, Quãng đường đi được trong 4s cuối là 84m</w:t>
            </w:r>
          </w:p>
        </w:tc>
        <w:tc>
          <w:tcPr>
            <w:tcW w:w="731" w:type="dxa"/>
          </w:tcPr>
          <w:p w14:paraId="7ECED1BC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5B23DA" w:rsidRPr="00984493" w14:paraId="5CBD1E3C" w14:textId="77777777" w:rsidTr="00EC6067">
        <w:tc>
          <w:tcPr>
            <w:tcW w:w="9000" w:type="dxa"/>
          </w:tcPr>
          <w:p w14:paraId="437D4A25" w14:textId="77777777" w:rsidR="005B23DA" w:rsidRPr="00984493" w:rsidRDefault="005B23DA" w:rsidP="00EC6067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c. Xe đạt vận tốc 36km/h sau thời gian 2,5s</w:t>
            </w:r>
          </w:p>
        </w:tc>
        <w:tc>
          <w:tcPr>
            <w:tcW w:w="731" w:type="dxa"/>
          </w:tcPr>
          <w:p w14:paraId="389239B8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</w:tbl>
    <w:p w14:paraId="5E3DCE32" w14:textId="77777777" w:rsidR="005B23DA" w:rsidRPr="00984493" w:rsidRDefault="005B23DA" w:rsidP="005B23DA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84493">
        <w:rPr>
          <w:rFonts w:ascii="Times New Roman" w:hAnsi="Times New Roman" w:cs="Times New Roman"/>
          <w:b/>
          <w:sz w:val="24"/>
          <w:szCs w:val="24"/>
        </w:rPr>
        <w:t xml:space="preserve">Phần III : Trả lời ngắn </w:t>
      </w:r>
    </w:p>
    <w:p w14:paraId="041C2B4F" w14:textId="77777777" w:rsidR="005B23DA" w:rsidRPr="00984493" w:rsidRDefault="005B23DA" w:rsidP="005B23DA">
      <w:pPr>
        <w:tabs>
          <w:tab w:val="left" w:pos="810"/>
        </w:tabs>
        <w:spacing w:after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sz w:val="24"/>
          <w:szCs w:val="24"/>
        </w:rPr>
        <w:t>Câu 1: Một trái banh được ném từ mặt đất thẳng đứng với vận tốc 20m/s. Thời gian từ lúc ném banh đến lúc chạm đất là bao nhiêu?</w:t>
      </w:r>
    </w:p>
    <w:p w14:paraId="47B632B1" w14:textId="77777777" w:rsidR="005B23DA" w:rsidRPr="00984493" w:rsidRDefault="005B23DA" w:rsidP="005B23DA">
      <w:pPr>
        <w:pStyle w:val="ListParagraph"/>
        <w:spacing w:after="0" w:line="276" w:lineRule="auto"/>
        <w:ind w:left="420" w:firstLine="390"/>
        <w:jc w:val="both"/>
        <w:rPr>
          <w:rFonts w:cs="Times New Roman"/>
          <w:b/>
          <w:color w:val="0000FF"/>
          <w:sz w:val="24"/>
          <w:szCs w:val="24"/>
          <w:lang w:val="pt-BR"/>
        </w:rPr>
      </w:pPr>
      <w:r w:rsidRPr="00984493">
        <w:rPr>
          <w:rFonts w:cs="Times New Roman"/>
          <w:sz w:val="24"/>
          <w:szCs w:val="24"/>
        </w:rPr>
        <w:lastRenderedPageBreak/>
        <w:t xml:space="preserve"> (kết quả lấy đến 0 chữ số thập phân, theo đơn vị s)</w:t>
      </w:r>
    </w:p>
    <w:p w14:paraId="33C38499" w14:textId="77777777" w:rsidR="005B23DA" w:rsidRPr="00984493" w:rsidRDefault="005B23DA" w:rsidP="005B23DA">
      <w:pPr>
        <w:tabs>
          <w:tab w:val="left" w:pos="360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84493">
        <w:rPr>
          <w:rFonts w:ascii="Times New Roman" w:hAnsi="Times New Roman" w:cs="Times New Roman"/>
          <w:sz w:val="24"/>
          <w:szCs w:val="24"/>
        </w:rPr>
        <w:t>Câu 2: Một người đi xe máy đang chuyển động với vận tốc 10 m/s thì có con chó trước mặt . Để không va vào con chó, người ấy phanh xe. Biết độ dài vết phanh xe là 5m. Tính gia tốc của xe theo đơn vị m/s</w:t>
      </w:r>
      <w:r w:rsidRPr="0098449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84493">
        <w:rPr>
          <w:rFonts w:ascii="Times New Roman" w:hAnsi="Times New Roman" w:cs="Times New Roman"/>
          <w:sz w:val="24"/>
          <w:szCs w:val="24"/>
        </w:rPr>
        <w:t>?</w:t>
      </w:r>
    </w:p>
    <w:p w14:paraId="6EC2A251" w14:textId="77777777" w:rsidR="005B23DA" w:rsidRPr="00984493" w:rsidRDefault="005B23DA" w:rsidP="005B23DA">
      <w:pPr>
        <w:tabs>
          <w:tab w:val="left" w:pos="360"/>
        </w:tabs>
        <w:spacing w:after="0"/>
        <w:jc w:val="both"/>
        <w:rPr>
          <w:rFonts w:ascii="Times New Roman" w:eastAsia="Calibri" w:hAnsi="Times New Roman" w:cs="Times New Roman"/>
          <w:b/>
          <w:sz w:val="24"/>
          <w:szCs w:val="24"/>
          <w:lang w:val="sv-SE"/>
        </w:rPr>
      </w:pPr>
      <w:r w:rsidRPr="00984493">
        <w:rPr>
          <w:rFonts w:ascii="Times New Roman" w:eastAsia="Calibri" w:hAnsi="Times New Roman" w:cs="Times New Roman"/>
          <w:sz w:val="24"/>
          <w:szCs w:val="24"/>
          <w:lang w:val="fr-FR"/>
        </w:rPr>
        <w:t>(kết quả lấy 0 chữ số sau dấu phẩy thập phân)</w:t>
      </w:r>
    </w:p>
    <w:p w14:paraId="3BD9FB3B" w14:textId="77777777" w:rsidR="005B23DA" w:rsidRPr="00984493" w:rsidRDefault="005B23DA" w:rsidP="005B23DA">
      <w:pPr>
        <w:tabs>
          <w:tab w:val="left" w:pos="810"/>
          <w:tab w:val="left" w:pos="990"/>
        </w:tabs>
        <w:spacing w:after="0"/>
        <w:contextualSpacing/>
        <w:jc w:val="both"/>
        <w:rPr>
          <w:rFonts w:ascii="Times New Roman" w:eastAsia="VNI-Times" w:hAnsi="Times New Roman" w:cs="Times New Roman"/>
          <w:color w:val="000000" w:themeColor="text1"/>
          <w:sz w:val="24"/>
          <w:szCs w:val="24"/>
          <w:lang w:val="nl-NL"/>
        </w:rPr>
      </w:pPr>
      <w:r w:rsidRPr="00984493">
        <w:rPr>
          <w:rFonts w:ascii="Times New Roman" w:hAnsi="Times New Roman" w:cs="Times New Roman"/>
          <w:sz w:val="24"/>
          <w:szCs w:val="24"/>
        </w:rPr>
        <w:t xml:space="preserve">Câu 3: </w:t>
      </w:r>
      <w:r w:rsidRPr="00984493">
        <w:rPr>
          <w:rFonts w:ascii="Times New Roman" w:eastAsia="VNI-Times" w:hAnsi="Times New Roman" w:cs="Times New Roman"/>
          <w:color w:val="000000" w:themeColor="text1"/>
          <w:sz w:val="24"/>
          <w:szCs w:val="24"/>
          <w:lang w:val="nl-NL"/>
        </w:rPr>
        <w:t>Một xe chuyển động thẳng không đổi chiều; 2 giờ đầu xe chạy với tốc độ trung bình 60km/h, 3 giờ sau xe chạy với tốc độ trung bình 40km/h. Tốc độ trung bình của xe trong suốt thời gian chạy là</w:t>
      </w:r>
    </w:p>
    <w:p w14:paraId="3487DF60" w14:textId="77777777" w:rsidR="005B23DA" w:rsidRPr="00984493" w:rsidRDefault="005B23DA" w:rsidP="005B23DA">
      <w:pPr>
        <w:tabs>
          <w:tab w:val="left" w:pos="900"/>
        </w:tabs>
        <w:spacing w:after="0"/>
        <w:contextualSpacing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984493">
        <w:rPr>
          <w:rFonts w:ascii="Times New Roman" w:hAnsi="Times New Roman" w:cs="Times New Roman"/>
          <w:sz w:val="24"/>
          <w:szCs w:val="24"/>
        </w:rPr>
        <w:t xml:space="preserve">Câu 4: </w:t>
      </w:r>
      <w:r w:rsidRPr="00984493">
        <w:rPr>
          <w:rFonts w:ascii="Times New Roman" w:hAnsi="Times New Roman" w:cs="Times New Roman"/>
          <w:bCs/>
          <w:color w:val="000000"/>
          <w:sz w:val="24"/>
          <w:szCs w:val="24"/>
        </w:rPr>
        <w:t>Ghi thời gian một quả banh  rơi 3 lần liên tiếp</w:t>
      </w:r>
    </w:p>
    <w:tbl>
      <w:tblPr>
        <w:tblStyle w:val="PlainTable11"/>
        <w:tblW w:w="4815" w:type="dxa"/>
        <w:jc w:val="center"/>
        <w:tblLayout w:type="fixed"/>
        <w:tblLook w:val="04A0" w:firstRow="1" w:lastRow="0" w:firstColumn="1" w:lastColumn="0" w:noHBand="0" w:noVBand="1"/>
        <w:tblCaption w:val="n12 fb Sang Nguyen"/>
        <w:tblDescription w:val="n12 fb Sang Nguyen"/>
      </w:tblPr>
      <w:tblGrid>
        <w:gridCol w:w="1412"/>
        <w:gridCol w:w="1572"/>
        <w:gridCol w:w="1831"/>
      </w:tblGrid>
      <w:tr w:rsidR="005B23DA" w:rsidRPr="00984493" w14:paraId="6C045B25" w14:textId="77777777" w:rsidTr="00EC606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9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15" w:type="dxa"/>
            <w:gridSpan w:val="3"/>
            <w:vAlign w:val="center"/>
            <w:hideMark/>
          </w:tcPr>
          <w:p w14:paraId="5B9130A7" w14:textId="77777777" w:rsidR="005B23DA" w:rsidRPr="00984493" w:rsidRDefault="005B23DA" w:rsidP="00EC6067">
            <w:pPr>
              <w:tabs>
                <w:tab w:val="left" w:pos="900"/>
              </w:tabs>
              <w:spacing w:line="276" w:lineRule="auto"/>
              <w:ind w:firstLine="284"/>
              <w:jc w:val="center"/>
              <w:rPr>
                <w:rFonts w:eastAsia="Calibri"/>
                <w:b w:val="0"/>
                <w:bCs w:val="0"/>
                <w:sz w:val="24"/>
                <w:szCs w:val="24"/>
              </w:rPr>
            </w:pPr>
            <w:r w:rsidRPr="00984493">
              <w:rPr>
                <w:rFonts w:eastAsia="Calibri"/>
                <w:sz w:val="24"/>
                <w:szCs w:val="24"/>
              </w:rPr>
              <w:t>Thời gian rơi (s)</w:t>
            </w:r>
          </w:p>
        </w:tc>
      </w:tr>
      <w:tr w:rsidR="005B23DA" w:rsidRPr="00984493" w14:paraId="3AB8AD19" w14:textId="77777777" w:rsidTr="00EC6067">
        <w:trPr>
          <w:trHeight w:val="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2" w:type="dxa"/>
            <w:vAlign w:val="center"/>
            <w:hideMark/>
          </w:tcPr>
          <w:p w14:paraId="7E298A88" w14:textId="77777777" w:rsidR="005B23DA" w:rsidRPr="00984493" w:rsidRDefault="005B23DA" w:rsidP="00EC6067">
            <w:pPr>
              <w:tabs>
                <w:tab w:val="left" w:pos="900"/>
              </w:tabs>
              <w:spacing w:line="276" w:lineRule="auto"/>
              <w:ind w:firstLine="284"/>
              <w:jc w:val="center"/>
              <w:rPr>
                <w:rFonts w:eastAsia="Calibri"/>
                <w:b w:val="0"/>
                <w:sz w:val="24"/>
                <w:szCs w:val="24"/>
              </w:rPr>
            </w:pPr>
            <w:r w:rsidRPr="00984493">
              <w:rPr>
                <w:rFonts w:eastAsia="Calibri"/>
                <w:b w:val="0"/>
                <w:sz w:val="24"/>
                <w:szCs w:val="24"/>
              </w:rPr>
              <w:t>Lần 1</w:t>
            </w:r>
          </w:p>
        </w:tc>
        <w:tc>
          <w:tcPr>
            <w:tcW w:w="1572" w:type="dxa"/>
            <w:vAlign w:val="center"/>
            <w:hideMark/>
          </w:tcPr>
          <w:p w14:paraId="1AB4796C" w14:textId="77777777" w:rsidR="005B23DA" w:rsidRPr="00984493" w:rsidRDefault="005B23DA" w:rsidP="00EC6067">
            <w:pPr>
              <w:tabs>
                <w:tab w:val="left" w:pos="900"/>
              </w:tabs>
              <w:spacing w:line="276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/>
                <w:sz w:val="24"/>
                <w:szCs w:val="24"/>
              </w:rPr>
            </w:pPr>
            <w:r w:rsidRPr="00984493">
              <w:rPr>
                <w:rFonts w:eastAsia="Calibri"/>
                <w:sz w:val="24"/>
                <w:szCs w:val="24"/>
              </w:rPr>
              <w:t>Lần 2</w:t>
            </w:r>
          </w:p>
        </w:tc>
        <w:tc>
          <w:tcPr>
            <w:tcW w:w="1831" w:type="dxa"/>
            <w:vAlign w:val="center"/>
            <w:hideMark/>
          </w:tcPr>
          <w:p w14:paraId="18A2DB02" w14:textId="77777777" w:rsidR="005B23DA" w:rsidRPr="00984493" w:rsidRDefault="005B23DA" w:rsidP="00EC6067">
            <w:pPr>
              <w:tabs>
                <w:tab w:val="left" w:pos="900"/>
              </w:tabs>
              <w:spacing w:line="276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/>
                <w:sz w:val="24"/>
                <w:szCs w:val="24"/>
              </w:rPr>
            </w:pPr>
            <w:r w:rsidRPr="00984493">
              <w:rPr>
                <w:rFonts w:eastAsia="Calibri"/>
                <w:sz w:val="24"/>
                <w:szCs w:val="24"/>
              </w:rPr>
              <w:t>Lần 3</w:t>
            </w:r>
          </w:p>
        </w:tc>
      </w:tr>
      <w:tr w:rsidR="005B23DA" w:rsidRPr="00984493" w14:paraId="07CED075" w14:textId="77777777" w:rsidTr="00EC6067">
        <w:trPr>
          <w:trHeight w:val="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2" w:type="dxa"/>
            <w:vAlign w:val="center"/>
            <w:hideMark/>
          </w:tcPr>
          <w:p w14:paraId="59D57BF6" w14:textId="77777777" w:rsidR="005B23DA" w:rsidRPr="00984493" w:rsidRDefault="005B23DA" w:rsidP="00EC6067">
            <w:pPr>
              <w:tabs>
                <w:tab w:val="left" w:pos="900"/>
              </w:tabs>
              <w:spacing w:line="276" w:lineRule="auto"/>
              <w:ind w:firstLine="284"/>
              <w:jc w:val="center"/>
              <w:rPr>
                <w:rFonts w:eastAsia="Calibri"/>
                <w:b w:val="0"/>
                <w:sz w:val="24"/>
                <w:szCs w:val="24"/>
              </w:rPr>
            </w:pPr>
            <w:r w:rsidRPr="00984493">
              <w:rPr>
                <w:rFonts w:eastAsia="Calibri"/>
                <w:b w:val="0"/>
                <w:sz w:val="24"/>
                <w:szCs w:val="24"/>
              </w:rPr>
              <w:t>2,15</w:t>
            </w:r>
          </w:p>
        </w:tc>
        <w:tc>
          <w:tcPr>
            <w:tcW w:w="1572" w:type="dxa"/>
            <w:vAlign w:val="center"/>
            <w:hideMark/>
          </w:tcPr>
          <w:p w14:paraId="6E016B13" w14:textId="77777777" w:rsidR="005B23DA" w:rsidRPr="00984493" w:rsidRDefault="005B23DA" w:rsidP="00EC6067">
            <w:pPr>
              <w:tabs>
                <w:tab w:val="left" w:pos="900"/>
              </w:tabs>
              <w:spacing w:line="276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/>
                <w:sz w:val="24"/>
                <w:szCs w:val="24"/>
              </w:rPr>
            </w:pPr>
            <w:r w:rsidRPr="00984493">
              <w:rPr>
                <w:rFonts w:eastAsia="Calibri"/>
                <w:sz w:val="24"/>
                <w:szCs w:val="24"/>
              </w:rPr>
              <w:t>2,25</w:t>
            </w:r>
          </w:p>
        </w:tc>
        <w:tc>
          <w:tcPr>
            <w:tcW w:w="1831" w:type="dxa"/>
            <w:vAlign w:val="center"/>
            <w:hideMark/>
          </w:tcPr>
          <w:p w14:paraId="4775A885" w14:textId="77777777" w:rsidR="005B23DA" w:rsidRPr="00984493" w:rsidRDefault="005B23DA" w:rsidP="00EC6067">
            <w:pPr>
              <w:tabs>
                <w:tab w:val="left" w:pos="900"/>
              </w:tabs>
              <w:spacing w:line="276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/>
                <w:sz w:val="24"/>
                <w:szCs w:val="24"/>
              </w:rPr>
            </w:pPr>
            <w:r w:rsidRPr="00984493">
              <w:rPr>
                <w:rFonts w:eastAsia="Calibri"/>
                <w:sz w:val="24"/>
                <w:szCs w:val="24"/>
              </w:rPr>
              <w:t>2,35</w:t>
            </w:r>
          </w:p>
        </w:tc>
      </w:tr>
    </w:tbl>
    <w:p w14:paraId="241FDFB0" w14:textId="77777777" w:rsidR="005B23DA" w:rsidRPr="00984493" w:rsidRDefault="005B23DA" w:rsidP="005B23DA">
      <w:pPr>
        <w:tabs>
          <w:tab w:val="left" w:pos="900"/>
        </w:tabs>
        <w:spacing w:after="0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98449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Giá trị trung bình của thời gian rơi là bao nhiêu giây?</w:t>
      </w:r>
    </w:p>
    <w:p w14:paraId="75D52BD7" w14:textId="77777777" w:rsidR="005B23DA" w:rsidRPr="00984493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0DFFCD32" w14:textId="77777777" w:rsidR="005B23DA" w:rsidRPr="00984493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                          -----------------------------------Hết -----------------------------</w:t>
      </w:r>
    </w:p>
    <w:p w14:paraId="296FB4D5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br w:type="page"/>
      </w:r>
    </w:p>
    <w:p w14:paraId="3D7915AA" w14:textId="77777777" w:rsidR="005B23DA" w:rsidRDefault="005B23DA" w:rsidP="005B23DA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</w:pPr>
      <w:r w:rsidRPr="008F09B4">
        <w:rPr>
          <w:rFonts w:ascii="Times New Roman" w:hAnsi="Times New Roman" w:cs="Times New Roman"/>
          <w:b/>
          <w:noProof/>
          <w:color w:val="0000CC"/>
          <w:sz w:val="26"/>
          <w:szCs w:val="24"/>
          <w:lang w:val="fr-FR"/>
        </w:rPr>
        <w:lastRenderedPageBreak/>
        <w:drawing>
          <wp:inline distT="0" distB="0" distL="0" distR="0" wp14:anchorId="3362E248" wp14:editId="738FA81D">
            <wp:extent cx="6788258" cy="8857281"/>
            <wp:effectExtent l="0" t="0" r="0" b="1270"/>
            <wp:docPr id="4879" name="Picture 4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788258" cy="8857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40DCC4" w14:textId="77777777" w:rsidR="005B23DA" w:rsidRDefault="005B23DA" w:rsidP="005B23DA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</w:pPr>
    </w:p>
    <w:p w14:paraId="78624C60" w14:textId="77777777" w:rsidR="00F27BF2" w:rsidRPr="00F27BF2" w:rsidRDefault="00F27BF2" w:rsidP="005B23DA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  <w:lastRenderedPageBreak/>
        <w:t>Trường THPT Hùng Thắng</w:t>
      </w:r>
      <w:r w:rsidRPr="00F27BF2"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  <w:tab/>
        <w:t>ĐỀ KIỂM TRA MÔN VẬT LÝ - KHỐI 10</w:t>
      </w:r>
    </w:p>
    <w:p w14:paraId="6E1904C5" w14:textId="77777777" w:rsidR="00F27BF2" w:rsidRPr="00F27BF2" w:rsidRDefault="00F27BF2" w:rsidP="00F27BF2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  <w:t>Họ tên: ..................................................</w:t>
      </w:r>
      <w:r w:rsidRPr="00F27BF2"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  <w:tab/>
        <w:t xml:space="preserve">  Năm họ</w:t>
      </w:r>
      <w:r w:rsidR="00CA4D93"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  <w:t>c: 2024- 2025</w:t>
      </w:r>
    </w:p>
    <w:p w14:paraId="50D8EA2F" w14:textId="77777777" w:rsidR="00F27BF2" w:rsidRPr="00F27BF2" w:rsidRDefault="00F27BF2" w:rsidP="00F27BF2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  <w:t>Lớp: ............. SBD: ..............................</w:t>
      </w:r>
      <w:r w:rsidRPr="00F27BF2"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  <w:tab/>
        <w:t xml:space="preserve">  Thời gian: 45 phút</w:t>
      </w:r>
    </w:p>
    <w:p w14:paraId="2C9CE737" w14:textId="77777777" w:rsidR="00F27BF2" w:rsidRPr="00450A44" w:rsidRDefault="00F27BF2" w:rsidP="00F27BF2">
      <w:pPr>
        <w:spacing w:after="160" w:line="256" w:lineRule="auto"/>
        <w:rPr>
          <w:rFonts w:ascii="Times New Roman" w:hAnsi="Times New Roman" w:cs="Times New Roman"/>
          <w:b/>
          <w:sz w:val="24"/>
          <w:szCs w:val="24"/>
          <w:u w:val="double"/>
          <w:lang w:val="fr-FR"/>
        </w:rPr>
      </w:pPr>
      <w:r w:rsidRPr="00F27BF2">
        <w:rPr>
          <w:rFonts w:ascii="Times New Roman" w:hAnsi="Times New Roman" w:cs="Times New Roman"/>
          <w:b/>
          <w:sz w:val="24"/>
          <w:szCs w:val="24"/>
          <w:u w:val="double"/>
          <w:lang w:val="fr-FR"/>
        </w:rPr>
        <w:t>Đề</w:t>
      </w:r>
      <w:r w:rsidR="00450A44">
        <w:rPr>
          <w:rFonts w:ascii="Times New Roman" w:hAnsi="Times New Roman" w:cs="Times New Roman"/>
          <w:b/>
          <w:sz w:val="24"/>
          <w:szCs w:val="24"/>
          <w:u w:val="double"/>
          <w:lang w:val="fr-FR"/>
        </w:rPr>
        <w:t xml:space="preserve"> 006</w:t>
      </w:r>
    </w:p>
    <w:p w14:paraId="1A5EF02A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1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 xml:space="preserve">. Chọn câu </w:t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>đúng.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 xml:space="preserve"> Những dụng cụ chính để đo thời gian viên bi chuyển động gồm:</w:t>
      </w:r>
    </w:p>
    <w:p w14:paraId="4730442A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Máng ngang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cổng quang điện</w:t>
      </w:r>
    </w:p>
    <w:p w14:paraId="21B3CEFC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Đồng hồ đo thời gian hiện số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Tất cả các dụng cụ trên</w:t>
      </w:r>
    </w:p>
    <w:p w14:paraId="0A185737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  <w:u w:val="single"/>
        </w:rPr>
        <w:t>Câu 2</w:t>
      </w:r>
      <w:r w:rsidRPr="00F27BF2">
        <w:rPr>
          <w:rFonts w:ascii="Times New Roman" w:hAnsi="Times New Roman" w:cs="Times New Roman"/>
          <w:sz w:val="24"/>
          <w:szCs w:val="24"/>
        </w:rPr>
        <w:t xml:space="preserve">. Chọn câu phát biểu đúng. Trong chuyển động thẳng đều thì: </w:t>
      </w:r>
    </w:p>
    <w:p w14:paraId="62D69F43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sz w:val="24"/>
          <w:szCs w:val="24"/>
        </w:rPr>
        <w:t xml:space="preserve">Quãng đường đi được s tăng tỉ lệ với vận tốc v. </w:t>
      </w:r>
    </w:p>
    <w:p w14:paraId="5EA8B5B7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sz w:val="24"/>
          <w:szCs w:val="24"/>
        </w:rPr>
        <w:t xml:space="preserve">Tọa độ x tỉ lệ thuận với thời gian chuyển động t. </w:t>
      </w:r>
    </w:p>
    <w:p w14:paraId="0950084C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sz w:val="24"/>
          <w:szCs w:val="24"/>
        </w:rPr>
        <w:t xml:space="preserve">Tọa độ x tăng tỉ lệ với vận tốc v. </w:t>
      </w:r>
    </w:p>
    <w:p w14:paraId="5E5B04C7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sz w:val="24"/>
          <w:szCs w:val="24"/>
        </w:rPr>
        <w:t xml:space="preserve">Quãng đường đi được s tỉ lệ thuận với thời gian chuyển động t. </w:t>
      </w:r>
    </w:p>
    <w:p w14:paraId="64D336D5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3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. Đối tượng nghiên cứu của Vật lí gồm</w:t>
      </w:r>
    </w:p>
    <w:p w14:paraId="15EB82D7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Các chuyển động cơ học và năng lượng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các dạng vận động của vật chất và năng lượng.</w:t>
      </w:r>
    </w:p>
    <w:p w14:paraId="07073672" w14:textId="77777777" w:rsidR="00F27BF2" w:rsidRPr="00F27BF2" w:rsidRDefault="00450A44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9315712" wp14:editId="24E6352B">
                <wp:simplePos x="0" y="0"/>
                <wp:positionH relativeFrom="column">
                  <wp:posOffset>4847386</wp:posOffset>
                </wp:positionH>
                <wp:positionV relativeFrom="paragraph">
                  <wp:posOffset>271037</wp:posOffset>
                </wp:positionV>
                <wp:extent cx="1588576" cy="875655"/>
                <wp:effectExtent l="0" t="0" r="0" b="127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88576" cy="8756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258AF2F" w14:textId="77777777" w:rsidR="008F09B4" w:rsidRDefault="008F09B4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9252D6C" wp14:editId="724C2F6B">
                                  <wp:extent cx="782665" cy="751668"/>
                                  <wp:effectExtent l="0" t="0" r="0" b="0"/>
                                  <wp:docPr id="20" name="Picture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782955" cy="75194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9315712" id="Text Box 19" o:spid="_x0000_s1035" type="#_x0000_t202" style="position:absolute;left:0;text-align:left;margin-left:381.7pt;margin-top:21.35pt;width:125.1pt;height:68.9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" filled="f" stroked="f" strokeweight=".5pt">
                <v:textbox>
                  <w:txbxContent>
                    <w:p w14:paraId="0258AF2F" w14:textId="77777777" w:rsidR="008F09B4" w:rsidRDefault="008F09B4">
                      <w:r>
                        <w:rPr>
                          <w:noProof/>
                        </w:rPr>
                        <w:drawing>
                          <wp:inline distT="0" distB="0" distL="0" distR="0" wp14:anchorId="09252D6C" wp14:editId="724C2F6B">
                            <wp:extent cx="782665" cy="751668"/>
                            <wp:effectExtent l="0" t="0" r="0" b="0"/>
                            <wp:docPr id="20" name="Picture 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782955" cy="75194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27BF2"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="00F27BF2" w:rsidRPr="00F27BF2">
        <w:rPr>
          <w:rFonts w:ascii="Times New Roman" w:hAnsi="Times New Roman" w:cs="Times New Roman"/>
          <w:color w:val="000000"/>
          <w:sz w:val="24"/>
          <w:szCs w:val="24"/>
        </w:rPr>
        <w:t>Các hiện tượng tự nhiên</w:t>
      </w:r>
      <w:r w:rsidR="00F27BF2" w:rsidRPr="00F27BF2">
        <w:rPr>
          <w:rFonts w:ascii="Times New Roman" w:hAnsi="Times New Roman" w:cs="Times New Roman"/>
          <w:sz w:val="24"/>
          <w:szCs w:val="24"/>
        </w:rPr>
        <w:tab/>
      </w:r>
      <w:r w:rsidR="00F27BF2"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="00F27BF2" w:rsidRPr="00F27BF2">
        <w:rPr>
          <w:rFonts w:ascii="Times New Roman" w:hAnsi="Times New Roman" w:cs="Times New Roman"/>
          <w:color w:val="000000"/>
          <w:sz w:val="24"/>
          <w:szCs w:val="24"/>
        </w:rPr>
        <w:t>Vật chất và năng lượng</w:t>
      </w:r>
    </w:p>
    <w:p w14:paraId="3AC059B4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4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. Để đo độ sâu của cốc như hình vẽ. Em sẽ dùng thước nào để đo:</w:t>
      </w:r>
    </w:p>
    <w:p w14:paraId="003E2144" w14:textId="77777777" w:rsidR="00450A44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thước dây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thước kẹp</w:t>
      </w:r>
      <w:r w:rsidRPr="00F27BF2">
        <w:rPr>
          <w:rFonts w:ascii="Times New Roman" w:hAnsi="Times New Roman" w:cs="Times New Roman"/>
          <w:sz w:val="24"/>
          <w:szCs w:val="24"/>
        </w:rPr>
        <w:tab/>
      </w:r>
    </w:p>
    <w:p w14:paraId="6A8EDD21" w14:textId="77777777" w:rsidR="00F27BF2" w:rsidRPr="00F27BF2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thước thẳng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 xml:space="preserve">com pa </w:t>
      </w:r>
    </w:p>
    <w:p w14:paraId="05C63A5F" w14:textId="77777777" w:rsidR="00F27BF2" w:rsidRPr="00F27BF2" w:rsidRDefault="00F27BF2" w:rsidP="00450A44">
      <w:pPr>
        <w:spacing w:after="160" w:line="256" w:lineRule="auto"/>
        <w:rPr>
          <w:rFonts w:ascii="Times New Roman" w:hAnsi="Times New Roman" w:cs="Times New Roman"/>
          <w:iCs/>
          <w:sz w:val="24"/>
          <w:szCs w:val="24"/>
        </w:rPr>
      </w:pPr>
      <w:r w:rsidRPr="00F27BF2">
        <w:rPr>
          <w:rFonts w:ascii="Times New Roman" w:hAnsi="Times New Roman" w:cs="Times New Roman"/>
          <w:b/>
          <w:iCs/>
          <w:sz w:val="24"/>
          <w:szCs w:val="24"/>
          <w:u w:val="single"/>
        </w:rPr>
        <w:t>Câu 5</w:t>
      </w:r>
      <w:r w:rsidRPr="00F27BF2">
        <w:rPr>
          <w:rFonts w:ascii="Times New Roman" w:hAnsi="Times New Roman" w:cs="Times New Roman"/>
          <w:iCs/>
          <w:sz w:val="24"/>
          <w:szCs w:val="24"/>
        </w:rPr>
        <w:t>. Một người chạy bộ theo đường thẳng AB = 50m, từ A đến B rồi quay về A. Gốc tọa độ O ở trong khoảng AB, Cách A một khoảng 10m, chiều dương từ A đến B Độ dời từ A khi người này đến O là</w:t>
      </w:r>
    </w:p>
    <w:p w14:paraId="20BA0849" w14:textId="77777777" w:rsidR="00F27BF2" w:rsidRPr="00F27BF2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iCs/>
          <w:sz w:val="24"/>
          <w:szCs w:val="24"/>
        </w:rPr>
      </w:pPr>
      <w:r w:rsidRPr="00F27BF2">
        <w:rPr>
          <w:rFonts w:ascii="Times New Roman" w:hAnsi="Times New Roman" w:cs="Times New Roman"/>
          <w:b/>
          <w:iCs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iCs/>
          <w:sz w:val="24"/>
          <w:szCs w:val="24"/>
        </w:rPr>
        <w:t>10m.</w:t>
      </w:r>
      <w:r w:rsidRPr="00F27BF2">
        <w:rPr>
          <w:rFonts w:ascii="Times New Roman" w:hAnsi="Times New Roman" w:cs="Times New Roman"/>
          <w:iCs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iCs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iCs/>
          <w:sz w:val="24"/>
          <w:szCs w:val="24"/>
        </w:rPr>
        <w:t>20m.</w:t>
      </w:r>
      <w:r w:rsidRPr="00F27BF2">
        <w:rPr>
          <w:rFonts w:ascii="Times New Roman" w:hAnsi="Times New Roman" w:cs="Times New Roman"/>
          <w:iCs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iCs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iCs/>
          <w:sz w:val="24"/>
          <w:szCs w:val="24"/>
        </w:rPr>
        <w:t>0m.</w:t>
      </w:r>
      <w:r w:rsidRPr="00F27BF2">
        <w:rPr>
          <w:rFonts w:ascii="Times New Roman" w:hAnsi="Times New Roman" w:cs="Times New Roman"/>
          <w:iCs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iCs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iCs/>
          <w:sz w:val="24"/>
          <w:szCs w:val="24"/>
        </w:rPr>
        <w:t>40m.</w:t>
      </w:r>
    </w:p>
    <w:p w14:paraId="1BDC8DB9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bCs/>
          <w:iCs/>
          <w:sz w:val="24"/>
          <w:szCs w:val="24"/>
        </w:rPr>
      </w:pPr>
      <w:r w:rsidRPr="00F27BF2">
        <w:rPr>
          <w:rFonts w:ascii="Times New Roman" w:hAnsi="Times New Roman" w:cs="Times New Roman"/>
          <w:b/>
          <w:bCs/>
          <w:iCs/>
          <w:sz w:val="24"/>
          <w:szCs w:val="24"/>
          <w:u w:val="single"/>
        </w:rPr>
        <w:t>Câu 6</w:t>
      </w:r>
      <w:r w:rsidRPr="00F27BF2">
        <w:rPr>
          <w:rFonts w:ascii="Times New Roman" w:hAnsi="Times New Roman" w:cs="Times New Roman"/>
          <w:bCs/>
          <w:iCs/>
          <w:sz w:val="24"/>
          <w:szCs w:val="24"/>
        </w:rPr>
        <w:t xml:space="preserve">. Đại lượng đặc trưng cho tính chất nhanh hay chậm của chuyển động là </w:t>
      </w:r>
    </w:p>
    <w:p w14:paraId="7735A455" w14:textId="77777777" w:rsidR="00F27BF2" w:rsidRPr="00F27BF2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bCs/>
          <w:iCs/>
          <w:sz w:val="24"/>
          <w:szCs w:val="24"/>
        </w:rPr>
      </w:pPr>
      <w:r w:rsidRPr="00F27BF2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bCs/>
          <w:iCs/>
          <w:sz w:val="24"/>
          <w:szCs w:val="24"/>
        </w:rPr>
        <w:t>tọa độ.</w:t>
      </w:r>
      <w:r w:rsidRPr="00F27BF2">
        <w:rPr>
          <w:rFonts w:ascii="Times New Roman" w:hAnsi="Times New Roman" w:cs="Times New Roman"/>
          <w:bCs/>
          <w:iCs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bCs/>
          <w:iCs/>
          <w:sz w:val="24"/>
          <w:szCs w:val="24"/>
        </w:rPr>
        <w:t>quãng đường đi.</w:t>
      </w:r>
      <w:r w:rsidRPr="00F27BF2">
        <w:rPr>
          <w:rFonts w:ascii="Times New Roman" w:hAnsi="Times New Roman" w:cs="Times New Roman"/>
          <w:bCs/>
          <w:iCs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bCs/>
          <w:iCs/>
          <w:sz w:val="24"/>
          <w:szCs w:val="24"/>
        </w:rPr>
        <w:t>vận tốc tức thời.</w:t>
      </w:r>
      <w:r w:rsidRPr="00F27BF2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</w:t>
      </w:r>
      <w:r w:rsidRPr="00F27BF2">
        <w:rPr>
          <w:rFonts w:ascii="Times New Roman" w:hAnsi="Times New Roman" w:cs="Times New Roman"/>
          <w:bCs/>
          <w:iCs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bCs/>
          <w:iCs/>
          <w:sz w:val="24"/>
          <w:szCs w:val="24"/>
        </w:rPr>
        <w:t>tốc độ.</w:t>
      </w:r>
    </w:p>
    <w:p w14:paraId="5FEE3E93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7</w:t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>. :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 xml:space="preserve"> Kí hiệu “Input (I)” mang ý nghĩa:</w:t>
      </w:r>
    </w:p>
    <w:p w14:paraId="51E3643E" w14:textId="77777777" w:rsidR="00F27BF2" w:rsidRPr="00F27BF2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Đầu vào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Cực âm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Cực dương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Đầu ra</w:t>
      </w:r>
    </w:p>
    <w:p w14:paraId="1B898C5F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  <w:u w:val="single"/>
        </w:rPr>
        <w:t>Câu 8</w:t>
      </w:r>
      <w:r w:rsidRPr="00F27BF2">
        <w:rPr>
          <w:rFonts w:ascii="Times New Roman" w:hAnsi="Times New Roman" w:cs="Times New Roman"/>
          <w:sz w:val="24"/>
          <w:szCs w:val="24"/>
        </w:rPr>
        <w:t>. Một ôtô chạy trên đường thẳng. Trên nửa đầu của đường đi, ôtô chạy với tốc độ không đổi bằng 50km/h. Trên nửa sau, ôtô chạy với tốc độ không đổi bằng 60km/h. Tốc độ trung bình của ôtô trên cả quãng đường là</w:t>
      </w:r>
    </w:p>
    <w:p w14:paraId="06DAD6EE" w14:textId="77777777" w:rsidR="00F27BF2" w:rsidRPr="00F27BF2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sz w:val="24"/>
          <w:szCs w:val="24"/>
        </w:rPr>
        <w:t>60,0km/h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sz w:val="24"/>
          <w:szCs w:val="24"/>
        </w:rPr>
        <w:t>54,5km/h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sz w:val="24"/>
          <w:szCs w:val="24"/>
        </w:rPr>
        <w:t>55,0km/h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sz w:val="24"/>
          <w:szCs w:val="24"/>
        </w:rPr>
        <w:t>50,0km/h</w:t>
      </w:r>
    </w:p>
    <w:p w14:paraId="147427B4" w14:textId="77777777" w:rsidR="00F27BF2" w:rsidRPr="00F27BF2" w:rsidRDefault="00F27BF2" w:rsidP="00F27BF2">
      <w:pPr>
        <w:spacing w:after="160" w:line="25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</w:pPr>
      <w:r w:rsidRPr="00F27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sv-SE"/>
        </w:rPr>
        <w:t>Câu 9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  <w:t>.</w:t>
      </w:r>
      <w:r w:rsidR="003B7A0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  <w:t xml:space="preserve">Chọn đáp án </w:t>
      </w:r>
      <w:r w:rsidR="003B7A0B" w:rsidRPr="003B7A0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sv-SE"/>
        </w:rPr>
        <w:t>sai</w:t>
      </w:r>
      <w:r w:rsidR="003B7A0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  <w:t>.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  <w:t xml:space="preserve"> Chuyển động thẳng nhanh dần đều là chuyển động có:</w:t>
      </w:r>
    </w:p>
    <w:p w14:paraId="4723E38E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sv-SE"/>
        </w:rPr>
        <w:t xml:space="preserve">A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Quỹ đạo là đường thẳng.</w:t>
      </w:r>
    </w:p>
    <w:p w14:paraId="46DD9D25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sv-SE"/>
        </w:rPr>
        <w:t xml:space="preserve">B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Vectơ gia tốc của vật có độ lớn là một hằng số. </w:t>
      </w:r>
    </w:p>
    <w:p w14:paraId="3EE2771F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sv-SE"/>
        </w:rPr>
        <w:t xml:space="preserve">C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Quãng đường đi được của vật luôn tỉ lệ thuận với thời gian vật đi.</w:t>
      </w:r>
    </w:p>
    <w:p w14:paraId="1100C292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sv-SE"/>
        </w:rPr>
        <w:t xml:space="preserve">D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Vận tốc có độ lớn tăng theo hàm bậc nhất đối với thời gian.</w:t>
      </w:r>
    </w:p>
    <w:p w14:paraId="65351A80" w14:textId="77777777" w:rsidR="00F27BF2" w:rsidRPr="00F27BF2" w:rsidRDefault="00F27BF2" w:rsidP="00F27BF2">
      <w:pPr>
        <w:spacing w:after="160" w:line="25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F27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</w:rPr>
        <w:lastRenderedPageBreak/>
        <w:t>Câu 10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. Tính </w:t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hất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nào sau đây là của vận tốc, </w:t>
      </w:r>
      <w:r w:rsidRPr="00F27BF2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t>không phải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ủa tốc độ của một chuyển động?</w:t>
      </w:r>
    </w:p>
    <w:p w14:paraId="41469AEF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 phương xác định.</w:t>
      </w:r>
      <w:r w:rsidR="00450A44">
        <w:rPr>
          <w:rFonts w:ascii="Times New Roman" w:hAnsi="Times New Roman" w:cs="Times New Roman"/>
          <w:sz w:val="24"/>
          <w:szCs w:val="24"/>
          <w:lang w:val="fr-FR"/>
        </w:rPr>
        <w:t xml:space="preserve">           </w:t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Đặc trưng cho sự nhanh chậm của chuyển động.</w:t>
      </w:r>
    </w:p>
    <w:p w14:paraId="4CB29505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 đơn vị là km/h.</w:t>
      </w:r>
      <w:r w:rsidRPr="00F27BF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Không thể có độ lớn bằng 0. </w:t>
      </w:r>
    </w:p>
    <w:p w14:paraId="7A0BC49E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  <w:u w:val="single"/>
        </w:rPr>
        <w:t>Câu 11</w:t>
      </w:r>
      <w:r w:rsidRPr="00F27BF2">
        <w:rPr>
          <w:rFonts w:ascii="Times New Roman" w:hAnsi="Times New Roman" w:cs="Times New Roman"/>
          <w:sz w:val="24"/>
          <w:szCs w:val="24"/>
        </w:rPr>
        <w:t xml:space="preserve">. Các chuyển động nào sau đây </w:t>
      </w:r>
      <w:r w:rsidRPr="00F27BF2">
        <w:rPr>
          <w:rFonts w:ascii="Times New Roman" w:hAnsi="Times New Roman" w:cs="Times New Roman"/>
          <w:b/>
          <w:sz w:val="24"/>
          <w:szCs w:val="24"/>
        </w:rPr>
        <w:t>không phải</w:t>
      </w:r>
      <w:r w:rsidRPr="00F27BF2">
        <w:rPr>
          <w:rFonts w:ascii="Times New Roman" w:hAnsi="Times New Roman" w:cs="Times New Roman"/>
          <w:sz w:val="24"/>
          <w:szCs w:val="24"/>
        </w:rPr>
        <w:t xml:space="preserve"> là chuyển động cơ học?</w:t>
      </w:r>
    </w:p>
    <w:p w14:paraId="3082DF81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sz w:val="24"/>
          <w:szCs w:val="24"/>
        </w:rPr>
        <w:t>Sự chuyền đi chuyền lại của quả bóng bàn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sz w:val="24"/>
          <w:szCs w:val="24"/>
        </w:rPr>
        <w:t xml:space="preserve">Sự rơi của viên bi </w:t>
      </w:r>
    </w:p>
    <w:p w14:paraId="27C52651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sz w:val="24"/>
          <w:szCs w:val="24"/>
        </w:rPr>
        <w:t xml:space="preserve">Sự truyền của ánh sáng 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sz w:val="24"/>
          <w:szCs w:val="24"/>
        </w:rPr>
        <w:t>Sự di chuyển của máy bay trên bầu trời</w:t>
      </w:r>
    </w:p>
    <w:p w14:paraId="515BABB8" w14:textId="77777777" w:rsidR="009673B0" w:rsidRPr="009673B0" w:rsidRDefault="00F27BF2" w:rsidP="009673B0">
      <w:pPr>
        <w:jc w:val="both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12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9673B0" w:rsidRPr="009673B0">
        <w:rPr>
          <w:rFonts w:ascii="Times New Roman" w:hAnsi="Times New Roman" w:cs="Times New Roman"/>
          <w:sz w:val="24"/>
          <w:szCs w:val="24"/>
        </w:rPr>
        <w:t xml:space="preserve">Biển báo </w:t>
      </w:r>
      <w:r w:rsidR="009673B0" w:rsidRPr="009673B0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2E926E1E" wp14:editId="429730EB">
            <wp:extent cx="325832" cy="324000"/>
            <wp:effectExtent l="0" t="0" r="0" b="0"/>
            <wp:docPr id="11" name="Picture 11" descr="n12 fb Sang Nguy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65" name="Picture 4865" descr="n12 fb Sang Nguyen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832" cy="3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673B0" w:rsidRPr="009673B0">
        <w:rPr>
          <w:rFonts w:ascii="Times New Roman" w:hAnsi="Times New Roman" w:cs="Times New Roman"/>
          <w:sz w:val="24"/>
          <w:szCs w:val="24"/>
        </w:rPr>
        <w:t xml:space="preserve"> mang ý nghĩa:</w:t>
      </w:r>
    </w:p>
    <w:p w14:paraId="44D797D2" w14:textId="77777777" w:rsidR="009673B0" w:rsidRPr="009673B0" w:rsidRDefault="009673B0" w:rsidP="009673B0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9673B0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9673B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9673B0">
        <w:rPr>
          <w:rFonts w:ascii="Times New Roman" w:hAnsi="Times New Roman" w:cs="Times New Roman"/>
          <w:sz w:val="24"/>
          <w:szCs w:val="24"/>
        </w:rPr>
        <w:t>Nhiệt độ cao</w:t>
      </w:r>
      <w:r w:rsidRPr="009673B0">
        <w:rPr>
          <w:rFonts w:ascii="Times New Roman" w:hAnsi="Times New Roman" w:cs="Times New Roman"/>
          <w:sz w:val="24"/>
          <w:szCs w:val="24"/>
        </w:rPr>
        <w:tab/>
      </w:r>
      <w:r w:rsidRPr="009673B0">
        <w:rPr>
          <w:rFonts w:ascii="Times New Roman" w:hAnsi="Times New Roman" w:cs="Times New Roman"/>
          <w:sz w:val="24"/>
          <w:szCs w:val="24"/>
        </w:rPr>
        <w:tab/>
      </w:r>
      <w:r w:rsidRPr="009673B0">
        <w:rPr>
          <w:rFonts w:ascii="Times New Roman" w:hAnsi="Times New Roman" w:cs="Times New Roman"/>
          <w:sz w:val="24"/>
          <w:szCs w:val="24"/>
        </w:rPr>
        <w:tab/>
      </w:r>
      <w:r w:rsidRPr="009673B0">
        <w:rPr>
          <w:rFonts w:ascii="Times New Roman" w:hAnsi="Times New Roman" w:cs="Times New Roman"/>
          <w:sz w:val="24"/>
          <w:szCs w:val="24"/>
        </w:rPr>
        <w:tab/>
      </w:r>
      <w:r w:rsidRPr="009673B0">
        <w:rPr>
          <w:rFonts w:ascii="Times New Roman" w:hAnsi="Times New Roman" w:cs="Times New Roman"/>
          <w:sz w:val="24"/>
          <w:szCs w:val="24"/>
        </w:rPr>
        <w:tab/>
      </w:r>
      <w:r w:rsidRPr="009673B0">
        <w:rPr>
          <w:rFonts w:ascii="Times New Roman" w:hAnsi="Times New Roman" w:cs="Times New Roman"/>
          <w:sz w:val="24"/>
          <w:szCs w:val="24"/>
        </w:rPr>
        <w:tab/>
      </w:r>
      <w:r w:rsidRPr="003B7A0B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3B7A0B">
        <w:rPr>
          <w:rFonts w:ascii="Times New Roman" w:hAnsi="Times New Roman" w:cs="Times New Roman"/>
          <w:sz w:val="24"/>
          <w:szCs w:val="24"/>
        </w:rPr>
        <w:t xml:space="preserve"> Nơi cấm lửa</w:t>
      </w:r>
    </w:p>
    <w:p w14:paraId="1DE8354C" w14:textId="77777777" w:rsidR="009673B0" w:rsidRPr="009673B0" w:rsidRDefault="009673B0" w:rsidP="009673B0">
      <w:pPr>
        <w:ind w:firstLine="28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673B0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9673B0">
        <w:rPr>
          <w:rFonts w:ascii="Times New Roman" w:hAnsi="Times New Roman" w:cs="Times New Roman"/>
          <w:sz w:val="24"/>
          <w:szCs w:val="24"/>
        </w:rPr>
        <w:t xml:space="preserve"> Tránh ánh nắng chiếu trực tiếp</w:t>
      </w:r>
      <w:r w:rsidRPr="009673B0">
        <w:rPr>
          <w:rFonts w:ascii="Times New Roman" w:hAnsi="Times New Roman" w:cs="Times New Roman"/>
          <w:sz w:val="24"/>
          <w:szCs w:val="24"/>
        </w:rPr>
        <w:tab/>
      </w:r>
      <w:r w:rsidRPr="009673B0">
        <w:rPr>
          <w:rFonts w:ascii="Times New Roman" w:hAnsi="Times New Roman" w:cs="Times New Roman"/>
          <w:sz w:val="24"/>
          <w:szCs w:val="24"/>
        </w:rPr>
        <w:tab/>
      </w:r>
      <w:r w:rsidRPr="009673B0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673B0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9673B0">
        <w:rPr>
          <w:rFonts w:ascii="Times New Roman" w:hAnsi="Times New Roman" w:cs="Times New Roman"/>
          <w:sz w:val="24"/>
          <w:szCs w:val="24"/>
        </w:rPr>
        <w:t xml:space="preserve"> Chất dễ cháy</w:t>
      </w:r>
    </w:p>
    <w:p w14:paraId="70516E90" w14:textId="77777777" w:rsidR="00F27BF2" w:rsidRPr="00F27BF2" w:rsidRDefault="00F27BF2" w:rsidP="009673B0">
      <w:pPr>
        <w:spacing w:after="160" w:line="256" w:lineRule="auto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F27BF2">
        <w:rPr>
          <w:rFonts w:ascii="Times New Roman" w:eastAsia="Calibri" w:hAnsi="Times New Roman" w:cs="Times New Roman"/>
          <w:b/>
          <w:sz w:val="24"/>
          <w:szCs w:val="24"/>
          <w:u w:val="single"/>
          <w:lang w:val="sv-SE"/>
        </w:rPr>
        <w:t>Câu 13</w:t>
      </w:r>
      <w:r w:rsidRPr="00F27BF2">
        <w:rPr>
          <w:rFonts w:ascii="Times New Roman" w:eastAsia="Calibri" w:hAnsi="Times New Roman" w:cs="Times New Roman"/>
          <w:sz w:val="24"/>
          <w:szCs w:val="24"/>
          <w:lang w:val="sv-SE"/>
        </w:rPr>
        <w:t>. Trong chuyển động thẳng nhanh dần đều:</w:t>
      </w:r>
    </w:p>
    <w:p w14:paraId="7F0B6EDD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sz w:val="24"/>
          <w:szCs w:val="24"/>
        </w:rPr>
        <w:t>Gia tốc tăng đều theo thời gian.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sz w:val="24"/>
          <w:szCs w:val="24"/>
        </w:rPr>
        <w:t>Vận tốc tăng đều theo thời gian.</w:t>
      </w:r>
    </w:p>
    <w:p w14:paraId="74A90B7E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F27BF2">
        <w:rPr>
          <w:rFonts w:ascii="Times New Roman" w:hAnsi="Times New Roman" w:cs="Times New Roman"/>
          <w:b/>
          <w:sz w:val="24"/>
          <w:szCs w:val="24"/>
          <w:lang w:val="sv-SE"/>
        </w:rPr>
        <w:t xml:space="preserve">C. </w:t>
      </w:r>
      <w:r w:rsidRPr="00F27BF2">
        <w:rPr>
          <w:rFonts w:ascii="Times New Roman" w:hAnsi="Times New Roman" w:cs="Times New Roman"/>
          <w:sz w:val="24"/>
          <w:szCs w:val="24"/>
          <w:lang w:val="sv-SE"/>
        </w:rPr>
        <w:t>Vận tốc tăng đến cực đại rồi giảm dầ</w:t>
      </w:r>
      <w:r w:rsidR="00450A44">
        <w:rPr>
          <w:rFonts w:ascii="Times New Roman" w:hAnsi="Times New Roman" w:cs="Times New Roman"/>
          <w:sz w:val="24"/>
          <w:szCs w:val="24"/>
          <w:lang w:val="sv-SE"/>
        </w:rPr>
        <w:t xml:space="preserve">n.      </w:t>
      </w:r>
      <w:r w:rsidRPr="00F27BF2">
        <w:rPr>
          <w:rFonts w:ascii="Times New Roman" w:hAnsi="Times New Roman" w:cs="Times New Roman"/>
          <w:b/>
          <w:sz w:val="24"/>
          <w:szCs w:val="24"/>
          <w:lang w:val="sv-SE"/>
        </w:rPr>
        <w:t xml:space="preserve">D. </w:t>
      </w:r>
      <w:r w:rsidRPr="00F27BF2">
        <w:rPr>
          <w:rFonts w:ascii="Times New Roman" w:hAnsi="Times New Roman" w:cs="Times New Roman"/>
          <w:sz w:val="24"/>
          <w:szCs w:val="24"/>
          <w:lang w:val="sv-SE"/>
        </w:rPr>
        <w:t>Vận tốc cuả vật tỷ lệ với bình phương thời gian.</w:t>
      </w:r>
    </w:p>
    <w:p w14:paraId="142AE0AE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14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. Kí hiệu “+” hoặc màu đỏ mang ý nghĩa:</w:t>
      </w:r>
    </w:p>
    <w:p w14:paraId="4BFA2915" w14:textId="77777777" w:rsidR="00F27BF2" w:rsidRPr="00F27BF2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Đầu ra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Cực dương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Cực âm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Đầu vào</w:t>
      </w:r>
    </w:p>
    <w:p w14:paraId="5706FB78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âu 15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. Điều nào sau đây là không đúng khi nói về chuyển động rơi tự do?</w:t>
      </w:r>
    </w:p>
    <w:p w14:paraId="41EA1990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Các vật rơi tự do ở cùng một nơi trên Trái Đất và ở gần mặt đất đều có cùng một gia tốc.</w:t>
      </w:r>
    </w:p>
    <w:p w14:paraId="4CE38387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Trong quá trình rơi tự do, gia tốc của vật không đổi cả về hướng và độ lớn.</w:t>
      </w:r>
    </w:p>
    <w:p w14:paraId="4F39A031" w14:textId="77777777" w:rsidR="00F27BF2" w:rsidRPr="00F27BF2" w:rsidRDefault="00F27BF2" w:rsidP="00F27BF2">
      <w:pPr>
        <w:spacing w:after="160"/>
        <w:ind w:left="709"/>
        <w:jc w:val="both"/>
        <w:rPr>
          <w:rFonts w:ascii="Times New Roman" w:hAnsi="Times New Roman" w:cs="Times New Roman"/>
          <w:color w:val="000000" w:themeColor="text1"/>
          <w:sz w:val="24"/>
          <w:szCs w:val="26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6"/>
        </w:rPr>
        <w:t xml:space="preserve">C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6"/>
        </w:rPr>
        <w:t>Trong quá trình rơi tự do, gia tốc của vật thay đổi cả về hướng và độ lớn.</w:t>
      </w:r>
    </w:p>
    <w:p w14:paraId="70C362F2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Sự rơi tự do là sự rơi của một vật chỉ dưới tác dụng của trọng lực.</w:t>
      </w:r>
    </w:p>
    <w:p w14:paraId="12B7D461" w14:textId="77777777" w:rsidR="00F27BF2" w:rsidRPr="00F27BF2" w:rsidRDefault="00F27BF2" w:rsidP="00F27BF2">
      <w:pPr>
        <w:spacing w:after="160" w:line="25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</w:pPr>
      <w:r w:rsidRPr="00F27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sv-SE"/>
        </w:rPr>
        <w:t>Câu 16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  <w:t>. Một đoàn tàu rời ga chuyển động nhanh dần đều với gia tốc 0,1m/s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vertAlign w:val="superscript"/>
          <w:lang w:val="sv-SE"/>
        </w:rPr>
        <w:t>2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  <w:t xml:space="preserve"> trên đoạn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  <w:t>đường 500m, sau đó chuyển động đều. Sau 1h tàu đi được đoạn đường là</w:t>
      </w:r>
    </w:p>
    <w:p w14:paraId="315B4775" w14:textId="77777777" w:rsidR="00F27BF2" w:rsidRPr="00F27BF2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s = 35,5km.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s = 36,5km.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sv-SE"/>
        </w:rPr>
        <w:t xml:space="preserve">C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s = 34,5km.</w:t>
      </w:r>
      <w:r w:rsidRPr="00F27BF2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s = 37,5km.</w:t>
      </w:r>
    </w:p>
    <w:p w14:paraId="15D13284" w14:textId="77777777" w:rsidR="00F27BF2" w:rsidRPr="00F27BF2" w:rsidRDefault="00F27BF2" w:rsidP="00F27BF2">
      <w:pPr>
        <w:spacing w:after="160" w:line="25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</w:pPr>
      <w:r w:rsidRPr="00F27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sv-SE"/>
        </w:rPr>
        <w:t>Câu 17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  <w:t>. Chuyển động nhanh dần đều là chuyển động có:</w:t>
      </w:r>
    </w:p>
    <w:p w14:paraId="158BB1B8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Tích số a.v &gt; 0.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Tích số a.v &lt; 0.</w:t>
      </w:r>
    </w:p>
    <w:p w14:paraId="2B2DA96D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Gia tốc a &gt; 0.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Vận tốc tăng theo thời gian.</w:t>
      </w:r>
    </w:p>
    <w:p w14:paraId="11C97C50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fr-FR"/>
        </w:rPr>
        <w:t>Câu 18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Một vật rơi tự do từ độ cao 20m với đất. Lấy </w:t>
      </w:r>
      <w:r w:rsidRPr="00F27BF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200" w:dyaOrig="360" w14:anchorId="3D3C6DCE">
          <v:shape id="_x0000_i1039" type="#_x0000_t75" alt="n12 fb Sang Nguyen" style="width:65pt;height:22pt" o:ole="">
            <v:imagedata r:id="rId15" o:title=""/>
          </v:shape>
          <o:OLEObject Type="Embed" ProgID="Equation.DSMT4" ShapeID="_x0000_i1039" DrawAspect="Content" ObjectID="_1792265138" r:id="rId39"/>
        </w:objec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 Thời gian để vật chạm đất là:</w:t>
      </w:r>
    </w:p>
    <w:p w14:paraId="79B2C800" w14:textId="77777777" w:rsidR="00F27BF2" w:rsidRPr="00F27BF2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4 s</w:t>
      </w:r>
      <w:r w:rsidRPr="00F27BF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1 s</w:t>
      </w:r>
      <w:r w:rsidRPr="00F27BF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2 s</w:t>
      </w:r>
      <w:r w:rsidRPr="00F27BF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Pr="00F27BF2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375" w:dyaOrig="345" w14:anchorId="524D47C9">
          <v:shape id="_x0000_i1040" type="#_x0000_t75" alt="n12 fb Sang Nguyen" style="width:22pt;height:14.5pt" o:ole="">
            <v:imagedata r:id="rId17" o:title=""/>
          </v:shape>
          <o:OLEObject Type="Embed" ProgID="Equation.DSMT4" ShapeID="_x0000_i1040" DrawAspect="Content" ObjectID="_1792265139" r:id="rId40"/>
        </w:objec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s</w:t>
      </w:r>
    </w:p>
    <w:p w14:paraId="5AAF9804" w14:textId="77777777" w:rsidR="00F27BF2" w:rsidRPr="00F27BF2" w:rsidRDefault="00277FDD" w:rsidP="00F27BF2">
      <w:pPr>
        <w:spacing w:after="160" w:line="256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9C7BC96" wp14:editId="7E9ACD23">
                <wp:simplePos x="0" y="0"/>
                <wp:positionH relativeFrom="column">
                  <wp:posOffset>5141853</wp:posOffset>
                </wp:positionH>
                <wp:positionV relativeFrom="paragraph">
                  <wp:posOffset>407175</wp:posOffset>
                </wp:positionV>
                <wp:extent cx="1743560" cy="1588576"/>
                <wp:effectExtent l="0" t="0" r="0" b="0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43560" cy="158857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89C68D" w14:textId="77777777" w:rsidR="008F09B4" w:rsidRDefault="008F09B4">
                            <w:r w:rsidRPr="00F27BF2">
                              <w:rPr>
                                <w:rFonts w:ascii="Times New Roman" w:eastAsia="DengXian" w:hAnsi="Times New Roman" w:cs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6FC41BFF" wp14:editId="5172F6DA">
                                  <wp:extent cx="1553845" cy="1068782"/>
                                  <wp:effectExtent l="0" t="0" r="8255" b="0"/>
                                  <wp:docPr id="3" name="Picture 3" descr="n12 fb Sang Nguye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9" name="Picture 119" descr="n12 fb Sang Nguye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21" cstate="print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22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  <a14:imgEffect>
                                                      <a14:saturation sat="400000"/>
                                                    </a14:imgEffect>
                                                    <a14:imgEffect>
                                                      <a14:brightnessContrast contrast="-4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b="10921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53845" cy="106878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9C7BC96" id="Text Box 25" o:spid="_x0000_s1036" type="#_x0000_t202" style="position:absolute;margin-left:404.85pt;margin-top:32.05pt;width:137.3pt;height:125.1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" filled="f" stroked="f" strokeweight=".5pt">
                <v:textbox>
                  <w:txbxContent>
                    <w:p w14:paraId="4389C68D" w14:textId="77777777" w:rsidR="008F09B4" w:rsidRDefault="008F09B4">
                      <w:r w:rsidRPr="00F27BF2">
                        <w:rPr>
                          <w:rFonts w:ascii="Times New Roman" w:eastAsia="DengXian" w:hAnsi="Times New Roman" w:cs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6FC41BFF" wp14:editId="5172F6DA">
                            <wp:extent cx="1553845" cy="1068782"/>
                            <wp:effectExtent l="0" t="0" r="8255" b="0"/>
                            <wp:docPr id="3" name="Picture 3" descr="n12 fb Sang Nguye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19" name="Picture 119" descr="n12 fb Sang Nguye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21" cstate="print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22">
                                              <a14:imgEffect>
                                                <a14:sharpenSoften amount="50000"/>
                                              </a14:imgEffect>
                                              <a14:imgEffect>
                                                <a14:saturation sat="400000"/>
                                              </a14:imgEffect>
                                              <a14:imgEffect>
                                                <a14:brightnessContrast contrast="-40000"/>
                                              </a14:imgEffect>
                                            </a14:imgLayer>
                                          </a14:imgProps>
                                        </a:ex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b="10921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1553845" cy="106878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27BF2" w:rsidRPr="00F27BF2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19</w:t>
      </w:r>
      <w:r w:rsidR="00F27BF2" w:rsidRPr="00F27BF2">
        <w:rPr>
          <w:rFonts w:ascii="Times New Roman" w:hAnsi="Times New Roman" w:cs="Times New Roman"/>
          <w:color w:val="000000"/>
          <w:sz w:val="24"/>
          <w:szCs w:val="24"/>
        </w:rPr>
        <w:t xml:space="preserve">. Quan sát đồ thị </w:t>
      </w:r>
      <w:r w:rsidR="00F27BF2" w:rsidRPr="00F27BF2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13BCA14B">
          <v:shape id="_x0000_i1041" type="#_x0000_t75" alt="n12 fb Sang Nguyen" style="width:36.5pt;height:22pt" o:ole="">
            <v:imagedata r:id="rId19" o:title=""/>
          </v:shape>
          <o:OLEObject Type="Embed" ProgID="Equation.DSMT4" ShapeID="_x0000_i1041" DrawAspect="Content" ObjectID="_1792265140" r:id="rId41"/>
        </w:object>
      </w:r>
      <w:r w:rsidR="00F27BF2" w:rsidRPr="00F27BF2">
        <w:rPr>
          <w:rFonts w:ascii="Times New Roman" w:hAnsi="Times New Roman" w:cs="Times New Roman"/>
          <w:color w:val="000000"/>
          <w:sz w:val="24"/>
          <w:szCs w:val="24"/>
        </w:rPr>
        <w:t xml:space="preserve"> trong hình vẽ của một vật đang chuyển động thẳng và cho biết trong khoảng thời gian nào gia tốc có độ lớn là lớn nhất?</w:t>
      </w:r>
    </w:p>
    <w:p w14:paraId="1D67C093" w14:textId="77777777" w:rsidR="00277FDD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eastAsia="DengXian" w:hAnsi="Times New Roman" w:cs="Times New Roman"/>
          <w:sz w:val="24"/>
          <w:szCs w:val="24"/>
        </w:rPr>
      </w:pPr>
      <w:r w:rsidRPr="00F27BF2">
        <w:rPr>
          <w:rFonts w:ascii="Times New Roman" w:eastAsia="DengXian" w:hAnsi="Times New Roman" w:cs="Times New Roman"/>
          <w:b/>
          <w:sz w:val="24"/>
          <w:szCs w:val="24"/>
        </w:rPr>
        <w:t xml:space="preserve">A. </w:t>
      </w:r>
      <w:r w:rsidRPr="00F27BF2">
        <w:rPr>
          <w:rFonts w:ascii="Times New Roman" w:eastAsia="DengXian" w:hAnsi="Times New Roman" w:cs="Times New Roman"/>
          <w:sz w:val="24"/>
          <w:szCs w:val="24"/>
        </w:rPr>
        <w:t xml:space="preserve">Trong khoảng thời gian từ </w:t>
      </w:r>
      <w:r w:rsidRPr="00F27BF2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46846B2D">
          <v:shape id="_x0000_i1042" type="#_x0000_t75" alt="n12 fb Sang Nguyen" style="width:7pt;height:14.5pt" o:ole="">
            <v:imagedata r:id="rId27" o:title=""/>
          </v:shape>
          <o:OLEObject Type="Embed" ProgID="Equation.DSMT4" ShapeID="_x0000_i1042" DrawAspect="Content" ObjectID="_1792265141" r:id="rId42"/>
        </w:object>
      </w:r>
      <w:r w:rsidRPr="00F27BF2">
        <w:rPr>
          <w:rFonts w:ascii="Times New Roman" w:eastAsia="DengXian" w:hAnsi="Times New Roman" w:cs="Times New Roman"/>
          <w:sz w:val="24"/>
          <w:szCs w:val="24"/>
        </w:rPr>
        <w:t xml:space="preserve"> đến 2s</w:t>
      </w:r>
      <w:r w:rsidRPr="00F27BF2">
        <w:rPr>
          <w:rFonts w:ascii="Times New Roman" w:eastAsia="Calibri" w:hAnsi="Times New Roman" w:cs="Times New Roman"/>
          <w:sz w:val="24"/>
          <w:szCs w:val="24"/>
        </w:rPr>
        <w:t>.</w:t>
      </w:r>
      <w:r w:rsidRPr="00F27BF2">
        <w:rPr>
          <w:rFonts w:ascii="Times New Roman" w:eastAsia="DengXian" w:hAnsi="Times New Roman" w:cs="Times New Roman"/>
          <w:sz w:val="24"/>
          <w:szCs w:val="24"/>
        </w:rPr>
        <w:tab/>
      </w:r>
    </w:p>
    <w:p w14:paraId="30538931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eastAsia="Calibri" w:hAnsi="Times New Roman" w:cs="Times New Roman"/>
          <w:sz w:val="24"/>
          <w:szCs w:val="24"/>
        </w:rPr>
      </w:pPr>
      <w:r w:rsidRPr="00F27BF2">
        <w:rPr>
          <w:rFonts w:ascii="Times New Roman" w:eastAsia="DengXian" w:hAnsi="Times New Roman" w:cs="Times New Roman"/>
          <w:b/>
          <w:sz w:val="24"/>
          <w:szCs w:val="24"/>
        </w:rPr>
        <w:t xml:space="preserve">B. </w:t>
      </w:r>
      <w:r w:rsidRPr="00F27BF2">
        <w:rPr>
          <w:rFonts w:ascii="Times New Roman" w:eastAsia="DengXian" w:hAnsi="Times New Roman" w:cs="Times New Roman"/>
          <w:sz w:val="24"/>
          <w:szCs w:val="24"/>
        </w:rPr>
        <w:t xml:space="preserve">Trong khoảng thời gian từ </w:t>
      </w:r>
      <w:r w:rsidRPr="00F27BF2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1106846">
          <v:shape id="_x0000_i1043" type="#_x0000_t75" alt="n12 fb Sang Nguyen" style="width:7pt;height:14.5pt" o:ole="">
            <v:imagedata r:id="rId25" o:title=""/>
          </v:shape>
          <o:OLEObject Type="Embed" ProgID="Equation.DSMT4" ShapeID="_x0000_i1043" DrawAspect="Content" ObjectID="_1792265142" r:id="rId43"/>
        </w:object>
      </w:r>
      <w:r w:rsidRPr="00F27BF2">
        <w:rPr>
          <w:rFonts w:ascii="Times New Roman" w:eastAsia="DengXian" w:hAnsi="Times New Roman" w:cs="Times New Roman"/>
          <w:sz w:val="24"/>
          <w:szCs w:val="24"/>
        </w:rPr>
        <w:t xml:space="preserve"> đến 3s</w:t>
      </w:r>
      <w:r w:rsidRPr="00F27BF2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FC2E2B6" w14:textId="77777777" w:rsidR="00277FDD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eastAsia="Calibri" w:hAnsi="Times New Roman" w:cs="Times New Roman"/>
          <w:sz w:val="24"/>
          <w:szCs w:val="24"/>
        </w:rPr>
      </w:pPr>
      <w:r w:rsidRPr="00F27BF2">
        <w:rPr>
          <w:rFonts w:ascii="Times New Roman" w:eastAsia="DengXian" w:hAnsi="Times New Roman" w:cs="Times New Roman"/>
          <w:b/>
          <w:sz w:val="24"/>
          <w:szCs w:val="24"/>
        </w:rPr>
        <w:lastRenderedPageBreak/>
        <w:t xml:space="preserve">C. </w:t>
      </w:r>
      <w:r w:rsidRPr="00F27BF2">
        <w:rPr>
          <w:rFonts w:ascii="Times New Roman" w:eastAsia="DengXian" w:hAnsi="Times New Roman" w:cs="Times New Roman"/>
          <w:sz w:val="24"/>
          <w:szCs w:val="24"/>
        </w:rPr>
        <w:t xml:space="preserve">Trong khoảng thời gian từ </w:t>
      </w:r>
      <w:r w:rsidRPr="00F27BF2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D7D37D8">
          <v:shape id="_x0000_i1044" type="#_x0000_t75" alt="n12 fb Sang Nguyen" style="width:7pt;height:14.5pt" o:ole="">
            <v:imagedata r:id="rId23" o:title=""/>
          </v:shape>
          <o:OLEObject Type="Embed" ProgID="Equation.DSMT4" ShapeID="_x0000_i1044" DrawAspect="Content" ObjectID="_1792265143" r:id="rId44"/>
        </w:object>
      </w:r>
      <w:r w:rsidRPr="00F27BF2">
        <w:rPr>
          <w:rFonts w:ascii="Times New Roman" w:eastAsia="DengXian" w:hAnsi="Times New Roman" w:cs="Times New Roman"/>
          <w:sz w:val="24"/>
          <w:szCs w:val="24"/>
        </w:rPr>
        <w:t xml:space="preserve"> đến 1s</w:t>
      </w:r>
      <w:r w:rsidRPr="00F27BF2">
        <w:rPr>
          <w:rFonts w:ascii="Times New Roman" w:eastAsia="Calibri" w:hAnsi="Times New Roman" w:cs="Times New Roman"/>
          <w:sz w:val="24"/>
          <w:szCs w:val="24"/>
        </w:rPr>
        <w:t>.</w:t>
      </w:r>
      <w:r w:rsidRPr="00F27BF2">
        <w:rPr>
          <w:rFonts w:ascii="Times New Roman" w:eastAsia="Calibri" w:hAnsi="Times New Roman" w:cs="Times New Roman"/>
          <w:sz w:val="24"/>
          <w:szCs w:val="24"/>
        </w:rPr>
        <w:tab/>
      </w:r>
    </w:p>
    <w:p w14:paraId="428025A7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eastAsia="DengXian" w:hAnsi="Times New Roman" w:cs="Times New Roman"/>
          <w:sz w:val="24"/>
          <w:szCs w:val="24"/>
        </w:rPr>
      </w:pPr>
      <w:r w:rsidRPr="00F27BF2">
        <w:rPr>
          <w:rFonts w:ascii="Times New Roman" w:eastAsia="DengXian" w:hAnsi="Times New Roman" w:cs="Times New Roman"/>
          <w:b/>
          <w:sz w:val="24"/>
          <w:szCs w:val="24"/>
        </w:rPr>
        <w:t xml:space="preserve">D. </w:t>
      </w:r>
      <w:r w:rsidRPr="00F27BF2">
        <w:rPr>
          <w:rFonts w:ascii="Times New Roman" w:eastAsia="DengXian" w:hAnsi="Times New Roman" w:cs="Times New Roman"/>
          <w:sz w:val="24"/>
          <w:szCs w:val="24"/>
        </w:rPr>
        <w:t xml:space="preserve">Trong khoảng thời gian từ </w:t>
      </w:r>
      <w:r w:rsidRPr="00F27BF2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7D44151">
          <v:shape id="_x0000_i1045" type="#_x0000_t75" alt="n12 fb Sang Nguyen" style="width:7pt;height:14.5pt" o:ole="">
            <v:imagedata r:id="rId29" o:title=""/>
          </v:shape>
          <o:OLEObject Type="Embed" ProgID="Equation.DSMT4" ShapeID="_x0000_i1045" DrawAspect="Content" ObjectID="_1792265144" r:id="rId45"/>
        </w:object>
      </w:r>
      <w:r w:rsidRPr="00F27BF2">
        <w:rPr>
          <w:rFonts w:ascii="Times New Roman" w:eastAsia="DengXian" w:hAnsi="Times New Roman" w:cs="Times New Roman"/>
          <w:sz w:val="24"/>
          <w:szCs w:val="24"/>
        </w:rPr>
        <w:t xml:space="preserve"> đến 4s.</w:t>
      </w:r>
    </w:p>
    <w:p w14:paraId="493140B9" w14:textId="77777777" w:rsidR="00F27BF2" w:rsidRPr="00F27BF2" w:rsidRDefault="00F27BF2" w:rsidP="00F27BF2">
      <w:pPr>
        <w:spacing w:after="160" w:line="25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F27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fr-FR"/>
        </w:rPr>
        <w:t>Câu 20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. Nhận xét nào sau đây là </w:t>
      </w:r>
      <w:r w:rsidRPr="00F27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>sai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?</w:t>
      </w:r>
    </w:p>
    <w:p w14:paraId="018CD6DF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ại cùng một nơi trên Trái Đất gia tốc rơi tự do không đối. </w:t>
      </w:r>
    </w:p>
    <w:p w14:paraId="131BDE70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ectơ gia tốc rơi tự do có phương thẳng đứng, hướng xuống.</w:t>
      </w:r>
    </w:p>
    <w:p w14:paraId="2F3135B9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Gia tốc rơi tự do thay đối theo vĩ độ.</w:t>
      </w:r>
    </w:p>
    <w:p w14:paraId="0DE6C0AE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Gia tốc rơi tự do là 9,81 m/s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ại mọi nơi.</w:t>
      </w:r>
    </w:p>
    <w:p w14:paraId="687A9376" w14:textId="77777777" w:rsidR="00277FDD" w:rsidRPr="00B65761" w:rsidRDefault="00277FDD" w:rsidP="00277FDD">
      <w:pPr>
        <w:shd w:val="clear" w:color="auto" w:fill="FFFFFF"/>
        <w:tabs>
          <w:tab w:val="left" w:pos="900"/>
        </w:tabs>
        <w:spacing w:after="0"/>
        <w:contextualSpacing/>
        <w:jc w:val="both"/>
        <w:rPr>
          <w:rFonts w:ascii="Times New Roman" w:eastAsia="Arial" w:hAnsi="Times New Roman" w:cs="Times New Roman"/>
          <w:b/>
          <w:kern w:val="2"/>
          <w:sz w:val="24"/>
          <w:szCs w:val="24"/>
          <w:lang w:val="pt-BR"/>
          <w14:ligatures w14:val="standardContextual"/>
        </w:rPr>
      </w:pPr>
      <w:r w:rsidRPr="00B65761">
        <w:rPr>
          <w:rFonts w:ascii="Times New Roman" w:eastAsia="Arial" w:hAnsi="Times New Roman" w:cs="Times New Roman"/>
          <w:b/>
          <w:kern w:val="2"/>
          <w:sz w:val="24"/>
          <w:szCs w:val="24"/>
          <w:lang w:val="pt-BR"/>
          <w14:ligatures w14:val="standardContextual"/>
        </w:rPr>
        <w:t>II. Phần trắc nghiệm đúng sai</w:t>
      </w:r>
    </w:p>
    <w:p w14:paraId="4177F98F" w14:textId="77777777" w:rsidR="00277FDD" w:rsidRPr="00B65761" w:rsidRDefault="00277FDD" w:rsidP="00277FDD">
      <w:pPr>
        <w:shd w:val="clear" w:color="auto" w:fill="FFFFFF"/>
        <w:tabs>
          <w:tab w:val="left" w:pos="900"/>
        </w:tabs>
        <w:spacing w:after="0"/>
        <w:contextualSpacing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B65761">
        <w:rPr>
          <w:rFonts w:ascii="Times New Roman" w:eastAsia="Arial" w:hAnsi="Times New Roman" w:cs="Times New Roman"/>
          <w:kern w:val="2"/>
          <w:sz w:val="24"/>
          <w:szCs w:val="24"/>
          <w:lang w:val="pt-BR"/>
          <w14:ligatures w14:val="standardContextual"/>
        </w:rPr>
        <w:t>Câu 1: Các qui tắc an toàn khi sử dụng thiết bị thí nghiệ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n12 fb Sang Nguyen"/>
        <w:tblDescription w:val="n12 fb Sang Nguyen"/>
      </w:tblPr>
      <w:tblGrid>
        <w:gridCol w:w="8847"/>
        <w:gridCol w:w="729"/>
      </w:tblGrid>
      <w:tr w:rsidR="00277FDD" w:rsidRPr="00B65761" w14:paraId="07CFB9C0" w14:textId="77777777" w:rsidTr="008F09B4">
        <w:tc>
          <w:tcPr>
            <w:tcW w:w="8847" w:type="dxa"/>
          </w:tcPr>
          <w:p w14:paraId="32ADC375" w14:textId="77777777" w:rsidR="00277FDD" w:rsidRPr="00B65761" w:rsidRDefault="00277FDD" w:rsidP="008F09B4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 xml:space="preserve">a. Sử dụng thiết bị điện: Sử dụng điện áp lớn hơn thông số qui định trên thiết bị để thiết bị hoạt động mạnh hơn </w:t>
            </w:r>
          </w:p>
        </w:tc>
        <w:tc>
          <w:tcPr>
            <w:tcW w:w="729" w:type="dxa"/>
          </w:tcPr>
          <w:p w14:paraId="4F30378B" w14:textId="77777777" w:rsidR="00277FDD" w:rsidRPr="00B65761" w:rsidRDefault="00277FDD" w:rsidP="008F09B4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277FDD" w:rsidRPr="00B65761" w14:paraId="3AA3899F" w14:textId="77777777" w:rsidTr="008F09B4">
        <w:tc>
          <w:tcPr>
            <w:tcW w:w="8847" w:type="dxa"/>
          </w:tcPr>
          <w:p w14:paraId="47159D97" w14:textId="77777777" w:rsidR="00277FDD" w:rsidRDefault="00277FDD" w:rsidP="008F09B4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b. Sử dụng thiết bị nhiệt và thủy tinh: Các thiết bị nung nóng có thể gây cháy hoặc nứt vỡ các bộ phận làm thủy tinh.</w:t>
            </w:r>
          </w:p>
          <w:p w14:paraId="234B9574" w14:textId="77777777" w:rsidR="00277FDD" w:rsidRPr="00B65761" w:rsidRDefault="00277FDD" w:rsidP="008F09B4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noProof/>
                <w:color w:val="000000" w:themeColor="text1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04DAB731" wp14:editId="55B28274">
                      <wp:simplePos x="0" y="0"/>
                      <wp:positionH relativeFrom="column">
                        <wp:posOffset>4819015</wp:posOffset>
                      </wp:positionH>
                      <wp:positionV relativeFrom="paragraph">
                        <wp:posOffset>328930</wp:posOffset>
                      </wp:positionV>
                      <wp:extent cx="1975485" cy="1510665"/>
                      <wp:effectExtent l="0" t="0" r="0" b="0"/>
                      <wp:wrapNone/>
                      <wp:docPr id="26" name="Text 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75485" cy="15106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754DB64" w14:textId="77777777" w:rsidR="008F09B4" w:rsidRDefault="008F09B4" w:rsidP="00277FDD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274F4B8" wp14:editId="1BDD036C">
                                        <wp:extent cx="1433830" cy="1294130"/>
                                        <wp:effectExtent l="0" t="0" r="0" b="1270"/>
                                        <wp:docPr id="27" name="Picture 2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33830" cy="129413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DAB731" id="Text Box 26" o:spid="_x0000_s1037" type="#_x0000_t202" style="position:absolute;left:0;text-align:left;margin-left:379.45pt;margin-top:25.9pt;width:155.55pt;height:118.9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" filled="f" stroked="f" strokeweight=".5pt">
                      <v:textbox>
                        <w:txbxContent>
                          <w:p w14:paraId="7754DB64" w14:textId="77777777" w:rsidR="008F09B4" w:rsidRDefault="008F09B4" w:rsidP="00277FDD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274F4B8" wp14:editId="1BDD036C">
                                  <wp:extent cx="1433830" cy="1294130"/>
                                  <wp:effectExtent l="0" t="0" r="0" b="1270"/>
                                  <wp:docPr id="27" name="Picture 2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33830" cy="12941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c</w:t>
            </w:r>
            <w:r w:rsidRPr="00277FDD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.</w:t>
            </w:r>
            <w:r w:rsidRPr="00277FDD">
              <w:rPr>
                <w:rFonts w:eastAsia="Arial"/>
                <w:bCs/>
                <w:kern w:val="2"/>
                <w:sz w:val="24"/>
                <w:szCs w:val="24"/>
                <w14:ligatures w14:val="standardContextual"/>
              </w:rPr>
              <w:t xml:space="preserve"> Tuân thủ quy tắc an toàn phòng cháy chữa cháy và an toàn khi sử dụng hóa chất dễ cháy, nổ</w:t>
            </w:r>
          </w:p>
        </w:tc>
        <w:tc>
          <w:tcPr>
            <w:tcW w:w="729" w:type="dxa"/>
          </w:tcPr>
          <w:p w14:paraId="25B156B0" w14:textId="77777777" w:rsidR="00277FDD" w:rsidRDefault="00277FDD" w:rsidP="008F09B4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  <w:p w14:paraId="1F5765B9" w14:textId="77777777" w:rsidR="00277FDD" w:rsidRDefault="00277FDD" w:rsidP="008F09B4">
            <w:pPr>
              <w:rPr>
                <w:sz w:val="24"/>
                <w:szCs w:val="24"/>
              </w:rPr>
            </w:pPr>
          </w:p>
          <w:p w14:paraId="76E61E21" w14:textId="77777777" w:rsidR="00277FDD" w:rsidRDefault="00277FDD" w:rsidP="008F09B4">
            <w:pPr>
              <w:rPr>
                <w:sz w:val="24"/>
                <w:szCs w:val="24"/>
              </w:rPr>
            </w:pPr>
          </w:p>
          <w:p w14:paraId="751ED378" w14:textId="77777777" w:rsidR="00277FDD" w:rsidRPr="00277FDD" w:rsidRDefault="00277FDD" w:rsidP="008F09B4">
            <w:pPr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</w:tbl>
    <w:p w14:paraId="2EE36950" w14:textId="77777777" w:rsidR="00277FDD" w:rsidRPr="00B65761" w:rsidRDefault="00277FDD" w:rsidP="00277FDD">
      <w:pPr>
        <w:tabs>
          <w:tab w:val="left" w:pos="720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576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âu 2: Bạn A đi học từ nhà đến trường theo lộ trình ABC (Hình vẽ). </w:t>
      </w:r>
    </w:p>
    <w:p w14:paraId="654BDFA7" w14:textId="77777777" w:rsidR="00277FDD" w:rsidRPr="00B65761" w:rsidRDefault="00277FDD" w:rsidP="00277FDD">
      <w:pPr>
        <w:tabs>
          <w:tab w:val="left" w:pos="720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576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iết bạn A đi đoạn đường AB = 400 m hết 6 phút, đoạn </w:t>
      </w:r>
    </w:p>
    <w:p w14:paraId="2ACFEF59" w14:textId="77777777" w:rsidR="00277FDD" w:rsidRPr="00B65761" w:rsidRDefault="00277FDD" w:rsidP="00277FDD">
      <w:pPr>
        <w:tabs>
          <w:tab w:val="left" w:pos="720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576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ường BC = 300 m hết 4 phút. </w:t>
      </w:r>
    </w:p>
    <w:p w14:paraId="061DEF78" w14:textId="77777777" w:rsidR="00277FDD" w:rsidRPr="00B65761" w:rsidRDefault="00277FDD" w:rsidP="00277FDD">
      <w:pPr>
        <w:tabs>
          <w:tab w:val="left" w:pos="720"/>
        </w:tabs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n12 fb Sang Nguyen"/>
        <w:tblDescription w:val="n12 fb Sang Nguyen"/>
      </w:tblPr>
      <w:tblGrid>
        <w:gridCol w:w="7020"/>
        <w:gridCol w:w="673"/>
      </w:tblGrid>
      <w:tr w:rsidR="00277FDD" w:rsidRPr="00B65761" w14:paraId="311B4622" w14:textId="77777777" w:rsidTr="008F09B4">
        <w:tc>
          <w:tcPr>
            <w:tcW w:w="7020" w:type="dxa"/>
          </w:tcPr>
          <w:p w14:paraId="457882AB" w14:textId="77777777" w:rsidR="00277FDD" w:rsidRPr="00B65761" w:rsidRDefault="00277FDD" w:rsidP="008F09B4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a.</w:t>
            </w:r>
            <w:r w:rsidRPr="00B65761">
              <w:rPr>
                <w:color w:val="000000"/>
                <w:sz w:val="24"/>
                <w:szCs w:val="24"/>
              </w:rPr>
              <w:t xml:space="preserve"> Độ dài quãng đường từ nhà đến trường là 600m</w:t>
            </w:r>
          </w:p>
        </w:tc>
        <w:tc>
          <w:tcPr>
            <w:tcW w:w="673" w:type="dxa"/>
          </w:tcPr>
          <w:p w14:paraId="3B39BD2D" w14:textId="77777777" w:rsidR="00277FDD" w:rsidRPr="00B65761" w:rsidRDefault="00277FDD" w:rsidP="008F09B4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277FDD" w:rsidRPr="00B65761" w14:paraId="6ADFAEFE" w14:textId="77777777" w:rsidTr="008F09B4">
        <w:tc>
          <w:tcPr>
            <w:tcW w:w="7020" w:type="dxa"/>
          </w:tcPr>
          <w:p w14:paraId="7E5E5792" w14:textId="77777777" w:rsidR="00277FDD" w:rsidRPr="00B65761" w:rsidRDefault="00277FDD" w:rsidP="008F09B4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b. Tốc độ trung bình của bạn A kh đi từ nhà đến trường là 1,167m/s</w:t>
            </w:r>
          </w:p>
        </w:tc>
        <w:tc>
          <w:tcPr>
            <w:tcW w:w="673" w:type="dxa"/>
          </w:tcPr>
          <w:p w14:paraId="04527859" w14:textId="77777777" w:rsidR="00277FDD" w:rsidRPr="00B65761" w:rsidRDefault="00277FDD" w:rsidP="008F09B4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277FDD" w:rsidRPr="00B65761" w14:paraId="790F0011" w14:textId="77777777" w:rsidTr="008F09B4">
        <w:tc>
          <w:tcPr>
            <w:tcW w:w="7020" w:type="dxa"/>
          </w:tcPr>
          <w:p w14:paraId="22493D1D" w14:textId="77777777" w:rsidR="00277FDD" w:rsidRPr="00B65761" w:rsidRDefault="00277FDD" w:rsidP="008F09B4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c. Độ dịch chuyển của bạn A là 700m</w:t>
            </w:r>
          </w:p>
        </w:tc>
        <w:tc>
          <w:tcPr>
            <w:tcW w:w="673" w:type="dxa"/>
          </w:tcPr>
          <w:p w14:paraId="6EBA384E" w14:textId="77777777" w:rsidR="00277FDD" w:rsidRPr="00B65761" w:rsidRDefault="00277FDD" w:rsidP="008F09B4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</w:tbl>
    <w:p w14:paraId="4F829691" w14:textId="77777777" w:rsidR="00277FDD" w:rsidRPr="00B65761" w:rsidRDefault="00277FDD" w:rsidP="00277FDD">
      <w:pPr>
        <w:tabs>
          <w:tab w:val="left" w:pos="720"/>
        </w:tabs>
        <w:spacing w:after="0"/>
        <w:rPr>
          <w:rFonts w:ascii="Times New Roman" w:hAnsi="Times New Roman" w:cs="Times New Roman"/>
          <w:spacing w:val="-4"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br w:type="textWrapping" w:clear="all"/>
      </w:r>
      <w:r w:rsidRPr="00B65761">
        <w:rPr>
          <w:rFonts w:ascii="Times New Roman" w:hAnsi="Times New Roman" w:cs="Times New Roman"/>
          <w:iCs/>
          <w:sz w:val="24"/>
          <w:szCs w:val="24"/>
        </w:rPr>
        <w:t xml:space="preserve">Câu 3: Một ôtô bắt đầu chuyển động thẳng nhanh dần đều. Trong giây thứ 6 xe đi được quãng đường 11m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n12 fb Sang Nguyen"/>
        <w:tblDescription w:val="n12 fb Sang Nguyen"/>
      </w:tblPr>
      <w:tblGrid>
        <w:gridCol w:w="8905"/>
        <w:gridCol w:w="731"/>
      </w:tblGrid>
      <w:tr w:rsidR="00277FDD" w:rsidRPr="00B65761" w14:paraId="5029C6F6" w14:textId="77777777" w:rsidTr="008F09B4">
        <w:tc>
          <w:tcPr>
            <w:tcW w:w="8905" w:type="dxa"/>
          </w:tcPr>
          <w:p w14:paraId="5FD72565" w14:textId="77777777" w:rsidR="00277FDD" w:rsidRPr="00B65761" w:rsidRDefault="00277FDD" w:rsidP="008F09B4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a.</w:t>
            </w:r>
            <w:r w:rsidRPr="00B65761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B65761">
              <w:rPr>
                <w:bCs/>
                <w:iCs/>
                <w:sz w:val="24"/>
                <w:szCs w:val="24"/>
              </w:rPr>
              <w:t>Gia tốc của xe ô tô là 0,61 m/s</w:t>
            </w:r>
            <w:r w:rsidRPr="00B65761">
              <w:rPr>
                <w:bCs/>
                <w:iCs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731" w:type="dxa"/>
          </w:tcPr>
          <w:p w14:paraId="5BC28309" w14:textId="77777777" w:rsidR="00277FDD" w:rsidRPr="00B65761" w:rsidRDefault="00277FDD" w:rsidP="008F09B4">
            <w:pPr>
              <w:spacing w:line="276" w:lineRule="auto"/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277FDD" w:rsidRPr="00B65761" w14:paraId="6772E5B4" w14:textId="77777777" w:rsidTr="008F09B4">
        <w:tc>
          <w:tcPr>
            <w:tcW w:w="8905" w:type="dxa"/>
          </w:tcPr>
          <w:p w14:paraId="6DC2AB46" w14:textId="77777777" w:rsidR="00277FDD" w:rsidRPr="00B65761" w:rsidRDefault="00277FDD" w:rsidP="008F09B4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b. Vận tốc của xe sau 10s chuyển động là 6,1m/s</w:t>
            </w:r>
          </w:p>
        </w:tc>
        <w:tc>
          <w:tcPr>
            <w:tcW w:w="731" w:type="dxa"/>
          </w:tcPr>
          <w:p w14:paraId="60318973" w14:textId="77777777" w:rsidR="00277FDD" w:rsidRPr="00B65761" w:rsidRDefault="00277FDD" w:rsidP="008F09B4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277FDD" w:rsidRPr="00B65761" w14:paraId="168F4EB3" w14:textId="77777777" w:rsidTr="008F09B4">
        <w:tc>
          <w:tcPr>
            <w:tcW w:w="8905" w:type="dxa"/>
          </w:tcPr>
          <w:p w14:paraId="3DE31DEE" w14:textId="77777777" w:rsidR="00277FDD" w:rsidRPr="00B65761" w:rsidRDefault="00277FDD" w:rsidP="008F09B4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c. Quãng đường xe đi được sau 10s chuyển động là 100m</w:t>
            </w:r>
          </w:p>
        </w:tc>
        <w:tc>
          <w:tcPr>
            <w:tcW w:w="731" w:type="dxa"/>
          </w:tcPr>
          <w:p w14:paraId="4D0010BF" w14:textId="77777777" w:rsidR="00277FDD" w:rsidRPr="00B65761" w:rsidRDefault="00277FDD" w:rsidP="008F09B4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</w:tbl>
    <w:p w14:paraId="12CADE4E" w14:textId="77777777" w:rsidR="00277FDD" w:rsidRPr="00B65761" w:rsidRDefault="00277FDD" w:rsidP="00277FDD">
      <w:pPr>
        <w:tabs>
          <w:tab w:val="left" w:pos="900"/>
          <w:tab w:val="left" w:pos="2700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65761">
        <w:rPr>
          <w:rFonts w:ascii="Times New Roman" w:hAnsi="Times New Roman" w:cs="Times New Roman"/>
          <w:b/>
          <w:sz w:val="24"/>
          <w:szCs w:val="24"/>
        </w:rPr>
        <w:t>III. Phần trả lời ngắn</w:t>
      </w:r>
    </w:p>
    <w:p w14:paraId="0BBF0F6F" w14:textId="77777777" w:rsidR="00A1753F" w:rsidRPr="00B00733" w:rsidRDefault="00A1753F" w:rsidP="00A1753F">
      <w:pPr>
        <w:tabs>
          <w:tab w:val="left" w:pos="900"/>
          <w:tab w:val="left" w:pos="2700"/>
        </w:tabs>
        <w:spacing w:after="0"/>
        <w:jc w:val="both"/>
        <w:rPr>
          <w:rFonts w:ascii="Times New Roman" w:hAnsi="Times New Roman" w:cs="Times New Roman"/>
          <w:b/>
          <w:color w:val="0000FF"/>
          <w:sz w:val="24"/>
          <w:szCs w:val="24"/>
          <w:vertAlign w:val="superscript"/>
          <w:lang w:val="pt-BR"/>
        </w:rPr>
      </w:pPr>
      <w:r w:rsidRPr="00B65761">
        <w:rPr>
          <w:rFonts w:ascii="Times New Roman" w:hAnsi="Times New Roman" w:cs="Times New Roman"/>
          <w:sz w:val="24"/>
          <w:szCs w:val="24"/>
        </w:rPr>
        <w:t xml:space="preserve">Câu 1: </w:t>
      </w:r>
      <w:r w:rsidRPr="00B65761">
        <w:rPr>
          <w:rFonts w:ascii="Times New Roman" w:hAnsi="Times New Roman" w:cs="Times New Roman"/>
          <w:sz w:val="24"/>
          <w:szCs w:val="24"/>
          <w:lang w:val="pt-BR"/>
        </w:rPr>
        <w:t xml:space="preserve">Một vật rơi tự do từ độ cao h. Biết rằng trong giây cuối cùng vật rơi được 15m. </w:t>
      </w:r>
      <w:r w:rsidRPr="00B65761">
        <w:rPr>
          <w:rFonts w:ascii="Times New Roman" w:hAnsi="Times New Roman" w:cs="Times New Roman"/>
          <w:sz w:val="24"/>
          <w:szCs w:val="24"/>
        </w:rPr>
        <w:t>Độ cao nơi thả</w:t>
      </w:r>
      <w:r w:rsidRPr="00B65761">
        <w:rPr>
          <w:rFonts w:ascii="Times New Roman" w:hAnsi="Times New Roman" w:cs="Times New Roman"/>
          <w:sz w:val="24"/>
          <w:szCs w:val="24"/>
          <w:lang w:val="pt-BR"/>
        </w:rPr>
        <w:t xml:space="preserve"> vật là</w:t>
      </w:r>
      <w:r w:rsidRPr="00B65761">
        <w:rPr>
          <w:rFonts w:ascii="Times New Roman" w:hAnsi="Times New Roman" w:cs="Times New Roman"/>
          <w:sz w:val="24"/>
          <w:szCs w:val="24"/>
        </w:rPr>
        <w:t xml:space="preserve"> bao nhiêu?</w:t>
      </w:r>
      <w:r>
        <w:rPr>
          <w:rFonts w:ascii="Times New Roman" w:hAnsi="Times New Roman" w:cs="Times New Roman"/>
          <w:sz w:val="24"/>
          <w:szCs w:val="24"/>
        </w:rPr>
        <w:t xml:space="preserve"> Lấy g =10m/s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3BBFD889" w14:textId="77777777" w:rsidR="00A1753F" w:rsidRPr="00B65761" w:rsidRDefault="00A1753F" w:rsidP="00A1753F">
      <w:pPr>
        <w:tabs>
          <w:tab w:val="left" w:pos="360"/>
        </w:tabs>
        <w:spacing w:after="0"/>
        <w:jc w:val="both"/>
        <w:rPr>
          <w:rFonts w:ascii="Times New Roman" w:eastAsia="Calibri" w:hAnsi="Times New Roman" w:cs="Times New Roman"/>
          <w:b/>
          <w:sz w:val="24"/>
          <w:szCs w:val="24"/>
          <w:lang w:val="sv-SE"/>
        </w:rPr>
      </w:pPr>
      <w:r w:rsidRPr="00B65761">
        <w:rPr>
          <w:rFonts w:ascii="Times New Roman" w:hAnsi="Times New Roman" w:cs="Times New Roman"/>
          <w:sz w:val="24"/>
          <w:szCs w:val="24"/>
        </w:rPr>
        <w:t>Câu 2: Một người đi xe đạp lên dốc dài 50 m. Tốc độ ở dưới chân dốc là 18 km/h và ở đầu dốc lúc đến nơi là 3 m/s. Tính thời gian lên dốc của người đi xe đạp theo đơn vị giây? Coi chuyển động trên là chuyển động chậm dần đều.</w:t>
      </w:r>
      <w:r w:rsidRPr="00B6576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49E2D6FC" w14:textId="77777777" w:rsidR="00A1753F" w:rsidRPr="00B65761" w:rsidRDefault="00A1753F" w:rsidP="00A1753F">
      <w:pPr>
        <w:tabs>
          <w:tab w:val="left" w:pos="360"/>
        </w:tabs>
        <w:spacing w:after="0"/>
        <w:jc w:val="both"/>
        <w:rPr>
          <w:rFonts w:ascii="Times New Roman" w:eastAsia="Calibri" w:hAnsi="Times New Roman" w:cs="Times New Roman"/>
          <w:b/>
          <w:sz w:val="24"/>
          <w:szCs w:val="24"/>
          <w:lang w:val="sv-SE"/>
        </w:rPr>
      </w:pPr>
      <w:r w:rsidRPr="00B65761">
        <w:rPr>
          <w:rFonts w:ascii="Times New Roman" w:eastAsia="Calibri" w:hAnsi="Times New Roman" w:cs="Times New Roman"/>
          <w:sz w:val="24"/>
          <w:szCs w:val="24"/>
          <w:lang w:val="fr-FR"/>
        </w:rPr>
        <w:t>(kết quả lấ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y 2</w:t>
      </w:r>
      <w:r w:rsidRPr="00B6576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hữ số sau dấu phẩy thập phân)</w:t>
      </w:r>
    </w:p>
    <w:p w14:paraId="1E5E6BDF" w14:textId="77777777" w:rsidR="00A1753F" w:rsidRPr="00B65761" w:rsidRDefault="00A1753F" w:rsidP="00A1753F">
      <w:pPr>
        <w:tabs>
          <w:tab w:val="left" w:pos="810"/>
          <w:tab w:val="left" w:pos="990"/>
        </w:tabs>
        <w:spacing w:after="0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B65761">
        <w:rPr>
          <w:rFonts w:ascii="Times New Roman" w:hAnsi="Times New Roman" w:cs="Times New Roman"/>
          <w:sz w:val="24"/>
          <w:szCs w:val="24"/>
        </w:rPr>
        <w:t xml:space="preserve">Câu 3: </w:t>
      </w:r>
      <w:r w:rsidRPr="00B6576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Một chiếc xe chạy trên đoạn đường 40 km với tốc độ trung bình là 80 km/h, trên đoạn đường 40 km tiếp theo với tốc độ trung bình là 40 km/h. Tốc độ trung bình của xe t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rên đoạn đường 80 km này là (</w:t>
      </w:r>
      <w:r w:rsidRPr="00B65761">
        <w:rPr>
          <w:rFonts w:ascii="Times New Roman" w:eastAsia="Calibri" w:hAnsi="Times New Roman" w:cs="Times New Roman"/>
          <w:sz w:val="24"/>
          <w:szCs w:val="24"/>
          <w:lang w:val="fr-FR"/>
        </w:rPr>
        <w:t>kết quả lấ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y 2</w:t>
      </w:r>
      <w:r w:rsidRPr="00B6576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hữ số sau dấu phẩy thập phân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) </w:t>
      </w:r>
    </w:p>
    <w:p w14:paraId="275D1A30" w14:textId="77777777" w:rsidR="00A1753F" w:rsidRPr="00B65761" w:rsidRDefault="00A1753F" w:rsidP="00A1753F">
      <w:pPr>
        <w:tabs>
          <w:tab w:val="left" w:pos="990"/>
        </w:tabs>
        <w:spacing w:after="0"/>
        <w:ind w:left="14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65761">
        <w:rPr>
          <w:rFonts w:ascii="Times New Roman" w:hAnsi="Times New Roman" w:cs="Times New Roman"/>
          <w:sz w:val="24"/>
          <w:szCs w:val="24"/>
        </w:rPr>
        <w:t xml:space="preserve">Câu 4: </w:t>
      </w:r>
      <w:r w:rsidRPr="00B65761">
        <w:rPr>
          <w:rFonts w:ascii="Times New Roman" w:eastAsia="Calibri" w:hAnsi="Times New Roman" w:cs="Times New Roman"/>
          <w:sz w:val="24"/>
          <w:szCs w:val="24"/>
        </w:rPr>
        <w:t xml:space="preserve">Một bánh xe có bán kính là </w:t>
      </w:r>
      <m:oMath>
        <m:r>
          <w:rPr>
            <w:rFonts w:ascii="Cambria Math" w:eastAsia="Calibri" w:hAnsi="Cambria Math" w:cs="Times New Roman"/>
            <w:sz w:val="24"/>
            <w:szCs w:val="24"/>
          </w:rPr>
          <m:t>R=10,0±0,5cm.</m:t>
        </m:r>
      </m:oMath>
      <w:r w:rsidRPr="00B65761">
        <w:rPr>
          <w:rFonts w:ascii="Times New Roman" w:eastAsia="Calibri" w:hAnsi="Times New Roman" w:cs="Times New Roman"/>
          <w:sz w:val="24"/>
          <w:szCs w:val="24"/>
        </w:rPr>
        <w:t xml:space="preserve"> Sai số tương đối của chu vi bánh xe là </w:t>
      </w:r>
    </w:p>
    <w:p w14:paraId="39C2648D" w14:textId="77777777" w:rsidR="00450A44" w:rsidRPr="00B65761" w:rsidRDefault="00450A44" w:rsidP="00450A4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1984924" w14:textId="77777777" w:rsidR="00F27BF2" w:rsidRDefault="00F27BF2" w:rsidP="00F27BF2">
      <w:pPr>
        <w:spacing w:after="160" w:line="25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F27BF2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-----------------------------------Hết -----------------------------</w:t>
      </w:r>
    </w:p>
    <w:p w14:paraId="7A3AD4B3" w14:textId="77777777" w:rsidR="00277FDD" w:rsidRDefault="00277FDD" w:rsidP="00F27BF2">
      <w:pPr>
        <w:spacing w:after="160" w:line="256" w:lineRule="auto"/>
        <w:rPr>
          <w:rFonts w:ascii="Times New Roman" w:hAnsi="Times New Roman" w:cs="Times New Roman"/>
          <w:sz w:val="24"/>
          <w:szCs w:val="24"/>
          <w:lang w:val="fr-FR"/>
        </w:rPr>
      </w:pPr>
    </w:p>
    <w:p w14:paraId="3DFEC326" w14:textId="77777777" w:rsidR="00277FDD" w:rsidRDefault="00277FDD" w:rsidP="00F27BF2">
      <w:pPr>
        <w:spacing w:after="160" w:line="256" w:lineRule="auto"/>
        <w:rPr>
          <w:rFonts w:ascii="Times New Roman" w:hAnsi="Times New Roman" w:cs="Times New Roman"/>
          <w:sz w:val="24"/>
          <w:szCs w:val="24"/>
          <w:lang w:val="fr-FR"/>
        </w:rPr>
      </w:pPr>
    </w:p>
    <w:p w14:paraId="719166D6" w14:textId="77777777" w:rsidR="00277FDD" w:rsidRDefault="00277FDD" w:rsidP="00F27BF2">
      <w:pPr>
        <w:spacing w:after="160" w:line="256" w:lineRule="auto"/>
        <w:rPr>
          <w:rFonts w:ascii="Times New Roman" w:hAnsi="Times New Roman" w:cs="Times New Roman"/>
          <w:sz w:val="24"/>
          <w:szCs w:val="24"/>
          <w:lang w:val="fr-FR"/>
        </w:rPr>
      </w:pPr>
    </w:p>
    <w:p w14:paraId="72231E5E" w14:textId="77777777" w:rsidR="008F09B4" w:rsidRDefault="008F09B4" w:rsidP="00F27BF2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</w:pPr>
      <w:r w:rsidRPr="008F09B4">
        <w:rPr>
          <w:rFonts w:ascii="Times New Roman" w:hAnsi="Times New Roman" w:cs="Times New Roman"/>
          <w:b/>
          <w:noProof/>
          <w:color w:val="0000CC"/>
          <w:sz w:val="26"/>
          <w:szCs w:val="24"/>
          <w:lang w:val="fr-FR"/>
        </w:rPr>
        <w:lastRenderedPageBreak/>
        <w:drawing>
          <wp:inline distT="0" distB="0" distL="0" distR="0" wp14:anchorId="3C438A10" wp14:editId="06144D33">
            <wp:extent cx="6788258" cy="8857281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791166" cy="8861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50FB74" w14:textId="77777777" w:rsidR="008F09B4" w:rsidRDefault="008F09B4" w:rsidP="00F27BF2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</w:pPr>
    </w:p>
    <w:p w14:paraId="65CB5BFE" w14:textId="77777777" w:rsidR="005B23DA" w:rsidRPr="00984493" w:rsidRDefault="005B23DA" w:rsidP="005B23DA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lastRenderedPageBreak/>
        <w:t>Trường THPT Hùng Thắng</w:t>
      </w:r>
      <w:r w:rsidRPr="00984493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ab/>
        <w:t>ĐỀ KIỂM TRA MÔN VẬT LÝ  - KHỐI 10</w:t>
      </w:r>
    </w:p>
    <w:p w14:paraId="45950AB8" w14:textId="77777777" w:rsidR="005B23DA" w:rsidRPr="00984493" w:rsidRDefault="005B23DA" w:rsidP="005B23DA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>Họ tên: ..................................................</w:t>
      </w:r>
      <w:r w:rsidRPr="00984493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ab/>
        <w:t xml:space="preserve">  Năm họ</w:t>
      </w:r>
      <w:r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>c: 2024 - 2025</w:t>
      </w:r>
    </w:p>
    <w:p w14:paraId="01C920D2" w14:textId="77777777" w:rsidR="005B23DA" w:rsidRPr="00984493" w:rsidRDefault="005B23DA" w:rsidP="005B23DA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>Lớp: ............. SBD: ..............................</w:t>
      </w:r>
      <w:r w:rsidRPr="00984493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ab/>
        <w:t xml:space="preserve">  Thời gian: 45 phút</w:t>
      </w:r>
    </w:p>
    <w:p w14:paraId="1BFCC1F4" w14:textId="77777777" w:rsidR="005B23DA" w:rsidRPr="00984493" w:rsidRDefault="005B23DA" w:rsidP="005B23DA">
      <w:pPr>
        <w:spacing w:after="0" w:line="256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u w:val="double"/>
          <w:lang w:val="fr-FR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u w:val="double"/>
          <w:lang w:val="fr-FR"/>
        </w:rPr>
        <w:t>Đề 007</w:t>
      </w:r>
    </w:p>
    <w:p w14:paraId="4AA960D2" w14:textId="77777777" w:rsidR="005B23DA" w:rsidRPr="00984493" w:rsidRDefault="005B23DA" w:rsidP="005B23DA">
      <w:pPr>
        <w:spacing w:after="0" w:line="256" w:lineRule="auto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984493">
        <w:rPr>
          <w:rFonts w:ascii="Times New Roman" w:eastAsia="Calibri" w:hAnsi="Times New Roman" w:cs="Times New Roman"/>
          <w:b/>
          <w:sz w:val="24"/>
          <w:szCs w:val="24"/>
          <w:u w:val="single"/>
          <w:lang w:val="sv-SE"/>
        </w:rPr>
        <w:t>Câu 1</w:t>
      </w:r>
      <w:r w:rsidRPr="00984493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. Trong chuyển động biến đổi đều thì </w:t>
      </w:r>
    </w:p>
    <w:p w14:paraId="5EF42517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sv-SE"/>
        </w:rPr>
        <w:t xml:space="preserve">A. </w:t>
      </w:r>
      <w:r w:rsidRPr="00984493">
        <w:rPr>
          <w:rFonts w:ascii="Times New Roman" w:hAnsi="Times New Roman" w:cs="Times New Roman"/>
          <w:sz w:val="24"/>
          <w:szCs w:val="24"/>
          <w:lang w:val="sv-SE"/>
        </w:rPr>
        <w:t>Vận tốc là đại lượng không đổi.</w:t>
      </w:r>
    </w:p>
    <w:p w14:paraId="573FC429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sv-SE"/>
        </w:rPr>
        <w:t xml:space="preserve">B. </w:t>
      </w:r>
      <w:r w:rsidRPr="00984493">
        <w:rPr>
          <w:rFonts w:ascii="Times New Roman" w:hAnsi="Times New Roman" w:cs="Times New Roman"/>
          <w:sz w:val="24"/>
          <w:szCs w:val="24"/>
          <w:lang w:val="sv-SE"/>
        </w:rPr>
        <w:t>Vận tốc là đại lượng biến thiên theo thời gian theo quy luật hàm bậc hai.</w:t>
      </w:r>
    </w:p>
    <w:p w14:paraId="44554CCF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sv-SE"/>
        </w:rPr>
        <w:t xml:space="preserve">C. </w:t>
      </w:r>
      <w:r w:rsidRPr="00984493">
        <w:rPr>
          <w:rFonts w:ascii="Times New Roman" w:hAnsi="Times New Roman" w:cs="Times New Roman"/>
          <w:sz w:val="24"/>
          <w:szCs w:val="24"/>
          <w:lang w:val="sv-SE"/>
        </w:rPr>
        <w:t>Gia tốc là đại lượng biến thiên theo thời gian.</w:t>
      </w:r>
    </w:p>
    <w:p w14:paraId="17707AF7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sv-SE"/>
        </w:rPr>
        <w:t xml:space="preserve">D. </w:t>
      </w:r>
      <w:r w:rsidRPr="00984493">
        <w:rPr>
          <w:rFonts w:ascii="Times New Roman" w:hAnsi="Times New Roman" w:cs="Times New Roman"/>
          <w:sz w:val="24"/>
          <w:szCs w:val="24"/>
          <w:lang w:val="sv-SE"/>
        </w:rPr>
        <w:t>Gia tốc là một đại lượng không đổi.</w:t>
      </w:r>
    </w:p>
    <w:p w14:paraId="512A206F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2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. Kí hiệu “–” hoặc màu xanh mang ý nghĩa:</w:t>
      </w:r>
    </w:p>
    <w:p w14:paraId="582B1FD5" w14:textId="77777777" w:rsidR="005B23DA" w:rsidRPr="00984493" w:rsidRDefault="005B23DA" w:rsidP="005B23DA">
      <w:pPr>
        <w:tabs>
          <w:tab w:val="left" w:pos="3479"/>
          <w:tab w:val="left" w:pos="6239"/>
          <w:tab w:val="left" w:pos="8999"/>
        </w:tabs>
        <w:spacing w:after="0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Cực dương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Đầu vào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Đầu ra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Cực âm</w:t>
      </w:r>
    </w:p>
    <w:p w14:paraId="09712299" w14:textId="77777777" w:rsidR="005B23DA" w:rsidRPr="00984493" w:rsidRDefault="005B23DA" w:rsidP="005B23DA">
      <w:pPr>
        <w:spacing w:after="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984493">
        <w:rPr>
          <w:rFonts w:ascii="Times New Roman" w:eastAsia="Calibri" w:hAnsi="Times New Roman" w:cs="Times New Roman"/>
          <w:b/>
          <w:sz w:val="24"/>
          <w:szCs w:val="24"/>
          <w:u w:val="single"/>
          <w:lang w:val="pt-BR"/>
        </w:rPr>
        <w:t>Câu 3</w:t>
      </w:r>
      <w:r w:rsidRPr="00984493">
        <w:rPr>
          <w:rFonts w:ascii="Times New Roman" w:eastAsia="Calibri" w:hAnsi="Times New Roman" w:cs="Times New Roman"/>
          <w:sz w:val="24"/>
          <w:szCs w:val="24"/>
          <w:lang w:val="pt-BR"/>
        </w:rPr>
        <w:t>. Quá trình phát triển của vật lí được chia thành bao nhiêu giai đoạn?</w:t>
      </w:r>
    </w:p>
    <w:p w14:paraId="5448F07E" w14:textId="77777777" w:rsidR="005B23DA" w:rsidRPr="00984493" w:rsidRDefault="005B23DA" w:rsidP="005B23DA">
      <w:pPr>
        <w:tabs>
          <w:tab w:val="left" w:pos="3479"/>
          <w:tab w:val="left" w:pos="6239"/>
          <w:tab w:val="left" w:pos="8999"/>
        </w:tabs>
        <w:spacing w:after="0"/>
        <w:ind w:left="709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984493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A. </w:t>
      </w:r>
      <w:r w:rsidRPr="00984493">
        <w:rPr>
          <w:rFonts w:ascii="Times New Roman" w:eastAsia="Calibri" w:hAnsi="Times New Roman" w:cs="Times New Roman"/>
          <w:sz w:val="24"/>
          <w:szCs w:val="24"/>
          <w:lang w:val="pt-BR"/>
        </w:rPr>
        <w:t>3</w:t>
      </w:r>
      <w:r w:rsidRPr="00984493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984493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B. </w:t>
      </w:r>
      <w:r w:rsidRPr="00984493">
        <w:rPr>
          <w:rFonts w:ascii="Times New Roman" w:eastAsia="Calibri" w:hAnsi="Times New Roman" w:cs="Times New Roman"/>
          <w:sz w:val="24"/>
          <w:szCs w:val="24"/>
          <w:lang w:val="pt-BR"/>
        </w:rPr>
        <w:t>5</w:t>
      </w:r>
      <w:r w:rsidRPr="00984493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984493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C. </w:t>
      </w:r>
      <w:r w:rsidRPr="00984493">
        <w:rPr>
          <w:rFonts w:ascii="Times New Roman" w:eastAsia="Calibri" w:hAnsi="Times New Roman" w:cs="Times New Roman"/>
          <w:sz w:val="24"/>
          <w:szCs w:val="24"/>
          <w:lang w:val="pt-BR"/>
        </w:rPr>
        <w:t>4</w:t>
      </w:r>
      <w:r w:rsidRPr="00984493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984493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D. </w:t>
      </w:r>
      <w:r w:rsidRPr="00984493">
        <w:rPr>
          <w:rFonts w:ascii="Times New Roman" w:eastAsia="Calibri" w:hAnsi="Times New Roman" w:cs="Times New Roman"/>
          <w:sz w:val="24"/>
          <w:szCs w:val="24"/>
          <w:lang w:val="pt-BR"/>
        </w:rPr>
        <w:t>2</w:t>
      </w:r>
    </w:p>
    <w:p w14:paraId="0D3EF25C" w14:textId="77777777" w:rsidR="005B23DA" w:rsidRPr="00514987" w:rsidRDefault="005B23DA" w:rsidP="005B23DA">
      <w:pPr>
        <w:tabs>
          <w:tab w:val="left" w:pos="990"/>
        </w:tabs>
        <w:spacing w:after="0"/>
        <w:contextualSpacing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514987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4</w:t>
      </w:r>
      <w:r w:rsidRPr="00514987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Pr="00514987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Chọn phát biểu </w:t>
      </w:r>
      <w:r w:rsidRPr="00514987">
        <w:rPr>
          <w:rFonts w:ascii="Times New Roman" w:eastAsia="Calibri" w:hAnsi="Times New Roman" w:cs="Times New Roman"/>
          <w:b/>
          <w:color w:val="000000"/>
          <w:sz w:val="24"/>
          <w:szCs w:val="24"/>
          <w:lang w:val="fr-FR"/>
        </w:rPr>
        <w:t>sai </w:t>
      </w:r>
      <w:r w:rsidRPr="00514987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?</w:t>
      </w:r>
    </w:p>
    <w:p w14:paraId="42E46C11" w14:textId="77777777" w:rsidR="005B23DA" w:rsidRPr="00514987" w:rsidRDefault="005B23DA" w:rsidP="005B23DA">
      <w:pPr>
        <w:tabs>
          <w:tab w:val="left" w:pos="720"/>
          <w:tab w:val="left" w:pos="9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contextualSpacing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</w:pPr>
      <w:r w:rsidRPr="00514987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A.</w:t>
      </w:r>
      <w:r w:rsidRPr="00514987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Phép đo trực tiếp là phép so sánh trực tiếp qua dụng cụ đo.</w:t>
      </w:r>
      <w:r w:rsidRPr="00514987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 xml:space="preserve"> </w:t>
      </w:r>
    </w:p>
    <w:p w14:paraId="5012AE4D" w14:textId="77777777" w:rsidR="005B23DA" w:rsidRPr="00514987" w:rsidRDefault="005B23DA" w:rsidP="005B23DA">
      <w:pPr>
        <w:tabs>
          <w:tab w:val="left" w:pos="720"/>
          <w:tab w:val="left" w:pos="9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514987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B.</w:t>
      </w:r>
      <w:r w:rsidRPr="00514987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Các đại lượng vật lí luôn có thể đo trực tiếp.</w:t>
      </w:r>
    </w:p>
    <w:p w14:paraId="77B5AFEA" w14:textId="77777777" w:rsidR="005B23DA" w:rsidRPr="00514987" w:rsidRDefault="005B23DA" w:rsidP="005B23DA">
      <w:pPr>
        <w:tabs>
          <w:tab w:val="left" w:pos="720"/>
          <w:tab w:val="left" w:pos="9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514987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C.</w:t>
      </w:r>
      <w:r w:rsidRPr="00514987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Phép đo gián tiếp là phép đo thông qua từ hai phép đo trực tiếp trở lên.</w:t>
      </w:r>
    </w:p>
    <w:p w14:paraId="102A8C16" w14:textId="77777777" w:rsidR="005B23DA" w:rsidRPr="00514987" w:rsidRDefault="005B23DA" w:rsidP="005B23DA">
      <w:pPr>
        <w:tabs>
          <w:tab w:val="left" w:pos="720"/>
          <w:tab w:val="left" w:pos="9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514987">
        <w:rPr>
          <w:rFonts w:ascii="Times New Roman" w:hAnsi="Times New Roman" w:cs="Times New Roman"/>
          <w:b/>
          <w:color w:val="000000"/>
          <w:sz w:val="24"/>
          <w:szCs w:val="24"/>
          <w:lang w:val="fr-FR"/>
        </w:rPr>
        <w:t>D.</w:t>
      </w:r>
      <w:r w:rsidRPr="00514987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Phép đo gián tiếp thông qua một công thức liên hệ với các đại lượng đo trực tiếp.</w:t>
      </w:r>
    </w:p>
    <w:p w14:paraId="4B4CE702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sz w:val="24"/>
          <w:szCs w:val="24"/>
          <w:u w:val="single"/>
        </w:rPr>
        <w:t>Câu 5</w:t>
      </w:r>
      <w:r w:rsidRPr="00984493">
        <w:rPr>
          <w:rFonts w:ascii="Times New Roman" w:hAnsi="Times New Roman" w:cs="Times New Roman"/>
          <w:sz w:val="24"/>
          <w:szCs w:val="24"/>
        </w:rPr>
        <w:t xml:space="preserve">. Biết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  <w:lang w:val="nl-NL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nl-NL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nl-NL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e>
        </m:acc>
      </m:oMath>
      <w:r w:rsidRPr="00984493">
        <w:rPr>
          <w:rFonts w:ascii="Times New Roman" w:hAnsi="Times New Roman" w:cs="Times New Roman"/>
          <w:sz w:val="24"/>
          <w:szCs w:val="24"/>
        </w:rPr>
        <w:t xml:space="preserve"> là độ dịch chuyển 6 m về phía Tây,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  <w:lang w:val="nl-NL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nl-NL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nl-NL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Pr="00984493">
        <w:rPr>
          <w:rFonts w:ascii="Times New Roman" w:hAnsi="Times New Roman" w:cs="Times New Roman"/>
          <w:sz w:val="24"/>
          <w:szCs w:val="24"/>
        </w:rPr>
        <w:t xml:space="preserve">là độ dịch chuyển 8 m về phía Bắc. Độ dịch chuyển tổng hợp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  <w:lang w:val="nl-NL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nl-NL"/>
              </w:rPr>
              <m:t>d</m:t>
            </m:r>
          </m:e>
        </m:acc>
      </m:oMath>
      <w:r w:rsidRPr="00984493">
        <w:rPr>
          <w:rFonts w:ascii="Times New Roman" w:hAnsi="Times New Roman" w:cs="Times New Roman"/>
          <w:sz w:val="24"/>
          <w:szCs w:val="24"/>
        </w:rPr>
        <w:t xml:space="preserve"> có độ lớn là</w:t>
      </w:r>
    </w:p>
    <w:p w14:paraId="60470859" w14:textId="77777777" w:rsidR="005B23DA" w:rsidRPr="00984493" w:rsidRDefault="005B23DA" w:rsidP="005B23DA">
      <w:pPr>
        <w:tabs>
          <w:tab w:val="left" w:pos="3479"/>
          <w:tab w:val="left" w:pos="6239"/>
          <w:tab w:val="left" w:pos="8999"/>
        </w:tabs>
        <w:spacing w:after="0" w:line="256" w:lineRule="auto"/>
        <w:ind w:left="709"/>
        <w:rPr>
          <w:rFonts w:ascii="Times New Roman" w:hAnsi="Times New Roman" w:cs="Times New Roman"/>
          <w:iCs/>
          <w:sz w:val="24"/>
          <w:szCs w:val="24"/>
        </w:rPr>
      </w:pPr>
      <w:r w:rsidRPr="00984493">
        <w:rPr>
          <w:rFonts w:ascii="Times New Roman" w:hAnsi="Times New Roman" w:cs="Times New Roman"/>
          <w:b/>
          <w:iCs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iCs/>
          <w:sz w:val="24"/>
          <w:szCs w:val="24"/>
        </w:rPr>
        <w:t>2 m.</w:t>
      </w:r>
      <w:r w:rsidRPr="00984493">
        <w:rPr>
          <w:rFonts w:ascii="Times New Roman" w:hAnsi="Times New Roman" w:cs="Times New Roman"/>
          <w:iCs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iCs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iCs/>
          <w:sz w:val="24"/>
          <w:szCs w:val="24"/>
        </w:rPr>
        <w:t>14 m.</w:t>
      </w:r>
      <w:r w:rsidRPr="00984493">
        <w:rPr>
          <w:rFonts w:ascii="Times New Roman" w:hAnsi="Times New Roman" w:cs="Times New Roman"/>
          <w:iCs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iCs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iCs/>
          <w:sz w:val="24"/>
          <w:szCs w:val="24"/>
        </w:rPr>
        <w:t>4 m.</w:t>
      </w:r>
      <w:r w:rsidRPr="00984493">
        <w:rPr>
          <w:rFonts w:ascii="Times New Roman" w:hAnsi="Times New Roman" w:cs="Times New Roman"/>
          <w:iCs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iCs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iCs/>
          <w:sz w:val="24"/>
          <w:szCs w:val="24"/>
        </w:rPr>
        <w:t>10 m.</w:t>
      </w:r>
    </w:p>
    <w:p w14:paraId="20182942" w14:textId="77777777" w:rsidR="005B23DA" w:rsidRPr="00984493" w:rsidRDefault="005B23DA" w:rsidP="005B23DA">
      <w:pPr>
        <w:spacing w:after="0" w:line="25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984493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fr-FR"/>
        </w:rPr>
        <w:t>Câu 6</w:t>
      </w:r>
      <w:r w:rsidRPr="00984493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. Tốc độ là đại lượng đặc trưng cho</w:t>
      </w:r>
    </w:p>
    <w:p w14:paraId="59F3842B" w14:textId="77777777" w:rsidR="005B23DA" w:rsidRPr="00984493" w:rsidRDefault="005B23DA" w:rsidP="005B23DA">
      <w:pPr>
        <w:tabs>
          <w:tab w:val="left" w:pos="6239"/>
        </w:tabs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ự thay đổi hướng của chuyển động.</w:t>
      </w:r>
      <w:r w:rsidRPr="0098449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ính chất nhanh hay chậm của chuyển động.</w:t>
      </w:r>
    </w:p>
    <w:p w14:paraId="6E22527D" w14:textId="77777777" w:rsidR="005B23DA" w:rsidRPr="00984493" w:rsidRDefault="005B23DA" w:rsidP="005B23DA">
      <w:pPr>
        <w:tabs>
          <w:tab w:val="left" w:pos="6239"/>
        </w:tabs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ự thay đổi vị trí của vật trong không gian.</w:t>
      </w:r>
      <w:r w:rsidRPr="0098449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khả năng duy trì chuyển động của vật.</w:t>
      </w:r>
    </w:p>
    <w:p w14:paraId="35C382B1" w14:textId="77777777" w:rsidR="005B23DA" w:rsidRPr="00984493" w:rsidRDefault="005B23DA" w:rsidP="005B23DA">
      <w:pPr>
        <w:spacing w:after="0" w:line="25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pt-BR"/>
        </w:rPr>
      </w:pPr>
      <w:r w:rsidRPr="00984493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pt-BR"/>
        </w:rPr>
        <w:t>Câu 7</w:t>
      </w:r>
      <w:r w:rsidRPr="00984493">
        <w:rPr>
          <w:rFonts w:ascii="Times New Roman" w:eastAsia="Calibri" w:hAnsi="Times New Roman" w:cs="Times New Roman"/>
          <w:color w:val="000000" w:themeColor="text1"/>
          <w:sz w:val="24"/>
          <w:szCs w:val="24"/>
          <w:lang w:val="pt-BR"/>
        </w:rPr>
        <w:t xml:space="preserve">. Điều nào sau đây là </w:t>
      </w:r>
      <w:r w:rsidRPr="00984493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pt-BR"/>
        </w:rPr>
        <w:t>sai</w:t>
      </w:r>
      <w:r w:rsidRPr="00984493">
        <w:rPr>
          <w:rFonts w:ascii="Times New Roman" w:eastAsia="Calibri" w:hAnsi="Times New Roman" w:cs="Times New Roman"/>
          <w:color w:val="000000" w:themeColor="text1"/>
          <w:sz w:val="24"/>
          <w:szCs w:val="24"/>
          <w:lang w:val="pt-BR"/>
        </w:rPr>
        <w:t xml:space="preserve"> với vật chuyển động thẳng đều?</w:t>
      </w:r>
    </w:p>
    <w:p w14:paraId="28798EC1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A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Quỹ đạo là đường thẳng, vận tốc không thay đổi theo thời gian.</w:t>
      </w:r>
    </w:p>
    <w:p w14:paraId="5A663C68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B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Vật đi được những quãng đường bằng nhau trong những khoảng thời gianbằng nhau bất kì.</w:t>
      </w:r>
    </w:p>
    <w:p w14:paraId="1F2847C3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C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Vectơ vận tốc của vật thay đổi theo thời gian.</w:t>
      </w:r>
    </w:p>
    <w:p w14:paraId="6755BF7B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D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Vectơ vận tốc không thay đổi theo thời gian.</w:t>
      </w:r>
    </w:p>
    <w:p w14:paraId="5F9FC200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8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. Để đo chu vi ngoài của miệng cốc như hình vẽ. Em sẽ dùng thước nào để đo:</w:t>
      </w:r>
      <w:r w:rsidRPr="00984493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7152" behindDoc="0" locked="0" layoutInCell="1" hidden="0" allowOverlap="1" wp14:anchorId="53E258A5" wp14:editId="2D6F97D8">
            <wp:simplePos x="0" y="0"/>
            <wp:positionH relativeFrom="column">
              <wp:posOffset>5339215</wp:posOffset>
            </wp:positionH>
            <wp:positionV relativeFrom="paragraph">
              <wp:posOffset>11119</wp:posOffset>
            </wp:positionV>
            <wp:extent cx="794385" cy="1126490"/>
            <wp:effectExtent l="0" t="0" r="0" b="0"/>
            <wp:wrapSquare wrapText="bothSides" distT="0" distB="0" distL="114300" distR="114300"/>
            <wp:docPr id="7" name="image137.jpg" descr="Cốc Sứ Trắng Bát Tràng – CÔNG TY TNHH BẢO QUA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7.jpg" descr="Cốc Sứ Trắng Bát Tràng – CÔNG TY TNHH BẢO QUANG"/>
                    <pic:cNvPicPr preferRelativeResize="0"/>
                  </pic:nvPicPr>
                  <pic:blipFill>
                    <a:blip r:embed="rId8"/>
                    <a:srcRect l="28731" t="27447" r="31630" b="16372"/>
                    <a:stretch>
                      <a:fillRect/>
                    </a:stretch>
                  </pic:blipFill>
                  <pic:spPr>
                    <a:xfrm>
                      <a:off x="0" y="0"/>
                      <a:ext cx="794385" cy="112649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0EE25E8F" w14:textId="77777777" w:rsidR="005B23DA" w:rsidRPr="00984493" w:rsidRDefault="005B23DA" w:rsidP="005B23DA">
      <w:pPr>
        <w:tabs>
          <w:tab w:val="left" w:pos="3479"/>
          <w:tab w:val="left" w:pos="6239"/>
          <w:tab w:val="left" w:pos="8999"/>
        </w:tabs>
        <w:spacing w:after="0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thước thẳng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thước dây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   </w:t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thước kẹp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 xml:space="preserve">com pa </w:t>
      </w:r>
    </w:p>
    <w:p w14:paraId="1D523E49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Câu 9</w:t>
      </w:r>
      <w:r w:rsidRPr="00984493">
        <w:rPr>
          <w:rFonts w:ascii="Times New Roman" w:hAnsi="Times New Roman" w:cs="Times New Roman"/>
          <w:sz w:val="24"/>
          <w:szCs w:val="24"/>
          <w:lang w:val="pt-BR"/>
        </w:rPr>
        <w:t>. Vận tốc tức thời là:</w:t>
      </w:r>
    </w:p>
    <w:p w14:paraId="772C420B" w14:textId="77777777" w:rsidR="005B23DA" w:rsidRPr="00984493" w:rsidRDefault="005B23DA" w:rsidP="005B23DA">
      <w:pPr>
        <w:spacing w:after="0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984493">
        <w:rPr>
          <w:rFonts w:ascii="Times New Roman" w:hAnsi="Times New Roman" w:cs="Times New Roman"/>
          <w:sz w:val="24"/>
          <w:szCs w:val="24"/>
          <w:lang w:val="fr-FR"/>
        </w:rPr>
        <w:t>vận tốc của một vật được tính rất nhanh</w:t>
      </w:r>
    </w:p>
    <w:p w14:paraId="77EEA3CB" w14:textId="77777777" w:rsidR="005B23DA" w:rsidRPr="00984493" w:rsidRDefault="005B23DA" w:rsidP="005B23DA">
      <w:pPr>
        <w:spacing w:after="0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984493">
        <w:rPr>
          <w:rFonts w:ascii="Times New Roman" w:hAnsi="Times New Roman" w:cs="Times New Roman"/>
          <w:sz w:val="24"/>
          <w:szCs w:val="24"/>
          <w:lang w:val="fr-FR"/>
        </w:rPr>
        <w:t>vận tốc của vật trong một quãng đường rất ngắn</w:t>
      </w:r>
    </w:p>
    <w:p w14:paraId="190E9012" w14:textId="77777777" w:rsidR="005B23DA" w:rsidRPr="00984493" w:rsidRDefault="005B23DA" w:rsidP="005B23DA">
      <w:pPr>
        <w:spacing w:after="0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984493">
        <w:rPr>
          <w:rFonts w:ascii="Times New Roman" w:hAnsi="Times New Roman" w:cs="Times New Roman"/>
          <w:sz w:val="24"/>
          <w:szCs w:val="24"/>
          <w:lang w:val="fr-FR"/>
        </w:rPr>
        <w:t>vận tốc tại một thời điểm trong quá trình chuyển động</w:t>
      </w:r>
    </w:p>
    <w:p w14:paraId="5EB9B69D" w14:textId="77777777" w:rsidR="005B23DA" w:rsidRPr="00984493" w:rsidRDefault="005B23DA" w:rsidP="005B23DA">
      <w:pPr>
        <w:spacing w:after="0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984493">
        <w:rPr>
          <w:rFonts w:ascii="Times New Roman" w:hAnsi="Times New Roman" w:cs="Times New Roman"/>
          <w:sz w:val="24"/>
          <w:szCs w:val="24"/>
          <w:lang w:val="pt-BR"/>
        </w:rPr>
        <w:t>vận tốc của một vật chuyển động rất nhanh</w:t>
      </w:r>
    </w:p>
    <w:p w14:paraId="159F8818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Câu 10</w:t>
      </w:r>
      <w:r w:rsidRPr="00984493">
        <w:rPr>
          <w:rFonts w:ascii="Times New Roman" w:hAnsi="Times New Roman" w:cs="Times New Roman"/>
          <w:sz w:val="24"/>
          <w:szCs w:val="24"/>
          <w:lang w:val="pt-BR"/>
        </w:rPr>
        <w:t>. Chất điểm là:</w:t>
      </w:r>
    </w:p>
    <w:p w14:paraId="2434B924" w14:textId="77777777" w:rsidR="005B23DA" w:rsidRPr="00984493" w:rsidRDefault="005B23DA" w:rsidP="005B23DA">
      <w:pPr>
        <w:spacing w:after="0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Pr="00984493">
        <w:rPr>
          <w:rFonts w:ascii="Times New Roman" w:hAnsi="Times New Roman" w:cs="Times New Roman"/>
          <w:sz w:val="24"/>
          <w:szCs w:val="24"/>
          <w:lang w:val="pt-BR"/>
        </w:rPr>
        <w:t>một vật có kích thước rất nhỏ so với độ dài đường đi</w:t>
      </w:r>
    </w:p>
    <w:p w14:paraId="15AF6B4E" w14:textId="77777777" w:rsidR="005B23DA" w:rsidRPr="00984493" w:rsidRDefault="005B23DA" w:rsidP="005B23DA">
      <w:pPr>
        <w:spacing w:after="0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984493">
        <w:rPr>
          <w:rFonts w:ascii="Times New Roman" w:hAnsi="Times New Roman" w:cs="Times New Roman"/>
          <w:sz w:val="24"/>
          <w:szCs w:val="24"/>
          <w:lang w:val="pt-BR"/>
        </w:rPr>
        <w:t>một điểm hình học</w:t>
      </w:r>
    </w:p>
    <w:p w14:paraId="05B43EEB" w14:textId="77777777" w:rsidR="005B23DA" w:rsidRPr="00984493" w:rsidRDefault="005B23DA" w:rsidP="005B23DA">
      <w:pPr>
        <w:spacing w:after="0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984493">
        <w:rPr>
          <w:rFonts w:ascii="Times New Roman" w:hAnsi="Times New Roman" w:cs="Times New Roman"/>
          <w:sz w:val="24"/>
          <w:szCs w:val="24"/>
          <w:lang w:val="pt-BR"/>
        </w:rPr>
        <w:t>một vật có kích thước vô cùng bé</w:t>
      </w:r>
    </w:p>
    <w:p w14:paraId="6EDE7DF5" w14:textId="77777777" w:rsidR="005B23DA" w:rsidRPr="00984493" w:rsidRDefault="005B23DA" w:rsidP="005B23DA">
      <w:pPr>
        <w:spacing w:after="0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984493">
        <w:rPr>
          <w:rFonts w:ascii="Times New Roman" w:hAnsi="Times New Roman" w:cs="Times New Roman"/>
          <w:sz w:val="24"/>
          <w:szCs w:val="24"/>
          <w:lang w:val="pt-BR"/>
        </w:rPr>
        <w:t>một vật khi ta nghiên cứu chuyển động của nó trong một khoảng rất nhỏ</w:t>
      </w:r>
    </w:p>
    <w:p w14:paraId="68930FDF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sz w:val="24"/>
          <w:szCs w:val="24"/>
          <w:u w:val="single"/>
        </w:rPr>
        <w:t>Câu 11</w:t>
      </w:r>
      <w:r w:rsidRPr="00984493">
        <w:rPr>
          <w:rFonts w:ascii="Times New Roman" w:hAnsi="Times New Roman" w:cs="Times New Roman"/>
          <w:sz w:val="24"/>
          <w:szCs w:val="24"/>
        </w:rPr>
        <w:t>. Một người đi bộ trên một đường thẳng với vân tốc không đổi 2m/s. Thời gian để người đó đi hết quãng đường 780m là</w:t>
      </w:r>
    </w:p>
    <w:p w14:paraId="6CD4BF31" w14:textId="77777777" w:rsidR="005B23DA" w:rsidRPr="00984493" w:rsidRDefault="005B23DA" w:rsidP="005B23DA">
      <w:pPr>
        <w:tabs>
          <w:tab w:val="left" w:pos="3479"/>
          <w:tab w:val="left" w:pos="6239"/>
          <w:tab w:val="left" w:pos="8999"/>
        </w:tabs>
        <w:spacing w:after="0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sz w:val="24"/>
          <w:szCs w:val="24"/>
        </w:rPr>
        <w:t>6min15s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sz w:val="24"/>
          <w:szCs w:val="24"/>
        </w:rPr>
        <w:t>6min30s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sz w:val="24"/>
          <w:szCs w:val="24"/>
        </w:rPr>
        <w:t>7min30s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sz w:val="24"/>
          <w:szCs w:val="24"/>
        </w:rPr>
        <w:t>7min15s</w:t>
      </w:r>
    </w:p>
    <w:p w14:paraId="38B7AB32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12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. Kí hiệu “Output” mang ý nghĩa:</w:t>
      </w:r>
    </w:p>
    <w:p w14:paraId="792F6252" w14:textId="77777777" w:rsidR="005B23DA" w:rsidRPr="00984493" w:rsidRDefault="005B23DA" w:rsidP="005B23DA">
      <w:pPr>
        <w:tabs>
          <w:tab w:val="left" w:pos="3479"/>
          <w:tab w:val="left" w:pos="6239"/>
          <w:tab w:val="left" w:pos="8999"/>
        </w:tabs>
        <w:spacing w:after="0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Cực âm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Cực dương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Đầu ra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Đầu vào</w:t>
      </w:r>
    </w:p>
    <w:p w14:paraId="29DBD6BB" w14:textId="77777777" w:rsidR="005B23DA" w:rsidRPr="00984493" w:rsidRDefault="005B23DA" w:rsidP="005B23DA">
      <w:pPr>
        <w:spacing w:after="0" w:line="256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lastRenderedPageBreak/>
        <w:t>Câu 13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 xml:space="preserve">. Chọn câu </w:t>
      </w: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>đúng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, để đo tốc độ trong phòng thí nghiệm, ta cần:</w:t>
      </w:r>
    </w:p>
    <w:p w14:paraId="71C98FFC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thước đo quãng đường</w:t>
      </w:r>
    </w:p>
    <w:p w14:paraId="5CA59E65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Đo thời gian và quãng đường chuyển động của vật.</w:t>
      </w:r>
    </w:p>
    <w:p w14:paraId="58BA7F9A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Máy bắn tốc độ.</w:t>
      </w:r>
    </w:p>
    <w:p w14:paraId="05BE1AE7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color w:val="000000"/>
          <w:sz w:val="24"/>
          <w:szCs w:val="24"/>
        </w:rPr>
        <w:t>Đồng hồ đo thời gian</w:t>
      </w:r>
    </w:p>
    <w:p w14:paraId="691ACF3B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sz w:val="24"/>
          <w:szCs w:val="24"/>
          <w:u w:val="single"/>
        </w:rPr>
        <w:t>Câu 14</w:t>
      </w:r>
      <w:r w:rsidRPr="00984493">
        <w:rPr>
          <w:rFonts w:ascii="Times New Roman" w:hAnsi="Times New Roman" w:cs="Times New Roman"/>
          <w:sz w:val="24"/>
          <w:szCs w:val="24"/>
        </w:rPr>
        <w:t>. Đại lượng nào dưới đây là đại lượng vectơ?</w:t>
      </w:r>
    </w:p>
    <w:p w14:paraId="448CF6EE" w14:textId="77777777" w:rsidR="005B23DA" w:rsidRPr="00984493" w:rsidRDefault="005B23DA" w:rsidP="005B23DA">
      <w:pPr>
        <w:tabs>
          <w:tab w:val="left" w:pos="3479"/>
          <w:tab w:val="left" w:pos="6239"/>
          <w:tab w:val="left" w:pos="8999"/>
        </w:tabs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sz w:val="24"/>
          <w:szCs w:val="24"/>
        </w:rPr>
        <w:t>Tốc độ chuyển động.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sz w:val="24"/>
          <w:szCs w:val="24"/>
        </w:rPr>
        <w:t>Độ dịch chuyển.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sz w:val="24"/>
          <w:szCs w:val="24"/>
        </w:rPr>
        <w:t>Quãng đường.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sz w:val="24"/>
          <w:szCs w:val="24"/>
        </w:rPr>
        <w:t>Thời gian.</w:t>
      </w:r>
    </w:p>
    <w:p w14:paraId="6EE9E2E6" w14:textId="77777777" w:rsidR="005B23DA" w:rsidRPr="00984493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âu 15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Một vật được thả rơi tự do từ đỉnh tháp, nó chạm đất trong thời gian 4s. Lấy 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g=10m/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2</m:t>
            </m:r>
          </m:sup>
        </m:sSup>
      </m:oMath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. Chiều cao của tháp là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20m</w:t>
      </w:r>
      <w:r w:rsidRPr="0098449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40m</w:t>
      </w:r>
      <w:r w:rsidRPr="0098449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80m</w:t>
      </w:r>
      <w:r w:rsidRPr="0098449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160m</w:t>
      </w:r>
    </w:p>
    <w:p w14:paraId="1DB2749D" w14:textId="77777777" w:rsidR="005B23DA" w:rsidRPr="00984493" w:rsidRDefault="005B23DA" w:rsidP="005B23DA">
      <w:pPr>
        <w:spacing w:after="0" w:line="256" w:lineRule="auto"/>
        <w:rPr>
          <w:rFonts w:ascii="Times New Roman" w:hAnsi="Times New Roman" w:cs="Times New Roman"/>
          <w:sz w:val="24"/>
          <w:szCs w:val="24"/>
          <w:lang w:bidi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2D211482" wp14:editId="691C8D4D">
                <wp:simplePos x="0" y="0"/>
                <wp:positionH relativeFrom="column">
                  <wp:posOffset>5242592</wp:posOffset>
                </wp:positionH>
                <wp:positionV relativeFrom="paragraph">
                  <wp:posOffset>186259</wp:posOffset>
                </wp:positionV>
                <wp:extent cx="1852048" cy="1224367"/>
                <wp:effectExtent l="0" t="0" r="0" b="0"/>
                <wp:wrapNone/>
                <wp:docPr id="4880" name="Text Box 48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52048" cy="122436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611689A" w14:textId="77777777" w:rsidR="005B23DA" w:rsidRDefault="005B23DA" w:rsidP="005B23DA">
                            <w:r w:rsidRPr="00984493"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08D91224" wp14:editId="0A99A2A2">
                                  <wp:extent cx="1543050" cy="1181100"/>
                                  <wp:effectExtent l="0" t="0" r="0" b="0"/>
                                  <wp:docPr id="4883" name="Picture 4883" descr="n12 fb Sang Nguye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93" name="Picture 1793" descr="n12 fb Sang Nguyen"/>
                                          <pic:cNvPicPr/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10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43050" cy="11811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211482" id="Text Box 4880" o:spid="_x0000_s1038" type="#_x0000_t202" style="position:absolute;margin-left:412.8pt;margin-top:14.65pt;width:145.85pt;height:96.4pt;z-index:2516992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" filled="f" stroked="f" strokeweight=".5pt">
                <v:textbox>
                  <w:txbxContent>
                    <w:p w14:paraId="5611689A" w14:textId="77777777" w:rsidR="005B23DA" w:rsidRDefault="005B23DA" w:rsidP="005B23DA">
                      <w:r w:rsidRPr="00984493"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08D91224" wp14:editId="0A99A2A2">
                            <wp:extent cx="1543050" cy="1181100"/>
                            <wp:effectExtent l="0" t="0" r="0" b="0"/>
                            <wp:docPr id="4883" name="Picture 4883" descr="n12 fb Sang Nguye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793" name="Picture 1793" descr="n12 fb Sang Nguyen"/>
                                    <pic:cNvPicPr/>
                                  </pic:nvPicPr>
                                  <pic:blipFill>
                                    <a:blip r:embed="rId9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10">
                                              <a14:imgEffect>
                                                <a14:sharpenSoften amount="50000"/>
                                              </a14:imgEffect>
                                            </a14:imgLayer>
                                          </a14:imgProps>
                                        </a:ex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43050" cy="11811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984493">
        <w:rPr>
          <w:rFonts w:ascii="Times New Roman" w:hAnsi="Times New Roman" w:cs="Times New Roman"/>
          <w:b/>
          <w:sz w:val="24"/>
          <w:szCs w:val="24"/>
          <w:u w:val="single"/>
          <w:lang w:bidi="en-US"/>
        </w:rPr>
        <w:t>Câu 16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. Một vật chuyển động thẳng biến đổi đều có đồ thị vận tốc v theo thời gian t như hình vẽ. Phương trình vận tốc của vật là</w:t>
      </w:r>
    </w:p>
    <w:p w14:paraId="6230639B" w14:textId="77777777" w:rsidR="005B23DA" w:rsidRPr="00984493" w:rsidRDefault="005B23DA" w:rsidP="005B23DA">
      <w:pPr>
        <w:tabs>
          <w:tab w:val="left" w:pos="3479"/>
          <w:tab w:val="left" w:pos="6239"/>
          <w:tab w:val="left" w:pos="8999"/>
        </w:tabs>
        <w:spacing w:after="0" w:line="256" w:lineRule="auto"/>
        <w:ind w:left="709"/>
        <w:rPr>
          <w:rFonts w:ascii="Times New Roman" w:hAnsi="Times New Roman" w:cs="Times New Roman"/>
          <w:sz w:val="24"/>
          <w:szCs w:val="24"/>
          <w:lang w:bidi="en-US"/>
        </w:rPr>
      </w:pPr>
      <w:r w:rsidRPr="00984493">
        <w:rPr>
          <w:rFonts w:ascii="Times New Roman" w:hAnsi="Times New Roman" w:cs="Times New Roman"/>
          <w:b/>
          <w:bCs/>
          <w:sz w:val="24"/>
          <w:szCs w:val="24"/>
          <w:lang w:bidi="en-US"/>
        </w:rPr>
        <w:t xml:space="preserve">A. </w:t>
      </w:r>
      <w:r w:rsidRPr="00984493">
        <w:rPr>
          <w:rFonts w:ascii="Times New Roman" w:hAnsi="Times New Roman" w:cs="Times New Roman"/>
          <w:bCs/>
          <w:sz w:val="24"/>
          <w:szCs w:val="24"/>
          <w:lang w:bidi="en-US"/>
        </w:rPr>
        <w:t xml:space="preserve">v = 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10 - 5t (m/s).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  <w:lang w:bidi="en-US"/>
        </w:rPr>
        <w:t xml:space="preserve">B. 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v</w:t>
      </w:r>
      <w:r w:rsidRPr="00984493">
        <w:rPr>
          <w:rFonts w:ascii="Times New Roman" w:hAnsi="Times New Roman" w:cs="Times New Roman"/>
          <w:spacing w:val="-1"/>
          <w:sz w:val="24"/>
          <w:szCs w:val="24"/>
          <w:lang w:bidi="en-US"/>
        </w:rPr>
        <w:t xml:space="preserve"> 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= 10 - 15t (m/s).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  <w:lang w:bidi="en-US"/>
        </w:rPr>
        <w:t xml:space="preserve">C. 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v =</w:t>
      </w:r>
      <w:r w:rsidRPr="00984493">
        <w:rPr>
          <w:rFonts w:ascii="Times New Roman" w:hAnsi="Times New Roman" w:cs="Times New Roman"/>
          <w:spacing w:val="-1"/>
          <w:sz w:val="24"/>
          <w:szCs w:val="24"/>
          <w:lang w:bidi="en-US"/>
        </w:rPr>
        <w:t xml:space="preserve"> 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t + 15 (m/s).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  <w:lang w:bidi="en-US"/>
        </w:rPr>
        <w:t xml:space="preserve">D. 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v</w:t>
      </w:r>
      <w:r w:rsidRPr="00984493">
        <w:rPr>
          <w:rFonts w:ascii="Times New Roman" w:hAnsi="Times New Roman" w:cs="Times New Roman"/>
          <w:spacing w:val="-1"/>
          <w:sz w:val="24"/>
          <w:szCs w:val="24"/>
          <w:lang w:bidi="en-US"/>
        </w:rPr>
        <w:t xml:space="preserve"> 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= 15 - t</w:t>
      </w:r>
      <w:r w:rsidRPr="00984493">
        <w:rPr>
          <w:rFonts w:ascii="Times New Roman" w:hAnsi="Times New Roman" w:cs="Times New Roman"/>
          <w:spacing w:val="-1"/>
          <w:sz w:val="24"/>
          <w:szCs w:val="24"/>
          <w:lang w:bidi="en-US"/>
        </w:rPr>
        <w:t xml:space="preserve"> </w:t>
      </w:r>
      <w:r w:rsidRPr="00984493">
        <w:rPr>
          <w:rFonts w:ascii="Times New Roman" w:hAnsi="Times New Roman" w:cs="Times New Roman"/>
          <w:sz w:val="24"/>
          <w:szCs w:val="24"/>
          <w:lang w:bidi="en-US"/>
        </w:rPr>
        <w:t>(m/s).</w:t>
      </w:r>
    </w:p>
    <w:p w14:paraId="756A1077" w14:textId="77777777" w:rsidR="005B23DA" w:rsidRPr="00984493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âu 17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. Một vật rơi tự do thì chuyển động của vật</w:t>
      </w:r>
    </w:p>
    <w:p w14:paraId="0106994C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là chuyển động thẳng có gia tốc thay đổi theo thời gian.</w:t>
      </w:r>
    </w:p>
    <w:p w14:paraId="7533BA05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là chuyển động thẳng chậm dần đều.</w:t>
      </w:r>
    </w:p>
    <w:p w14:paraId="5C74419C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là chuyển động thẳng đều.</w:t>
      </w:r>
    </w:p>
    <w:p w14:paraId="7305E359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là chuyển động thẳng nhanh dần đều.</w:t>
      </w:r>
    </w:p>
    <w:p w14:paraId="43EFB9D4" w14:textId="77777777" w:rsidR="005B23DA" w:rsidRDefault="005B23DA" w:rsidP="005B23DA">
      <w:pPr>
        <w:spacing w:after="0" w:line="256" w:lineRule="auto"/>
        <w:rPr>
          <w:rFonts w:ascii="Times New Roman" w:eastAsia="Calibri" w:hAnsi="Times New Roman" w:cs="Times New Roman"/>
          <w:sz w:val="24"/>
          <w:szCs w:val="24"/>
        </w:rPr>
      </w:pPr>
      <w:r w:rsidRPr="00984493">
        <w:rPr>
          <w:rFonts w:ascii="Times New Roman" w:eastAsia="Calibri" w:hAnsi="Times New Roman" w:cs="Times New Roman"/>
          <w:b/>
          <w:sz w:val="24"/>
          <w:szCs w:val="24"/>
          <w:u w:val="single"/>
        </w:rPr>
        <w:t>Câu 18</w:t>
      </w:r>
      <w:r w:rsidRPr="00984493">
        <w:rPr>
          <w:rFonts w:ascii="Times New Roman" w:eastAsia="Calibri" w:hAnsi="Times New Roman" w:cs="Times New Roman"/>
          <w:sz w:val="24"/>
          <w:szCs w:val="24"/>
        </w:rPr>
        <w:t>. Công thức liên hệ giữa độ dịch chuyển, vận tốc và gia gia tốc của chuyển động nhanh dần đề</w:t>
      </w:r>
      <w:r>
        <w:rPr>
          <w:rFonts w:ascii="Times New Roman" w:eastAsia="Calibri" w:hAnsi="Times New Roman" w:cs="Times New Roman"/>
          <w:sz w:val="24"/>
          <w:szCs w:val="24"/>
        </w:rPr>
        <w:t>u là:</w:t>
      </w:r>
    </w:p>
    <w:p w14:paraId="5EB8D474" w14:textId="77777777" w:rsidR="005B23DA" w:rsidRPr="00984493" w:rsidRDefault="005B23DA" w:rsidP="005B23DA">
      <w:pPr>
        <w:spacing w:after="0" w:line="256" w:lineRule="auto"/>
        <w:rPr>
          <w:rFonts w:ascii="Times New Roman" w:hAnsi="Times New Roman" w:cs="Times New Roman"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 xml:space="preserve">A. 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 xml:space="preserve">=2ad.        </m:t>
          </m:r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 xml:space="preserve">B. </m:t>
          </m:r>
          <m:r>
            <w:rPr>
              <w:rFonts w:ascii="Cambria Math" w:hAnsi="Cambria Math" w:cs="Times New Roman"/>
              <w:sz w:val="24"/>
              <w:szCs w:val="24"/>
            </w:rPr>
            <m:t>v-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 xml:space="preserve">=2ad.        </m:t>
          </m:r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 xml:space="preserve">C. 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 xml:space="preserve">=ad.        </m:t>
          </m:r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 xml:space="preserve">D. 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=2ad.</m:t>
          </m:r>
        </m:oMath>
      </m:oMathPara>
    </w:p>
    <w:p w14:paraId="73BB4931" w14:textId="77777777" w:rsidR="005B23DA" w:rsidRPr="00984493" w:rsidRDefault="005B23DA" w:rsidP="005B23DA">
      <w:pPr>
        <w:spacing w:after="0" w:line="25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984493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</w:rPr>
        <w:t>Câu 19</w:t>
      </w:r>
      <w:r w:rsidRPr="0098449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 Vật rơi tự do</w:t>
      </w:r>
    </w:p>
    <w:p w14:paraId="72F3E1F2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chỉ dưới tác dụng của trọng lực</w:t>
      </w: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</w:p>
    <w:p w14:paraId="112FF894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khi vật có khối lượng lớn rơi từ cao xuống mặt đất.</w:t>
      </w:r>
    </w:p>
    <w:p w14:paraId="785FFC63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>khi từ nơi rất cao xuống mặt đất.</w:t>
      </w:r>
    </w:p>
    <w:p w14:paraId="15624BC4" w14:textId="77777777" w:rsidR="005B23DA" w:rsidRPr="00984493" w:rsidRDefault="005B23DA" w:rsidP="005B23DA">
      <w:pPr>
        <w:spacing w:after="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hi họp lực tác dụng vào vật hướng thẳng xuống mặt đất. </w:t>
      </w:r>
    </w:p>
    <w:p w14:paraId="770163F5" w14:textId="77777777" w:rsidR="005B23DA" w:rsidRPr="00984493" w:rsidRDefault="005B23DA" w:rsidP="005B23DA">
      <w:pPr>
        <w:spacing w:after="0" w:line="256" w:lineRule="auto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sv-SE"/>
        </w:rPr>
        <w:t>Câu 20</w:t>
      </w: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. Xe đạp đi với vận tốc 3m/s bỗng hãm phanh và đi chậm dần đều. Mỗi giây vận tốc giảm 0,1m/s. Sau 10s vận tốc của xe:</w:t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84493">
        <w:rPr>
          <w:rFonts w:ascii="Times New Roman" w:hAnsi="Times New Roman" w:cs="Times New Roman"/>
          <w:sz w:val="24"/>
          <w:szCs w:val="24"/>
        </w:rPr>
        <w:t>1m/s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84493">
        <w:rPr>
          <w:rFonts w:ascii="Times New Roman" w:hAnsi="Times New Roman" w:cs="Times New Roman"/>
          <w:sz w:val="24"/>
          <w:szCs w:val="24"/>
        </w:rPr>
        <w:t>3m/s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84493">
        <w:rPr>
          <w:rFonts w:ascii="Times New Roman" w:hAnsi="Times New Roman" w:cs="Times New Roman"/>
          <w:sz w:val="24"/>
          <w:szCs w:val="24"/>
        </w:rPr>
        <w:t>2m/s</w:t>
      </w:r>
      <w:r w:rsidRPr="00984493">
        <w:rPr>
          <w:rFonts w:ascii="Times New Roman" w:hAnsi="Times New Roman" w:cs="Times New Roman"/>
          <w:sz w:val="24"/>
          <w:szCs w:val="24"/>
        </w:rPr>
        <w:tab/>
      </w:r>
      <w:r w:rsidRPr="0098449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84493">
        <w:rPr>
          <w:rFonts w:ascii="Times New Roman" w:hAnsi="Times New Roman" w:cs="Times New Roman"/>
          <w:sz w:val="24"/>
          <w:szCs w:val="24"/>
        </w:rPr>
        <w:t>4m/s</w:t>
      </w:r>
    </w:p>
    <w:p w14:paraId="0B64B255" w14:textId="77777777" w:rsidR="005B23DA" w:rsidRPr="00984493" w:rsidRDefault="005B23DA" w:rsidP="005B23DA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84493">
        <w:rPr>
          <w:rFonts w:ascii="Times New Roman" w:hAnsi="Times New Roman" w:cs="Times New Roman"/>
          <w:b/>
          <w:sz w:val="24"/>
          <w:szCs w:val="24"/>
        </w:rPr>
        <w:t>Phần II : Trắc nghiệm đúng sai</w:t>
      </w:r>
    </w:p>
    <w:p w14:paraId="311A11F7" w14:textId="77777777" w:rsidR="005B23DA" w:rsidRPr="00984493" w:rsidRDefault="005B23DA" w:rsidP="005B23D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84493">
        <w:rPr>
          <w:rFonts w:ascii="Times New Roman" w:hAnsi="Times New Roman" w:cs="Times New Roman"/>
          <w:sz w:val="24"/>
          <w:szCs w:val="24"/>
        </w:rPr>
        <w:t>Câu 1: Những hoạt động tuân thủ nguyên tắc an toàn khi sử dụng điệ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n12 fb Sang Nguyen"/>
        <w:tblDescription w:val="n12 fb Sang Nguyen"/>
      </w:tblPr>
      <w:tblGrid>
        <w:gridCol w:w="8847"/>
        <w:gridCol w:w="729"/>
      </w:tblGrid>
      <w:tr w:rsidR="005B23DA" w:rsidRPr="00984493" w14:paraId="3BE4C0AB" w14:textId="77777777" w:rsidTr="00EC6067">
        <w:tc>
          <w:tcPr>
            <w:tcW w:w="8847" w:type="dxa"/>
          </w:tcPr>
          <w:p w14:paraId="502FF537" w14:textId="77777777" w:rsidR="005B23DA" w:rsidRPr="00984493" w:rsidRDefault="005B23DA" w:rsidP="00EC6067">
            <w:pPr>
              <w:spacing w:line="276" w:lineRule="auto"/>
              <w:jc w:val="both"/>
              <w:rPr>
                <w:sz w:val="24"/>
                <w:szCs w:val="24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 xml:space="preserve">a. </w:t>
            </w:r>
            <w:r w:rsidRPr="00984493">
              <w:rPr>
                <w:sz w:val="24"/>
                <w:szCs w:val="24"/>
              </w:rPr>
              <w:t>Bọc kĩ các dây dẫn điện bằng vật liệu cách điện.</w:t>
            </w:r>
          </w:p>
        </w:tc>
        <w:tc>
          <w:tcPr>
            <w:tcW w:w="729" w:type="dxa"/>
          </w:tcPr>
          <w:p w14:paraId="5ADF1991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5B23DA" w:rsidRPr="00984493" w14:paraId="08FC79D6" w14:textId="77777777" w:rsidTr="00EC6067">
        <w:tc>
          <w:tcPr>
            <w:tcW w:w="8847" w:type="dxa"/>
          </w:tcPr>
          <w:p w14:paraId="51C036AA" w14:textId="77777777" w:rsidR="005B23DA" w:rsidRPr="00984493" w:rsidRDefault="005B23DA" w:rsidP="00EC6067">
            <w:pPr>
              <w:spacing w:line="276" w:lineRule="auto"/>
              <w:jc w:val="both"/>
              <w:rPr>
                <w:sz w:val="24"/>
                <w:szCs w:val="24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 xml:space="preserve">b. </w:t>
            </w:r>
            <w:r w:rsidRPr="00984493">
              <w:rPr>
                <w:sz w:val="24"/>
                <w:szCs w:val="24"/>
              </w:rPr>
              <w:t>Kiểm tra mạch có điện bằng bút thử điện.</w:t>
            </w:r>
          </w:p>
        </w:tc>
        <w:tc>
          <w:tcPr>
            <w:tcW w:w="729" w:type="dxa"/>
          </w:tcPr>
          <w:p w14:paraId="55FDE9BA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5B23DA" w:rsidRPr="00984493" w14:paraId="2082C5DE" w14:textId="77777777" w:rsidTr="00EC6067">
        <w:tc>
          <w:tcPr>
            <w:tcW w:w="8847" w:type="dxa"/>
          </w:tcPr>
          <w:p w14:paraId="58DAC47B" w14:textId="77777777" w:rsidR="005B23DA" w:rsidRPr="00984493" w:rsidRDefault="005B23DA" w:rsidP="00EC6067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c. Sửa chữa điện khi chưa ngắt nguồn điện.</w:t>
            </w:r>
          </w:p>
        </w:tc>
        <w:tc>
          <w:tcPr>
            <w:tcW w:w="729" w:type="dxa"/>
          </w:tcPr>
          <w:p w14:paraId="5BB0964C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</w:tbl>
    <w:p w14:paraId="53ED8A79" w14:textId="77777777" w:rsidR="005B23DA" w:rsidRDefault="005B23DA" w:rsidP="005B23DA">
      <w:pPr>
        <w:shd w:val="clear" w:color="auto" w:fill="FFFFFF"/>
        <w:tabs>
          <w:tab w:val="left" w:pos="900"/>
        </w:tabs>
        <w:spacing w:after="0"/>
        <w:contextualSpacing/>
        <w:jc w:val="both"/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984493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98176" behindDoc="1" locked="0" layoutInCell="1" allowOverlap="1" wp14:anchorId="0765A728" wp14:editId="61CA5763">
            <wp:simplePos x="0" y="0"/>
            <wp:positionH relativeFrom="column">
              <wp:posOffset>4789805</wp:posOffset>
            </wp:positionH>
            <wp:positionV relativeFrom="paragraph">
              <wp:posOffset>281305</wp:posOffset>
            </wp:positionV>
            <wp:extent cx="1301115" cy="774700"/>
            <wp:effectExtent l="0" t="0" r="0" b="6350"/>
            <wp:wrapTight wrapText="bothSides">
              <wp:wrapPolygon edited="0">
                <wp:start x="4428" y="0"/>
                <wp:lineTo x="0" y="5843"/>
                <wp:lineTo x="0" y="12748"/>
                <wp:lineTo x="1581" y="16997"/>
                <wp:lineTo x="1581" y="18059"/>
                <wp:lineTo x="6009" y="21246"/>
                <wp:lineTo x="7274" y="21246"/>
                <wp:lineTo x="12966" y="21246"/>
                <wp:lineTo x="14548" y="21246"/>
                <wp:lineTo x="19291" y="18059"/>
                <wp:lineTo x="19291" y="16997"/>
                <wp:lineTo x="21189" y="10092"/>
                <wp:lineTo x="21189" y="4249"/>
                <wp:lineTo x="7274" y="0"/>
                <wp:lineTo x="4428" y="0"/>
              </wp:wrapPolygon>
            </wp:wrapTight>
            <wp:docPr id="4881" name="Picture 4881" descr="n12 fb Sang Nguy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5063871" name="Picture 435063871" descr="n12 fb Sang Nguyen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301115" cy="77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84493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Câu 2: Một người bơi dọc trong bể dài </w:t>
      </w:r>
      <m:oMath>
        <m:r>
          <w:rPr>
            <w:rFonts w:ascii="Cambria Math" w:eastAsia="Aptos" w:hAnsi="Cambria Math" w:cs="Times New Roman"/>
            <w:color w:val="000000"/>
            <w:kern w:val="2"/>
            <w:sz w:val="24"/>
            <w:szCs w:val="24"/>
            <w14:ligatures w14:val="standardContextual"/>
          </w:rPr>
          <m:t>50m.</m:t>
        </m:r>
      </m:oMath>
      <w:r w:rsidRPr="00984493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Bơi từ đầu bể tới cuối bể hết </w:t>
      </w:r>
      <m:oMath>
        <m:r>
          <w:rPr>
            <w:rFonts w:ascii="Cambria Math" w:eastAsia="Aptos" w:hAnsi="Cambria Math" w:cs="Times New Roman"/>
            <w:color w:val="000000"/>
            <w:kern w:val="2"/>
            <w:sz w:val="24"/>
            <w:szCs w:val="24"/>
            <w14:ligatures w14:val="standardContextual"/>
          </w:rPr>
          <m:t>20s,</m:t>
        </m:r>
      </m:oMath>
      <w:r w:rsidRPr="00984493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bơi tiếp từ cuối bể về đầu bể hết </w:t>
      </w:r>
      <m:oMath>
        <m:r>
          <w:rPr>
            <w:rFonts w:ascii="Cambria Math" w:eastAsia="Aptos" w:hAnsi="Cambria Math" w:cs="Times New Roman"/>
            <w:color w:val="000000"/>
            <w:kern w:val="2"/>
            <w:sz w:val="24"/>
            <w:szCs w:val="24"/>
            <w14:ligatures w14:val="standardContextual"/>
          </w:rPr>
          <m:t>22s.</m:t>
        </m:r>
      </m:oMath>
      <w:r w:rsidRPr="00984493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 xml:space="preserve"> Chọn chiều dương của độ dịch chuyển là chiều từ đầu bể bơi đến </w:t>
      </w:r>
    </w:p>
    <w:p w14:paraId="5AE61FF8" w14:textId="77777777" w:rsidR="005B23DA" w:rsidRPr="00984493" w:rsidRDefault="005B23DA" w:rsidP="005B23DA">
      <w:pPr>
        <w:shd w:val="clear" w:color="auto" w:fill="FFFFFF"/>
        <w:tabs>
          <w:tab w:val="left" w:pos="900"/>
        </w:tabs>
        <w:spacing w:after="0"/>
        <w:contextualSpacing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984493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>cuối bể bơi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n12 fb Sang Nguyen"/>
        <w:tblDescription w:val="n12 fb Sang Nguyen"/>
      </w:tblPr>
      <w:tblGrid>
        <w:gridCol w:w="6907"/>
        <w:gridCol w:w="672"/>
      </w:tblGrid>
      <w:tr w:rsidR="005B23DA" w:rsidRPr="00984493" w14:paraId="62BC4677" w14:textId="77777777" w:rsidTr="00EC6067">
        <w:tc>
          <w:tcPr>
            <w:tcW w:w="6907" w:type="dxa"/>
          </w:tcPr>
          <w:p w14:paraId="49654908" w14:textId="77777777" w:rsidR="005B23DA" w:rsidRPr="00984493" w:rsidRDefault="005B23DA" w:rsidP="00EC6067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a. Độ dịch chuyển của người khi bơi từ đầu bể tới cuối bể rồi về đầu bể là 100m.</w:t>
            </w:r>
          </w:p>
        </w:tc>
        <w:tc>
          <w:tcPr>
            <w:tcW w:w="672" w:type="dxa"/>
          </w:tcPr>
          <w:p w14:paraId="4DAF8CE0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5B23DA" w:rsidRPr="00984493" w14:paraId="00D775BA" w14:textId="77777777" w:rsidTr="00EC6067">
        <w:tc>
          <w:tcPr>
            <w:tcW w:w="6907" w:type="dxa"/>
          </w:tcPr>
          <w:p w14:paraId="6BE81BF1" w14:textId="77777777" w:rsidR="005B23DA" w:rsidRPr="00984493" w:rsidRDefault="005B23DA" w:rsidP="00EC6067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b. Tốc độ trung bình khi bơi từ đầu bể đến cuối bể là 2,5 m/s.</w:t>
            </w:r>
          </w:p>
        </w:tc>
        <w:tc>
          <w:tcPr>
            <w:tcW w:w="672" w:type="dxa"/>
          </w:tcPr>
          <w:p w14:paraId="4284EF27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5B23DA" w:rsidRPr="00984493" w14:paraId="522286BD" w14:textId="77777777" w:rsidTr="00EC6067">
        <w:tc>
          <w:tcPr>
            <w:tcW w:w="6907" w:type="dxa"/>
          </w:tcPr>
          <w:p w14:paraId="64CC09C7" w14:textId="77777777" w:rsidR="005B23DA" w:rsidRPr="00984493" w:rsidRDefault="005B23DA" w:rsidP="00EC6067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c. Tốc độ trung bình trong quãng đường cả bơi đi lẫn về là 2,38 m/s.</w:t>
            </w:r>
          </w:p>
        </w:tc>
        <w:tc>
          <w:tcPr>
            <w:tcW w:w="672" w:type="dxa"/>
          </w:tcPr>
          <w:p w14:paraId="02A013C1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</w:tbl>
    <w:p w14:paraId="1197E046" w14:textId="77777777" w:rsidR="005B23DA" w:rsidRPr="00984493" w:rsidRDefault="005B23DA" w:rsidP="005B23DA">
      <w:pPr>
        <w:spacing w:after="0"/>
        <w:rPr>
          <w:rFonts w:ascii="Times New Roman" w:hAnsi="Times New Roman" w:cs="Times New Roman"/>
          <w:iCs/>
          <w:sz w:val="24"/>
          <w:szCs w:val="24"/>
        </w:rPr>
      </w:pPr>
      <w:r w:rsidRPr="00984493">
        <w:rPr>
          <w:rFonts w:ascii="Times New Roman" w:hAnsi="Times New Roman" w:cs="Times New Roman"/>
          <w:iCs/>
          <w:sz w:val="24"/>
          <w:szCs w:val="24"/>
        </w:rPr>
        <w:t>Câu 3: Một xe ô tô chuyển động thẳng nhanh dần đều với vận tốc đầu 18km/h. Trong giây thứ tư kể từ lúc bắt đầu chuyển động nhanh dần, xe đi được 12m.</w:t>
      </w:r>
    </w:p>
    <w:tbl>
      <w:tblPr>
        <w:tblStyle w:val="TableGrid"/>
        <w:tblW w:w="97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n12 fb Sang Nguyen"/>
        <w:tblDescription w:val="n12 fb Sang Nguyen"/>
      </w:tblPr>
      <w:tblGrid>
        <w:gridCol w:w="9000"/>
        <w:gridCol w:w="731"/>
      </w:tblGrid>
      <w:tr w:rsidR="005B23DA" w:rsidRPr="00984493" w14:paraId="24BD9C26" w14:textId="77777777" w:rsidTr="00EC6067">
        <w:tc>
          <w:tcPr>
            <w:tcW w:w="9000" w:type="dxa"/>
          </w:tcPr>
          <w:p w14:paraId="0A839F38" w14:textId="77777777" w:rsidR="005B23DA" w:rsidRPr="00984493" w:rsidRDefault="005B23DA" w:rsidP="00EC6067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a.</w:t>
            </w:r>
            <w:r w:rsidRPr="00984493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984493">
              <w:rPr>
                <w:bCs/>
                <w:iCs/>
                <w:sz w:val="24"/>
                <w:szCs w:val="24"/>
              </w:rPr>
              <w:t>Quãng đường xe đi được trong giây thứ 10 là 50m</w:t>
            </w:r>
          </w:p>
        </w:tc>
        <w:tc>
          <w:tcPr>
            <w:tcW w:w="731" w:type="dxa"/>
          </w:tcPr>
          <w:p w14:paraId="767FED40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5B23DA" w:rsidRPr="00984493" w14:paraId="218F66EB" w14:textId="77777777" w:rsidTr="00EC6067">
        <w:tc>
          <w:tcPr>
            <w:tcW w:w="9000" w:type="dxa"/>
          </w:tcPr>
          <w:p w14:paraId="191C26DD" w14:textId="77777777" w:rsidR="005B23DA" w:rsidRPr="00984493" w:rsidRDefault="005B23DA" w:rsidP="00EC6067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 xml:space="preserve">b. </w:t>
            </w:r>
            <w:r w:rsidRPr="00984493">
              <w:rPr>
                <w:sz w:val="24"/>
                <w:szCs w:val="24"/>
              </w:rPr>
              <w:t>Vật chuyển động nhanh dần đều trong 10s, Quãng đường đi được trong 4s cuối là 84m</w:t>
            </w:r>
          </w:p>
        </w:tc>
        <w:tc>
          <w:tcPr>
            <w:tcW w:w="731" w:type="dxa"/>
          </w:tcPr>
          <w:p w14:paraId="680BA395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5B23DA" w:rsidRPr="00984493" w14:paraId="330419B8" w14:textId="77777777" w:rsidTr="00EC6067">
        <w:tc>
          <w:tcPr>
            <w:tcW w:w="9000" w:type="dxa"/>
          </w:tcPr>
          <w:p w14:paraId="156C0C68" w14:textId="77777777" w:rsidR="005B23DA" w:rsidRPr="00984493" w:rsidRDefault="005B23DA" w:rsidP="00EC6067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984493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c. Xe đạt vận tốc 36km/h sau thời gian 2,5s</w:t>
            </w:r>
          </w:p>
        </w:tc>
        <w:tc>
          <w:tcPr>
            <w:tcW w:w="731" w:type="dxa"/>
          </w:tcPr>
          <w:p w14:paraId="6D24ACBF" w14:textId="77777777" w:rsidR="005B23DA" w:rsidRPr="00984493" w:rsidRDefault="005B23DA" w:rsidP="00EC6067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984493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</w:tbl>
    <w:p w14:paraId="3F5B64E9" w14:textId="77777777" w:rsidR="005B23DA" w:rsidRPr="00984493" w:rsidRDefault="005B23DA" w:rsidP="005B23DA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84493">
        <w:rPr>
          <w:rFonts w:ascii="Times New Roman" w:hAnsi="Times New Roman" w:cs="Times New Roman"/>
          <w:b/>
          <w:sz w:val="24"/>
          <w:szCs w:val="24"/>
        </w:rPr>
        <w:t xml:space="preserve">Phần III : Trả lời ngắn </w:t>
      </w:r>
    </w:p>
    <w:p w14:paraId="303B19E9" w14:textId="77777777" w:rsidR="005B23DA" w:rsidRPr="00984493" w:rsidRDefault="005B23DA" w:rsidP="005B23DA">
      <w:pPr>
        <w:tabs>
          <w:tab w:val="left" w:pos="810"/>
        </w:tabs>
        <w:spacing w:after="0"/>
        <w:jc w:val="both"/>
        <w:rPr>
          <w:rFonts w:cs="Times New Roman"/>
          <w:b/>
          <w:color w:val="0000FF"/>
          <w:sz w:val="24"/>
          <w:szCs w:val="24"/>
          <w:lang w:val="pt-BR"/>
        </w:rPr>
      </w:pPr>
      <w:r w:rsidRPr="00984493">
        <w:rPr>
          <w:rFonts w:ascii="Times New Roman" w:hAnsi="Times New Roman" w:cs="Times New Roman"/>
          <w:sz w:val="24"/>
          <w:szCs w:val="24"/>
        </w:rPr>
        <w:t>Câu 1: Một trái banh được ném từ mặt đất thẳng đứng với vận tốc 20m/s. Thời gian từ lúc ném banh đến lúc chạm đất là bao nhiêu?</w:t>
      </w:r>
      <w:r w:rsidRPr="00984493">
        <w:rPr>
          <w:rFonts w:cs="Times New Roman"/>
          <w:sz w:val="24"/>
          <w:szCs w:val="24"/>
        </w:rPr>
        <w:t xml:space="preserve"> (kết quả lấy đến 0 chữ số thập phân, theo đơn vị s)</w:t>
      </w:r>
    </w:p>
    <w:p w14:paraId="665DBC42" w14:textId="77777777" w:rsidR="005B23DA" w:rsidRPr="00984493" w:rsidRDefault="005B23DA" w:rsidP="005B23DA">
      <w:pPr>
        <w:tabs>
          <w:tab w:val="left" w:pos="360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84493">
        <w:rPr>
          <w:rFonts w:ascii="Times New Roman" w:hAnsi="Times New Roman" w:cs="Times New Roman"/>
          <w:sz w:val="24"/>
          <w:szCs w:val="24"/>
        </w:rPr>
        <w:t>Câu 2: Một người đi xe máy đang chuyển động với vận tốc 10 m/s thì có con chó trước mặt . Để không va vào con chó, người ấy phanh xe. Biết độ dài vết phanh xe là 5m. Tính gia tốc của xe theo đơn vị m/s</w:t>
      </w:r>
      <w:r w:rsidRPr="0098449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84493">
        <w:rPr>
          <w:rFonts w:ascii="Times New Roman" w:hAnsi="Times New Roman" w:cs="Times New Roman"/>
          <w:sz w:val="24"/>
          <w:szCs w:val="24"/>
        </w:rPr>
        <w:t>?</w:t>
      </w:r>
    </w:p>
    <w:p w14:paraId="350C2E28" w14:textId="77777777" w:rsidR="005B23DA" w:rsidRPr="00984493" w:rsidRDefault="005B23DA" w:rsidP="005B23DA">
      <w:pPr>
        <w:tabs>
          <w:tab w:val="left" w:pos="360"/>
        </w:tabs>
        <w:spacing w:after="0"/>
        <w:jc w:val="both"/>
        <w:rPr>
          <w:rFonts w:ascii="Times New Roman" w:eastAsia="Calibri" w:hAnsi="Times New Roman" w:cs="Times New Roman"/>
          <w:b/>
          <w:sz w:val="24"/>
          <w:szCs w:val="24"/>
          <w:lang w:val="sv-SE"/>
        </w:rPr>
      </w:pPr>
      <w:r w:rsidRPr="00984493">
        <w:rPr>
          <w:rFonts w:ascii="Times New Roman" w:eastAsia="Calibri" w:hAnsi="Times New Roman" w:cs="Times New Roman"/>
          <w:sz w:val="24"/>
          <w:szCs w:val="24"/>
          <w:lang w:val="fr-FR"/>
        </w:rPr>
        <w:lastRenderedPageBreak/>
        <w:t>(kết quả lấy 0 chữ số sau dấu phẩy thập phân)</w:t>
      </w:r>
    </w:p>
    <w:p w14:paraId="2F5389E0" w14:textId="77777777" w:rsidR="005B23DA" w:rsidRPr="00984493" w:rsidRDefault="005B23DA" w:rsidP="005B23DA">
      <w:pPr>
        <w:tabs>
          <w:tab w:val="left" w:pos="810"/>
          <w:tab w:val="left" w:pos="990"/>
        </w:tabs>
        <w:spacing w:after="0"/>
        <w:contextualSpacing/>
        <w:jc w:val="both"/>
        <w:rPr>
          <w:rFonts w:ascii="Times New Roman" w:eastAsia="VNI-Times" w:hAnsi="Times New Roman" w:cs="Times New Roman"/>
          <w:color w:val="000000" w:themeColor="text1"/>
          <w:sz w:val="24"/>
          <w:szCs w:val="24"/>
          <w:lang w:val="nl-NL"/>
        </w:rPr>
      </w:pPr>
      <w:r w:rsidRPr="00984493">
        <w:rPr>
          <w:rFonts w:ascii="Times New Roman" w:hAnsi="Times New Roman" w:cs="Times New Roman"/>
          <w:sz w:val="24"/>
          <w:szCs w:val="24"/>
        </w:rPr>
        <w:t xml:space="preserve">Câu 3: </w:t>
      </w:r>
      <w:r w:rsidRPr="00984493">
        <w:rPr>
          <w:rFonts w:ascii="Times New Roman" w:eastAsia="VNI-Times" w:hAnsi="Times New Roman" w:cs="Times New Roman"/>
          <w:color w:val="000000" w:themeColor="text1"/>
          <w:sz w:val="24"/>
          <w:szCs w:val="24"/>
          <w:lang w:val="nl-NL"/>
        </w:rPr>
        <w:t>Một xe chuyển động thẳng không đổi chiều; 2 giờ đầu xe chạy với tốc độ trung bình 60km/h, 3 giờ sau xe chạy với tốc độ trung bình 40km/h. Tốc độ trung bình của xe trong suốt thời gian chạy là</w:t>
      </w:r>
    </w:p>
    <w:p w14:paraId="32DD2BF2" w14:textId="77777777" w:rsidR="005B23DA" w:rsidRPr="00984493" w:rsidRDefault="005B23DA" w:rsidP="005B23DA">
      <w:pPr>
        <w:tabs>
          <w:tab w:val="left" w:pos="900"/>
        </w:tabs>
        <w:spacing w:after="0"/>
        <w:contextualSpacing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984493">
        <w:rPr>
          <w:rFonts w:ascii="Times New Roman" w:hAnsi="Times New Roman" w:cs="Times New Roman"/>
          <w:sz w:val="24"/>
          <w:szCs w:val="24"/>
        </w:rPr>
        <w:t xml:space="preserve">Câu 4: </w:t>
      </w:r>
      <w:r w:rsidRPr="00984493">
        <w:rPr>
          <w:rFonts w:ascii="Times New Roman" w:hAnsi="Times New Roman" w:cs="Times New Roman"/>
          <w:bCs/>
          <w:color w:val="000000"/>
          <w:sz w:val="24"/>
          <w:szCs w:val="24"/>
        </w:rPr>
        <w:t>Ghi thời gian một quả banh  rơi 3 lần liên tiếp</w:t>
      </w:r>
    </w:p>
    <w:tbl>
      <w:tblPr>
        <w:tblStyle w:val="PlainTable11"/>
        <w:tblW w:w="4815" w:type="dxa"/>
        <w:jc w:val="center"/>
        <w:tblLayout w:type="fixed"/>
        <w:tblLook w:val="04A0" w:firstRow="1" w:lastRow="0" w:firstColumn="1" w:lastColumn="0" w:noHBand="0" w:noVBand="1"/>
        <w:tblCaption w:val="n12 fb Sang Nguyen"/>
        <w:tblDescription w:val="n12 fb Sang Nguyen"/>
      </w:tblPr>
      <w:tblGrid>
        <w:gridCol w:w="1412"/>
        <w:gridCol w:w="1572"/>
        <w:gridCol w:w="1831"/>
      </w:tblGrid>
      <w:tr w:rsidR="005B23DA" w:rsidRPr="00984493" w14:paraId="10736F4B" w14:textId="77777777" w:rsidTr="00EC606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9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15" w:type="dxa"/>
            <w:gridSpan w:val="3"/>
            <w:vAlign w:val="center"/>
            <w:hideMark/>
          </w:tcPr>
          <w:p w14:paraId="69EBA706" w14:textId="77777777" w:rsidR="005B23DA" w:rsidRPr="00984493" w:rsidRDefault="005B23DA" w:rsidP="00EC6067">
            <w:pPr>
              <w:tabs>
                <w:tab w:val="left" w:pos="900"/>
              </w:tabs>
              <w:spacing w:line="276" w:lineRule="auto"/>
              <w:ind w:firstLine="284"/>
              <w:jc w:val="center"/>
              <w:rPr>
                <w:rFonts w:eastAsia="Calibri"/>
                <w:b w:val="0"/>
                <w:bCs w:val="0"/>
                <w:sz w:val="24"/>
                <w:szCs w:val="24"/>
              </w:rPr>
            </w:pPr>
            <w:r w:rsidRPr="00984493">
              <w:rPr>
                <w:rFonts w:eastAsia="Calibri"/>
                <w:sz w:val="24"/>
                <w:szCs w:val="24"/>
              </w:rPr>
              <w:t>Thời gian rơi (s)</w:t>
            </w:r>
          </w:p>
        </w:tc>
      </w:tr>
      <w:tr w:rsidR="005B23DA" w:rsidRPr="00984493" w14:paraId="538DA4E3" w14:textId="77777777" w:rsidTr="00EC6067">
        <w:trPr>
          <w:trHeight w:val="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2" w:type="dxa"/>
            <w:vAlign w:val="center"/>
            <w:hideMark/>
          </w:tcPr>
          <w:p w14:paraId="3781491E" w14:textId="77777777" w:rsidR="005B23DA" w:rsidRPr="00984493" w:rsidRDefault="005B23DA" w:rsidP="00EC6067">
            <w:pPr>
              <w:tabs>
                <w:tab w:val="left" w:pos="900"/>
              </w:tabs>
              <w:spacing w:line="276" w:lineRule="auto"/>
              <w:ind w:firstLine="284"/>
              <w:jc w:val="center"/>
              <w:rPr>
                <w:rFonts w:eastAsia="Calibri"/>
                <w:b w:val="0"/>
                <w:sz w:val="24"/>
                <w:szCs w:val="24"/>
              </w:rPr>
            </w:pPr>
            <w:r w:rsidRPr="00984493">
              <w:rPr>
                <w:rFonts w:eastAsia="Calibri"/>
                <w:b w:val="0"/>
                <w:sz w:val="24"/>
                <w:szCs w:val="24"/>
              </w:rPr>
              <w:t>Lần 1</w:t>
            </w:r>
          </w:p>
        </w:tc>
        <w:tc>
          <w:tcPr>
            <w:tcW w:w="1572" w:type="dxa"/>
            <w:vAlign w:val="center"/>
            <w:hideMark/>
          </w:tcPr>
          <w:p w14:paraId="75DED890" w14:textId="77777777" w:rsidR="005B23DA" w:rsidRPr="00984493" w:rsidRDefault="005B23DA" w:rsidP="00EC6067">
            <w:pPr>
              <w:tabs>
                <w:tab w:val="left" w:pos="900"/>
              </w:tabs>
              <w:spacing w:line="276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/>
                <w:sz w:val="24"/>
                <w:szCs w:val="24"/>
              </w:rPr>
            </w:pPr>
            <w:r w:rsidRPr="00984493">
              <w:rPr>
                <w:rFonts w:eastAsia="Calibri"/>
                <w:sz w:val="24"/>
                <w:szCs w:val="24"/>
              </w:rPr>
              <w:t>Lần 2</w:t>
            </w:r>
          </w:p>
        </w:tc>
        <w:tc>
          <w:tcPr>
            <w:tcW w:w="1831" w:type="dxa"/>
            <w:vAlign w:val="center"/>
            <w:hideMark/>
          </w:tcPr>
          <w:p w14:paraId="01271642" w14:textId="77777777" w:rsidR="005B23DA" w:rsidRPr="00984493" w:rsidRDefault="005B23DA" w:rsidP="00EC6067">
            <w:pPr>
              <w:tabs>
                <w:tab w:val="left" w:pos="900"/>
              </w:tabs>
              <w:spacing w:line="276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/>
                <w:sz w:val="24"/>
                <w:szCs w:val="24"/>
              </w:rPr>
            </w:pPr>
            <w:r w:rsidRPr="00984493">
              <w:rPr>
                <w:rFonts w:eastAsia="Calibri"/>
                <w:sz w:val="24"/>
                <w:szCs w:val="24"/>
              </w:rPr>
              <w:t>Lần 3</w:t>
            </w:r>
          </w:p>
        </w:tc>
      </w:tr>
      <w:tr w:rsidR="005B23DA" w:rsidRPr="00984493" w14:paraId="540F95C2" w14:textId="77777777" w:rsidTr="00EC6067">
        <w:trPr>
          <w:trHeight w:val="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2" w:type="dxa"/>
            <w:vAlign w:val="center"/>
            <w:hideMark/>
          </w:tcPr>
          <w:p w14:paraId="7BFB7A2B" w14:textId="77777777" w:rsidR="005B23DA" w:rsidRPr="00984493" w:rsidRDefault="005B23DA" w:rsidP="00EC6067">
            <w:pPr>
              <w:tabs>
                <w:tab w:val="left" w:pos="900"/>
              </w:tabs>
              <w:spacing w:line="276" w:lineRule="auto"/>
              <w:ind w:firstLine="284"/>
              <w:jc w:val="center"/>
              <w:rPr>
                <w:rFonts w:eastAsia="Calibri"/>
                <w:b w:val="0"/>
                <w:sz w:val="24"/>
                <w:szCs w:val="24"/>
              </w:rPr>
            </w:pPr>
            <w:r w:rsidRPr="00984493">
              <w:rPr>
                <w:rFonts w:eastAsia="Calibri"/>
                <w:b w:val="0"/>
                <w:sz w:val="24"/>
                <w:szCs w:val="24"/>
              </w:rPr>
              <w:t>2,15</w:t>
            </w:r>
          </w:p>
        </w:tc>
        <w:tc>
          <w:tcPr>
            <w:tcW w:w="1572" w:type="dxa"/>
            <w:vAlign w:val="center"/>
            <w:hideMark/>
          </w:tcPr>
          <w:p w14:paraId="798AC9E4" w14:textId="77777777" w:rsidR="005B23DA" w:rsidRPr="00984493" w:rsidRDefault="005B23DA" w:rsidP="00EC6067">
            <w:pPr>
              <w:tabs>
                <w:tab w:val="left" w:pos="900"/>
              </w:tabs>
              <w:spacing w:line="276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/>
                <w:sz w:val="24"/>
                <w:szCs w:val="24"/>
              </w:rPr>
            </w:pPr>
            <w:r w:rsidRPr="00984493">
              <w:rPr>
                <w:rFonts w:eastAsia="Calibri"/>
                <w:sz w:val="24"/>
                <w:szCs w:val="24"/>
              </w:rPr>
              <w:t>2,25</w:t>
            </w:r>
          </w:p>
        </w:tc>
        <w:tc>
          <w:tcPr>
            <w:tcW w:w="1831" w:type="dxa"/>
            <w:vAlign w:val="center"/>
            <w:hideMark/>
          </w:tcPr>
          <w:p w14:paraId="5C701CD9" w14:textId="77777777" w:rsidR="005B23DA" w:rsidRPr="00984493" w:rsidRDefault="005B23DA" w:rsidP="00EC6067">
            <w:pPr>
              <w:tabs>
                <w:tab w:val="left" w:pos="900"/>
              </w:tabs>
              <w:spacing w:line="276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/>
                <w:sz w:val="24"/>
                <w:szCs w:val="24"/>
              </w:rPr>
            </w:pPr>
            <w:r w:rsidRPr="00984493">
              <w:rPr>
                <w:rFonts w:eastAsia="Calibri"/>
                <w:sz w:val="24"/>
                <w:szCs w:val="24"/>
              </w:rPr>
              <w:t>2,35</w:t>
            </w:r>
          </w:p>
        </w:tc>
      </w:tr>
    </w:tbl>
    <w:p w14:paraId="74F12703" w14:textId="77777777" w:rsidR="005B23DA" w:rsidRPr="00984493" w:rsidRDefault="005B23DA" w:rsidP="005B23DA">
      <w:pPr>
        <w:tabs>
          <w:tab w:val="left" w:pos="900"/>
        </w:tabs>
        <w:spacing w:after="0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98449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Giá trị trung bình của thời gian rơi là bao nhiêu giây?</w:t>
      </w:r>
    </w:p>
    <w:p w14:paraId="6272A1BD" w14:textId="77777777" w:rsidR="005B23DA" w:rsidRPr="00984493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62B3AF0B" w14:textId="77777777" w:rsidR="005B23DA" w:rsidRPr="00984493" w:rsidRDefault="005B23DA" w:rsidP="005B23DA">
      <w:pPr>
        <w:spacing w:after="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                          -----------------------------------Hết -----------------------------</w:t>
      </w:r>
    </w:p>
    <w:p w14:paraId="224F1B9B" w14:textId="77777777" w:rsidR="005B23DA" w:rsidRDefault="005B23DA" w:rsidP="005B23DA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98449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br w:type="page"/>
      </w:r>
    </w:p>
    <w:p w14:paraId="4FE2BE48" w14:textId="77777777" w:rsidR="005B23DA" w:rsidRDefault="005B23DA" w:rsidP="005B23DA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F09B4">
        <w:rPr>
          <w:rFonts w:ascii="Times New Roman" w:hAnsi="Times New Roman" w:cs="Times New Roman"/>
          <w:b/>
          <w:noProof/>
          <w:color w:val="0000CC"/>
          <w:sz w:val="26"/>
          <w:szCs w:val="24"/>
          <w:lang w:val="fr-FR"/>
        </w:rPr>
        <w:lastRenderedPageBreak/>
        <w:drawing>
          <wp:inline distT="0" distB="0" distL="0" distR="0" wp14:anchorId="2A875119" wp14:editId="243F07A5">
            <wp:extent cx="6788258" cy="8857281"/>
            <wp:effectExtent l="0" t="0" r="0" b="1270"/>
            <wp:docPr id="4882" name="Picture 4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788258" cy="8857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AABA1B" w14:textId="77777777" w:rsidR="005B23DA" w:rsidRDefault="005B23DA" w:rsidP="00F27BF2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</w:pPr>
    </w:p>
    <w:p w14:paraId="58B27181" w14:textId="77777777" w:rsidR="005B23DA" w:rsidRDefault="005B23DA" w:rsidP="00F27BF2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</w:pPr>
    </w:p>
    <w:p w14:paraId="50B93795" w14:textId="77777777" w:rsidR="00F27BF2" w:rsidRPr="00F27BF2" w:rsidRDefault="00F27BF2" w:rsidP="00F27BF2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  <w:lastRenderedPageBreak/>
        <w:t>Trường THPT Hùng Thắng</w:t>
      </w:r>
      <w:r w:rsidRPr="00F27BF2"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  <w:tab/>
        <w:t>ĐỀ KIỂM TRA MÔN VẬT LÝ - KHỐI 10</w:t>
      </w:r>
    </w:p>
    <w:p w14:paraId="6C96212C" w14:textId="77777777" w:rsidR="00F27BF2" w:rsidRPr="00F27BF2" w:rsidRDefault="00F27BF2" w:rsidP="00F27BF2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  <w:t>Họ tên: ..................................................</w:t>
      </w:r>
      <w:r w:rsidRPr="00F27BF2"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  <w:tab/>
        <w:t xml:space="preserve">  Năm họ</w:t>
      </w:r>
      <w:r w:rsidR="00CA4D93"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  <w:t>c: 2024 - 2025</w:t>
      </w:r>
    </w:p>
    <w:p w14:paraId="56839137" w14:textId="77777777" w:rsidR="00F27BF2" w:rsidRPr="00F27BF2" w:rsidRDefault="00F27BF2" w:rsidP="00F27BF2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  <w:t>Lớp: ............. SBD: ..............................</w:t>
      </w:r>
      <w:r w:rsidRPr="00F27BF2">
        <w:rPr>
          <w:rFonts w:ascii="Times New Roman" w:hAnsi="Times New Roman" w:cs="Times New Roman"/>
          <w:b/>
          <w:color w:val="0000CC"/>
          <w:sz w:val="26"/>
          <w:szCs w:val="24"/>
          <w:lang w:val="fr-FR"/>
        </w:rPr>
        <w:tab/>
        <w:t xml:space="preserve">  Thời gian: 45 phút</w:t>
      </w:r>
    </w:p>
    <w:p w14:paraId="1066CB1E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b/>
          <w:sz w:val="24"/>
          <w:szCs w:val="24"/>
          <w:u w:val="double"/>
          <w:lang w:val="fr-FR"/>
        </w:rPr>
      </w:pPr>
      <w:r w:rsidRPr="00F27BF2">
        <w:rPr>
          <w:rFonts w:ascii="Times New Roman" w:hAnsi="Times New Roman" w:cs="Times New Roman"/>
          <w:b/>
          <w:sz w:val="24"/>
          <w:szCs w:val="24"/>
          <w:u w:val="double"/>
          <w:lang w:val="fr-FR"/>
        </w:rPr>
        <w:t xml:space="preserve">Đề </w:t>
      </w:r>
      <w:r w:rsidR="00450A44">
        <w:rPr>
          <w:rFonts w:ascii="Times New Roman" w:hAnsi="Times New Roman" w:cs="Times New Roman"/>
          <w:b/>
          <w:sz w:val="24"/>
          <w:szCs w:val="24"/>
          <w:u w:val="double"/>
          <w:lang w:val="fr-FR"/>
        </w:rPr>
        <w:t>008</w:t>
      </w:r>
    </w:p>
    <w:p w14:paraId="528AF319" w14:textId="77777777" w:rsidR="009673B0" w:rsidRPr="009673B0" w:rsidRDefault="00F27BF2" w:rsidP="009673B0">
      <w:pPr>
        <w:jc w:val="both"/>
        <w:rPr>
          <w:rFonts w:ascii="Times New Roman" w:hAnsi="Times New Roman" w:cs="Times New Roman"/>
          <w:sz w:val="24"/>
          <w:szCs w:val="24"/>
        </w:rPr>
      </w:pPr>
      <w:r w:rsidRPr="009673B0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1</w:t>
      </w:r>
      <w:r w:rsidRPr="009673B0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9673B0" w:rsidRPr="009673B0">
        <w:rPr>
          <w:rFonts w:ascii="Times New Roman" w:hAnsi="Times New Roman" w:cs="Times New Roman"/>
          <w:sz w:val="24"/>
          <w:szCs w:val="24"/>
        </w:rPr>
        <w:t xml:space="preserve">Biển báo </w:t>
      </w:r>
      <w:r w:rsidR="009673B0" w:rsidRPr="009673B0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21151D6F" wp14:editId="4216F2A8">
            <wp:extent cx="325832" cy="324000"/>
            <wp:effectExtent l="0" t="0" r="0" b="0"/>
            <wp:docPr id="4865" name="Picture 4865" descr="n12 fb Sang Nguy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65" name="Picture 4865" descr="n12 fb Sang Nguyen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832" cy="3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673B0" w:rsidRPr="009673B0">
        <w:rPr>
          <w:rFonts w:ascii="Times New Roman" w:hAnsi="Times New Roman" w:cs="Times New Roman"/>
          <w:sz w:val="24"/>
          <w:szCs w:val="24"/>
        </w:rPr>
        <w:t xml:space="preserve"> mang ý nghĩa:</w:t>
      </w:r>
    </w:p>
    <w:p w14:paraId="379CDE93" w14:textId="77777777" w:rsidR="009673B0" w:rsidRPr="009673B0" w:rsidRDefault="009673B0" w:rsidP="009673B0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9673B0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9673B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9673B0">
        <w:rPr>
          <w:rFonts w:ascii="Times New Roman" w:hAnsi="Times New Roman" w:cs="Times New Roman"/>
          <w:sz w:val="24"/>
          <w:szCs w:val="24"/>
        </w:rPr>
        <w:t>Nhiệt độ cao</w:t>
      </w:r>
      <w:r w:rsidRPr="009673B0">
        <w:rPr>
          <w:rFonts w:ascii="Times New Roman" w:hAnsi="Times New Roman" w:cs="Times New Roman"/>
          <w:sz w:val="24"/>
          <w:szCs w:val="24"/>
        </w:rPr>
        <w:tab/>
      </w:r>
      <w:r w:rsidRPr="009673B0">
        <w:rPr>
          <w:rFonts w:ascii="Times New Roman" w:hAnsi="Times New Roman" w:cs="Times New Roman"/>
          <w:sz w:val="24"/>
          <w:szCs w:val="24"/>
        </w:rPr>
        <w:tab/>
      </w:r>
      <w:r w:rsidRPr="009673B0">
        <w:rPr>
          <w:rFonts w:ascii="Times New Roman" w:hAnsi="Times New Roman" w:cs="Times New Roman"/>
          <w:sz w:val="24"/>
          <w:szCs w:val="24"/>
        </w:rPr>
        <w:tab/>
      </w:r>
      <w:r w:rsidRPr="009673B0">
        <w:rPr>
          <w:rFonts w:ascii="Times New Roman" w:hAnsi="Times New Roman" w:cs="Times New Roman"/>
          <w:sz w:val="24"/>
          <w:szCs w:val="24"/>
        </w:rPr>
        <w:tab/>
      </w:r>
      <w:r w:rsidRPr="009673B0">
        <w:rPr>
          <w:rFonts w:ascii="Times New Roman" w:hAnsi="Times New Roman" w:cs="Times New Roman"/>
          <w:sz w:val="24"/>
          <w:szCs w:val="24"/>
        </w:rPr>
        <w:tab/>
      </w:r>
      <w:r w:rsidRPr="009673B0">
        <w:rPr>
          <w:rFonts w:ascii="Times New Roman" w:hAnsi="Times New Roman" w:cs="Times New Roman"/>
          <w:sz w:val="24"/>
          <w:szCs w:val="24"/>
        </w:rPr>
        <w:tab/>
      </w:r>
      <w:r w:rsidRPr="003B7A0B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3B7A0B">
        <w:rPr>
          <w:rFonts w:ascii="Times New Roman" w:hAnsi="Times New Roman" w:cs="Times New Roman"/>
          <w:sz w:val="24"/>
          <w:szCs w:val="24"/>
        </w:rPr>
        <w:t xml:space="preserve"> Nơi cấm lửa</w:t>
      </w:r>
    </w:p>
    <w:p w14:paraId="181374BD" w14:textId="77777777" w:rsidR="009673B0" w:rsidRPr="009673B0" w:rsidRDefault="009673B0" w:rsidP="009673B0">
      <w:pPr>
        <w:ind w:firstLine="28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673B0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9673B0">
        <w:rPr>
          <w:rFonts w:ascii="Times New Roman" w:hAnsi="Times New Roman" w:cs="Times New Roman"/>
          <w:sz w:val="24"/>
          <w:szCs w:val="24"/>
        </w:rPr>
        <w:t xml:space="preserve"> Tránh ánh nắng chiếu trực tiếp</w:t>
      </w:r>
      <w:r w:rsidRPr="009673B0">
        <w:rPr>
          <w:rFonts w:ascii="Times New Roman" w:hAnsi="Times New Roman" w:cs="Times New Roman"/>
          <w:sz w:val="24"/>
          <w:szCs w:val="24"/>
        </w:rPr>
        <w:tab/>
      </w:r>
      <w:r w:rsidRPr="009673B0">
        <w:rPr>
          <w:rFonts w:ascii="Times New Roman" w:hAnsi="Times New Roman" w:cs="Times New Roman"/>
          <w:sz w:val="24"/>
          <w:szCs w:val="24"/>
        </w:rPr>
        <w:tab/>
      </w:r>
      <w:r w:rsidRPr="009673B0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673B0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9673B0">
        <w:rPr>
          <w:rFonts w:ascii="Times New Roman" w:hAnsi="Times New Roman" w:cs="Times New Roman"/>
          <w:sz w:val="24"/>
          <w:szCs w:val="24"/>
        </w:rPr>
        <w:t xml:space="preserve"> Chất dễ cháy</w:t>
      </w:r>
    </w:p>
    <w:p w14:paraId="3D722724" w14:textId="77777777" w:rsidR="00F27BF2" w:rsidRPr="00F27BF2" w:rsidRDefault="00F27BF2" w:rsidP="009673B0">
      <w:pPr>
        <w:spacing w:after="160" w:line="256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2</w:t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>. :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 xml:space="preserve"> Kí hiệu “Input (I)” mang ý nghĩa:</w:t>
      </w:r>
    </w:p>
    <w:p w14:paraId="5F54578F" w14:textId="77777777" w:rsidR="00F27BF2" w:rsidRPr="00F27BF2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Đầu ra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Cực âm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Cực dương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Đầu vào</w:t>
      </w:r>
    </w:p>
    <w:p w14:paraId="41AFEDBA" w14:textId="77777777" w:rsidR="00F27BF2" w:rsidRPr="00F27BF2" w:rsidRDefault="00F27BF2" w:rsidP="00450A44">
      <w:pPr>
        <w:spacing w:after="160" w:line="256" w:lineRule="auto"/>
        <w:rPr>
          <w:rFonts w:ascii="Times New Roman" w:hAnsi="Times New Roman" w:cs="Times New Roman"/>
          <w:iCs/>
          <w:sz w:val="24"/>
          <w:szCs w:val="24"/>
        </w:rPr>
      </w:pPr>
      <w:r w:rsidRPr="00F27BF2">
        <w:rPr>
          <w:rFonts w:ascii="Times New Roman" w:hAnsi="Times New Roman" w:cs="Times New Roman"/>
          <w:b/>
          <w:iCs/>
          <w:sz w:val="24"/>
          <w:szCs w:val="24"/>
          <w:u w:val="single"/>
        </w:rPr>
        <w:t>Câu 3</w:t>
      </w:r>
      <w:r w:rsidRPr="00F27BF2">
        <w:rPr>
          <w:rFonts w:ascii="Times New Roman" w:hAnsi="Times New Roman" w:cs="Times New Roman"/>
          <w:iCs/>
          <w:sz w:val="24"/>
          <w:szCs w:val="24"/>
        </w:rPr>
        <w:t>. Một người chạy bộ theo đường thẳng AB = 50m, từ A đến B rồi quay về A. Gốc tọa độ O ở trong khoảng AB, Cách A một khoảng 10m, chiều dương từ A đến B Độ dời từ A khi người này đến O là</w:t>
      </w:r>
    </w:p>
    <w:p w14:paraId="153FDE2D" w14:textId="77777777" w:rsidR="00F27BF2" w:rsidRPr="00F27BF2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iCs/>
          <w:sz w:val="24"/>
          <w:szCs w:val="24"/>
        </w:rPr>
      </w:pPr>
      <w:r w:rsidRPr="00F27BF2">
        <w:rPr>
          <w:rFonts w:ascii="Times New Roman" w:hAnsi="Times New Roman" w:cs="Times New Roman"/>
          <w:b/>
          <w:iCs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iCs/>
          <w:sz w:val="24"/>
          <w:szCs w:val="24"/>
        </w:rPr>
        <w:t>10m.</w:t>
      </w:r>
      <w:r w:rsidRPr="00F27BF2">
        <w:rPr>
          <w:rFonts w:ascii="Times New Roman" w:hAnsi="Times New Roman" w:cs="Times New Roman"/>
          <w:iCs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iCs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iCs/>
          <w:sz w:val="24"/>
          <w:szCs w:val="24"/>
        </w:rPr>
        <w:t>0m.</w:t>
      </w:r>
      <w:r w:rsidRPr="00F27BF2">
        <w:rPr>
          <w:rFonts w:ascii="Times New Roman" w:hAnsi="Times New Roman" w:cs="Times New Roman"/>
          <w:iCs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iCs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iCs/>
          <w:sz w:val="24"/>
          <w:szCs w:val="24"/>
        </w:rPr>
        <w:t>20m.</w:t>
      </w:r>
      <w:r w:rsidRPr="00F27BF2">
        <w:rPr>
          <w:rFonts w:ascii="Times New Roman" w:hAnsi="Times New Roman" w:cs="Times New Roman"/>
          <w:iCs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iCs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iCs/>
          <w:sz w:val="24"/>
          <w:szCs w:val="24"/>
        </w:rPr>
        <w:t>40m.</w:t>
      </w:r>
    </w:p>
    <w:p w14:paraId="4E3B2383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  <w:u w:val="single"/>
        </w:rPr>
        <w:t>Câu 4</w:t>
      </w:r>
      <w:r w:rsidRPr="00F27BF2">
        <w:rPr>
          <w:rFonts w:ascii="Times New Roman" w:hAnsi="Times New Roman" w:cs="Times New Roman"/>
          <w:sz w:val="24"/>
          <w:szCs w:val="24"/>
        </w:rPr>
        <w:t xml:space="preserve">. Các chuyển động nào sau đây </w:t>
      </w:r>
      <w:r w:rsidRPr="00F27BF2">
        <w:rPr>
          <w:rFonts w:ascii="Times New Roman" w:hAnsi="Times New Roman" w:cs="Times New Roman"/>
          <w:b/>
          <w:sz w:val="24"/>
          <w:szCs w:val="24"/>
        </w:rPr>
        <w:t>không phải</w:t>
      </w:r>
      <w:r w:rsidRPr="00F27BF2">
        <w:rPr>
          <w:rFonts w:ascii="Times New Roman" w:hAnsi="Times New Roman" w:cs="Times New Roman"/>
          <w:sz w:val="24"/>
          <w:szCs w:val="24"/>
        </w:rPr>
        <w:t xml:space="preserve"> là chuyển động cơ học?</w:t>
      </w:r>
    </w:p>
    <w:p w14:paraId="4DCE3726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sz w:val="24"/>
          <w:szCs w:val="24"/>
        </w:rPr>
        <w:t>Sự di chuyển của máy bay trên bầu trời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sz w:val="24"/>
          <w:szCs w:val="24"/>
        </w:rPr>
        <w:t xml:space="preserve">Sự truyền của ánh sáng </w:t>
      </w:r>
    </w:p>
    <w:p w14:paraId="7B268F7B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sz w:val="24"/>
          <w:szCs w:val="24"/>
        </w:rPr>
        <w:t>Sự chuyền đi chuyền lại của quả bóng bàn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sz w:val="24"/>
          <w:szCs w:val="24"/>
        </w:rPr>
        <w:t xml:space="preserve">Sự rơi của viên bi </w:t>
      </w:r>
    </w:p>
    <w:p w14:paraId="115B6A5B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  <w:u w:val="single"/>
        </w:rPr>
        <w:t>Câu 5</w:t>
      </w:r>
      <w:r w:rsidRPr="00F27BF2">
        <w:rPr>
          <w:rFonts w:ascii="Times New Roman" w:hAnsi="Times New Roman" w:cs="Times New Roman"/>
          <w:sz w:val="24"/>
          <w:szCs w:val="24"/>
        </w:rPr>
        <w:t xml:space="preserve">. Chọn câu phát biểu đúng. Trong chuyển động thẳng đều thì: </w:t>
      </w:r>
    </w:p>
    <w:p w14:paraId="7B0BE485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sz w:val="24"/>
          <w:szCs w:val="24"/>
        </w:rPr>
        <w:t xml:space="preserve">Quãng đường đi được s tăng tỉ lệ với vận tốc v. </w:t>
      </w:r>
    </w:p>
    <w:p w14:paraId="124ABCC1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sz w:val="24"/>
          <w:szCs w:val="24"/>
        </w:rPr>
        <w:t xml:space="preserve">Quãng đường đi được s tỉ lệ thuận với thời gian chuyển động t. </w:t>
      </w:r>
    </w:p>
    <w:p w14:paraId="5837E418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sz w:val="24"/>
          <w:szCs w:val="24"/>
        </w:rPr>
        <w:t xml:space="preserve">Tọa độ x tỉ lệ thuận với thời gian chuyển động t. </w:t>
      </w:r>
    </w:p>
    <w:p w14:paraId="73365E75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sz w:val="24"/>
          <w:szCs w:val="24"/>
        </w:rPr>
        <w:t xml:space="preserve">Tọa độ x tăng tỉ lệ với vận tốc v. </w:t>
      </w:r>
    </w:p>
    <w:p w14:paraId="07D2A45F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bCs/>
          <w:iCs/>
          <w:sz w:val="24"/>
          <w:szCs w:val="24"/>
        </w:rPr>
      </w:pPr>
      <w:r w:rsidRPr="00F27BF2">
        <w:rPr>
          <w:rFonts w:ascii="Times New Roman" w:hAnsi="Times New Roman" w:cs="Times New Roman"/>
          <w:b/>
          <w:bCs/>
          <w:iCs/>
          <w:sz w:val="24"/>
          <w:szCs w:val="24"/>
          <w:u w:val="single"/>
        </w:rPr>
        <w:t>Câu 6</w:t>
      </w:r>
      <w:r w:rsidRPr="00F27BF2">
        <w:rPr>
          <w:rFonts w:ascii="Times New Roman" w:hAnsi="Times New Roman" w:cs="Times New Roman"/>
          <w:bCs/>
          <w:iCs/>
          <w:sz w:val="24"/>
          <w:szCs w:val="24"/>
        </w:rPr>
        <w:t xml:space="preserve">. Đại lượng đặc trưng cho tính chất nhanh hay chậm của chuyển động là </w:t>
      </w:r>
    </w:p>
    <w:p w14:paraId="36F87959" w14:textId="77777777" w:rsidR="00F27BF2" w:rsidRPr="00F27BF2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bCs/>
          <w:iCs/>
          <w:sz w:val="24"/>
          <w:szCs w:val="24"/>
        </w:rPr>
      </w:pPr>
      <w:r w:rsidRPr="00F27BF2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bCs/>
          <w:iCs/>
          <w:sz w:val="24"/>
          <w:szCs w:val="24"/>
        </w:rPr>
        <w:t>tọa độ.</w:t>
      </w:r>
      <w:r w:rsidRPr="00F27BF2">
        <w:rPr>
          <w:rFonts w:ascii="Times New Roman" w:hAnsi="Times New Roman" w:cs="Times New Roman"/>
          <w:bCs/>
          <w:iCs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bCs/>
          <w:iCs/>
          <w:sz w:val="24"/>
          <w:szCs w:val="24"/>
        </w:rPr>
        <w:t>quãng đường đi.</w:t>
      </w:r>
      <w:r w:rsidRPr="00F27BF2">
        <w:rPr>
          <w:rFonts w:ascii="Times New Roman" w:hAnsi="Times New Roman" w:cs="Times New Roman"/>
          <w:bCs/>
          <w:iCs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bCs/>
          <w:iCs/>
          <w:sz w:val="24"/>
          <w:szCs w:val="24"/>
        </w:rPr>
        <w:t>vận tốc tức thời.</w:t>
      </w:r>
      <w:r w:rsidRPr="00F27BF2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</w:t>
      </w:r>
      <w:r w:rsidRPr="00F27BF2">
        <w:rPr>
          <w:rFonts w:ascii="Times New Roman" w:hAnsi="Times New Roman" w:cs="Times New Roman"/>
          <w:bCs/>
          <w:iCs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bCs/>
          <w:iCs/>
          <w:sz w:val="24"/>
          <w:szCs w:val="24"/>
        </w:rPr>
        <w:t>tốc độ.</w:t>
      </w:r>
    </w:p>
    <w:p w14:paraId="755424F1" w14:textId="77777777" w:rsidR="00F27BF2" w:rsidRPr="00F27BF2" w:rsidRDefault="00F27BF2" w:rsidP="00F27BF2">
      <w:pPr>
        <w:spacing w:after="160" w:line="25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</w:pPr>
      <w:r w:rsidRPr="00F27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sv-SE"/>
        </w:rPr>
        <w:t>Câu 7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  <w:t>.</w:t>
      </w:r>
      <w:r w:rsidR="003B7A0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  <w:t xml:space="preserve">chọn đáp án </w:t>
      </w:r>
      <w:r w:rsidR="003B7A0B" w:rsidRPr="003B7A0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sv-SE"/>
        </w:rPr>
        <w:t>sai</w:t>
      </w:r>
      <w:r w:rsidR="003B7A0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  <w:t xml:space="preserve">. 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  <w:t xml:space="preserve"> Chuyển động thẳng nhanh dần đều là chuyển động có:</w:t>
      </w:r>
    </w:p>
    <w:p w14:paraId="381A3B0C" w14:textId="77777777" w:rsidR="00F27BF2" w:rsidRPr="00F27BF2" w:rsidRDefault="00450A44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567EDE1" wp14:editId="7F1D71DA">
                <wp:simplePos x="0" y="0"/>
                <wp:positionH relativeFrom="column">
                  <wp:posOffset>4870450</wp:posOffset>
                </wp:positionH>
                <wp:positionV relativeFrom="paragraph">
                  <wp:posOffset>63500</wp:posOffset>
                </wp:positionV>
                <wp:extent cx="1960245" cy="1231265"/>
                <wp:effectExtent l="0" t="0" r="0" b="6985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60245" cy="12312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179D5F5" w14:textId="77777777" w:rsidR="008F09B4" w:rsidRDefault="008F09B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67EDE1" id="Text Box 17" o:spid="_x0000_s1039" type="#_x0000_t202" style="position:absolute;left:0;text-align:left;margin-left:383.5pt;margin-top:5pt;width:154.35pt;height:96.95pt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" filled="f" stroked="f" strokeweight=".5pt">
                <v:textbox>
                  <w:txbxContent>
                    <w:p w14:paraId="5179D5F5" w14:textId="77777777" w:rsidR="008F09B4" w:rsidRDefault="008F09B4"/>
                  </w:txbxContent>
                </v:textbox>
              </v:shape>
            </w:pict>
          </mc:Fallback>
        </mc:AlternateContent>
      </w:r>
      <w:r w:rsidR="00F27BF2"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sv-SE"/>
        </w:rPr>
        <w:t xml:space="preserve">A. </w:t>
      </w:r>
      <w:r w:rsidR="00F27BF2" w:rsidRPr="00F27BF2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Quãng đường đi được của vật luôn tỉ lệ thuận với thời gian vật đi.</w:t>
      </w:r>
    </w:p>
    <w:p w14:paraId="6157FAD2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sv-SE"/>
        </w:rPr>
        <w:t xml:space="preserve">B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Vectơ gia tốc của vật có độ lớn là một hằng số. </w:t>
      </w:r>
    </w:p>
    <w:p w14:paraId="073E44BA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sv-SE"/>
        </w:rPr>
        <w:t xml:space="preserve">C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Vận tốc có độ lớn tăng theo hàm bậc nhất đối với thời gian.</w:t>
      </w:r>
    </w:p>
    <w:p w14:paraId="7ADF3F66" w14:textId="77777777" w:rsidR="00F27BF2" w:rsidRPr="00F27BF2" w:rsidRDefault="00277FDD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047A34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2576" behindDoc="0" locked="0" layoutInCell="1" hidden="0" allowOverlap="1" wp14:anchorId="27A5C357" wp14:editId="1D439FEC">
            <wp:simplePos x="0" y="0"/>
            <wp:positionH relativeFrom="column">
              <wp:posOffset>5076190</wp:posOffset>
            </wp:positionH>
            <wp:positionV relativeFrom="paragraph">
              <wp:posOffset>126365</wp:posOffset>
            </wp:positionV>
            <wp:extent cx="794385" cy="1126490"/>
            <wp:effectExtent l="0" t="0" r="5715" b="0"/>
            <wp:wrapSquare wrapText="bothSides" distT="0" distB="0" distL="114300" distR="114300"/>
            <wp:docPr id="18" name="image137.jpg" descr="Cốc Sứ Trắng Bát Tràng – CÔNG TY TNHH BẢO QUA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7.jpg" descr="Cốc Sứ Trắng Bát Tràng – CÔNG TY TNHH BẢO QUANG"/>
                    <pic:cNvPicPr preferRelativeResize="0"/>
                  </pic:nvPicPr>
                  <pic:blipFill>
                    <a:blip r:embed="rId8"/>
                    <a:srcRect l="28731" t="27447" r="31630" b="16372"/>
                    <a:stretch>
                      <a:fillRect/>
                    </a:stretch>
                  </pic:blipFill>
                  <pic:spPr>
                    <a:xfrm>
                      <a:off x="0" y="0"/>
                      <a:ext cx="794385" cy="112649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 w:rsidR="00F27BF2"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sv-SE"/>
        </w:rPr>
        <w:t xml:space="preserve">D. </w:t>
      </w:r>
      <w:r w:rsidR="00F27BF2" w:rsidRPr="00F27BF2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Quỹ đạo là đường thẳng.</w:t>
      </w:r>
    </w:p>
    <w:p w14:paraId="61903639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8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. Để đo độ sâu của cốc như hình vẽ. Em sẽ dùng thước nào để đo:</w:t>
      </w:r>
    </w:p>
    <w:p w14:paraId="747D0072" w14:textId="77777777" w:rsidR="00277FDD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thước dây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 xml:space="preserve">com pa </w:t>
      </w:r>
      <w:r w:rsidRPr="00F27BF2">
        <w:rPr>
          <w:rFonts w:ascii="Times New Roman" w:hAnsi="Times New Roman" w:cs="Times New Roman"/>
          <w:sz w:val="24"/>
          <w:szCs w:val="24"/>
        </w:rPr>
        <w:tab/>
      </w:r>
    </w:p>
    <w:p w14:paraId="7A870A26" w14:textId="77777777" w:rsidR="00F27BF2" w:rsidRPr="00F27BF2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thước kẹp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thước thẳng</w:t>
      </w:r>
    </w:p>
    <w:p w14:paraId="299D5402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9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. Kí hiệu “+” hoặc màu đỏ mang ý nghĩa:</w:t>
      </w:r>
    </w:p>
    <w:p w14:paraId="13ACA27A" w14:textId="77777777" w:rsidR="00F27BF2" w:rsidRPr="00F27BF2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Cực dương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Đầu ra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Đầu vào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Cực âm</w:t>
      </w:r>
    </w:p>
    <w:p w14:paraId="60E1DC50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Câu 10</w:t>
      </w:r>
      <w:r w:rsidRPr="00F27BF2">
        <w:rPr>
          <w:rFonts w:ascii="Times New Roman" w:hAnsi="Times New Roman" w:cs="Times New Roman"/>
          <w:sz w:val="24"/>
          <w:szCs w:val="24"/>
        </w:rPr>
        <w:t>. Một ôtô chạy trên đường thẳng. Trên nửa đầu của đường đi, ôtô chạy với tốc độ không đổi bằng 50km/h. Trên nửa sau, ôtô chạy với tốc độ không đổi bằng 60km/h. Tốc độ trung bình của ôtô trên cả quãng đường là</w:t>
      </w:r>
    </w:p>
    <w:p w14:paraId="53CDD987" w14:textId="77777777" w:rsidR="00F27BF2" w:rsidRPr="00F27BF2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sz w:val="24"/>
          <w:szCs w:val="24"/>
        </w:rPr>
        <w:t>60,0km/h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sz w:val="24"/>
          <w:szCs w:val="24"/>
        </w:rPr>
        <w:t>55,0km/h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sz w:val="24"/>
          <w:szCs w:val="24"/>
        </w:rPr>
        <w:t>50,0km/h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sz w:val="24"/>
          <w:szCs w:val="24"/>
        </w:rPr>
        <w:t>54,5km/h</w:t>
      </w:r>
    </w:p>
    <w:p w14:paraId="1B1F0289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11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. Đối tượng nghiên cứu của Vật lí gồm</w:t>
      </w:r>
    </w:p>
    <w:p w14:paraId="0FB10A3A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Vật chất và năng lượng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Các chuyển động cơ học và năng lượng</w:t>
      </w:r>
    </w:p>
    <w:p w14:paraId="15E21F5A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Các hiện tượng tự nhiên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các dạng vận động của vật chất và năng lượng.</w:t>
      </w:r>
    </w:p>
    <w:p w14:paraId="1ED96FBA" w14:textId="77777777" w:rsidR="00F27BF2" w:rsidRPr="00F27BF2" w:rsidRDefault="00F27BF2" w:rsidP="00F27BF2">
      <w:pPr>
        <w:spacing w:after="160" w:line="256" w:lineRule="auto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F27BF2">
        <w:rPr>
          <w:rFonts w:ascii="Times New Roman" w:eastAsia="Calibri" w:hAnsi="Times New Roman" w:cs="Times New Roman"/>
          <w:b/>
          <w:sz w:val="24"/>
          <w:szCs w:val="24"/>
          <w:u w:val="single"/>
          <w:lang w:val="sv-SE"/>
        </w:rPr>
        <w:t>Câu 12</w:t>
      </w:r>
      <w:r w:rsidRPr="00F27BF2">
        <w:rPr>
          <w:rFonts w:ascii="Times New Roman" w:eastAsia="Calibri" w:hAnsi="Times New Roman" w:cs="Times New Roman"/>
          <w:sz w:val="24"/>
          <w:szCs w:val="24"/>
          <w:lang w:val="sv-SE"/>
        </w:rPr>
        <w:t>. Trong chuyển động thẳng nhanh dần đều:</w:t>
      </w:r>
    </w:p>
    <w:p w14:paraId="169FF69C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sz w:val="24"/>
          <w:szCs w:val="24"/>
          <w:lang w:val="sv-SE"/>
        </w:rPr>
        <w:t xml:space="preserve">A. </w:t>
      </w:r>
      <w:r w:rsidRPr="00F27BF2">
        <w:rPr>
          <w:rFonts w:ascii="Times New Roman" w:hAnsi="Times New Roman" w:cs="Times New Roman"/>
          <w:sz w:val="24"/>
          <w:szCs w:val="24"/>
          <w:lang w:val="sv-SE"/>
        </w:rPr>
        <w:t>Vận tốc tăng đến cực đại rồi giảm dần.</w:t>
      </w:r>
      <w:r w:rsidRPr="00F27BF2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F27BF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sz w:val="24"/>
          <w:szCs w:val="24"/>
        </w:rPr>
        <w:t>Gia tốc tăng đều theo thời gian.</w:t>
      </w:r>
    </w:p>
    <w:p w14:paraId="11C46F74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sv-SE"/>
        </w:rPr>
      </w:pPr>
      <w:r w:rsidRPr="00F27BF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sz w:val="24"/>
          <w:szCs w:val="24"/>
        </w:rPr>
        <w:t>Vận tốc tăng đều theo thờ</w:t>
      </w:r>
      <w:r w:rsidR="00450A44">
        <w:rPr>
          <w:rFonts w:ascii="Times New Roman" w:hAnsi="Times New Roman" w:cs="Times New Roman"/>
          <w:sz w:val="24"/>
          <w:szCs w:val="24"/>
        </w:rPr>
        <w:t xml:space="preserve">i gian.       </w:t>
      </w:r>
      <w:r w:rsidRPr="00F27BF2">
        <w:rPr>
          <w:rFonts w:ascii="Times New Roman" w:hAnsi="Times New Roman" w:cs="Times New Roman"/>
          <w:b/>
          <w:sz w:val="24"/>
          <w:szCs w:val="24"/>
          <w:lang w:val="sv-SE"/>
        </w:rPr>
        <w:t xml:space="preserve">D. </w:t>
      </w:r>
      <w:r w:rsidRPr="00F27BF2">
        <w:rPr>
          <w:rFonts w:ascii="Times New Roman" w:hAnsi="Times New Roman" w:cs="Times New Roman"/>
          <w:sz w:val="24"/>
          <w:szCs w:val="24"/>
          <w:lang w:val="sv-SE"/>
        </w:rPr>
        <w:t>Vận tốc cuả vật tỷ lệ với bình phương thời gian.</w:t>
      </w:r>
    </w:p>
    <w:p w14:paraId="37F47222" w14:textId="77777777" w:rsidR="00F27BF2" w:rsidRPr="00F27BF2" w:rsidRDefault="00F27BF2" w:rsidP="00F27BF2">
      <w:pPr>
        <w:spacing w:after="160" w:line="25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F27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</w:rPr>
        <w:t>Câu 13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. Tính </w:t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hất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nào sau đây là của vận tốc, </w:t>
      </w:r>
      <w:r w:rsidRPr="00F27BF2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t>không phải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ủa tốc độ của một chuyển động?</w:t>
      </w:r>
    </w:p>
    <w:p w14:paraId="37CB56A6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 phương xác định.</w:t>
      </w:r>
      <w:r w:rsidRPr="00F27BF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 đơn vị là km/h.</w:t>
      </w:r>
    </w:p>
    <w:p w14:paraId="0EC7DF0C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Không thể có độ lớn bằng 0. </w:t>
      </w:r>
      <w:r w:rsidR="00450A44">
        <w:rPr>
          <w:rFonts w:ascii="Times New Roman" w:hAnsi="Times New Roman" w:cs="Times New Roman"/>
          <w:sz w:val="24"/>
          <w:szCs w:val="24"/>
          <w:lang w:val="fr-FR"/>
        </w:rPr>
        <w:t xml:space="preserve">    </w:t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Đặc trưng cho sự nhanh chậm của chuyển động.</w:t>
      </w:r>
    </w:p>
    <w:p w14:paraId="24C48070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14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 xml:space="preserve">. Chọn câu </w:t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>đúng.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 xml:space="preserve"> Những dụng cụ chính để đo thời gian viên bi chuyển động gồm:</w:t>
      </w:r>
    </w:p>
    <w:p w14:paraId="2180218E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Máng ngang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/>
          <w:sz w:val="24"/>
          <w:szCs w:val="24"/>
        </w:rPr>
        <w:t>Đồng hồ đo thời gian hiện số</w:t>
      </w:r>
    </w:p>
    <w:p w14:paraId="4B940865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>C.</w:t>
      </w:r>
      <w:r w:rsidR="003B7A0B" w:rsidRPr="003B7A0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B7A0B" w:rsidRPr="00F27BF2">
        <w:rPr>
          <w:rFonts w:ascii="Times New Roman" w:hAnsi="Times New Roman" w:cs="Times New Roman"/>
          <w:color w:val="000000"/>
          <w:sz w:val="24"/>
          <w:szCs w:val="24"/>
        </w:rPr>
        <w:t>cổng quang điện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="003B7A0B" w:rsidRPr="00F27BF2">
        <w:rPr>
          <w:rFonts w:ascii="Times New Roman" w:hAnsi="Times New Roman" w:cs="Times New Roman"/>
          <w:color w:val="000000"/>
          <w:sz w:val="24"/>
          <w:szCs w:val="24"/>
        </w:rPr>
        <w:t>Tất cả các dụng cụ trên</w:t>
      </w:r>
    </w:p>
    <w:p w14:paraId="0912F34C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âu 15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. Điều nào sau đây là không đúng khi nói về chuyển động rơi tự do?</w:t>
      </w:r>
    </w:p>
    <w:p w14:paraId="370C4D9A" w14:textId="77777777" w:rsidR="00F27BF2" w:rsidRPr="00F27BF2" w:rsidRDefault="00F27BF2" w:rsidP="00F27BF2">
      <w:pPr>
        <w:spacing w:after="160"/>
        <w:ind w:left="709"/>
        <w:jc w:val="both"/>
        <w:rPr>
          <w:rFonts w:ascii="Times New Roman" w:hAnsi="Times New Roman" w:cs="Times New Roman"/>
          <w:color w:val="000000" w:themeColor="text1"/>
          <w:sz w:val="24"/>
          <w:szCs w:val="26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6"/>
        </w:rPr>
        <w:t xml:space="preserve">A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6"/>
        </w:rPr>
        <w:t>Trong quá trình rơi tự do, gia tốc của vật thay đổi cả về hướng và độ lớn.</w:t>
      </w:r>
    </w:p>
    <w:p w14:paraId="6E09E01D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Các vật rơi tự do ở cùng một nơi trên Trái Đất và ở gần mặt đất đều có cùng một gia tốc.</w:t>
      </w:r>
    </w:p>
    <w:p w14:paraId="0BE7AA34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Trong quá trình rơi tự do, gia tốc của vật không đổi cả về hướng và độ lớn.</w:t>
      </w:r>
    </w:p>
    <w:p w14:paraId="5179557F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Sự rơi tự do là sự rơi của một vật chỉ dưới tác dụng của trọng lực.</w:t>
      </w:r>
    </w:p>
    <w:p w14:paraId="36D1C35A" w14:textId="77777777" w:rsidR="00F27BF2" w:rsidRPr="00F27BF2" w:rsidRDefault="00F27BF2" w:rsidP="00F27BF2">
      <w:pPr>
        <w:spacing w:after="160" w:line="25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F27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fr-FR"/>
        </w:rPr>
        <w:t>Câu 16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. Nhận xét nào sau đây là </w:t>
      </w:r>
      <w:r w:rsidRPr="00F27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>sai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?</w:t>
      </w:r>
    </w:p>
    <w:p w14:paraId="284021D9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ectơ gia tốc rơi tự do có phương thẳng đứng, hướng xuống.</w:t>
      </w:r>
    </w:p>
    <w:p w14:paraId="3F5F469E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Gia tốc rơi tự do là 9,81 m/s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ại mọi nơi.</w:t>
      </w:r>
    </w:p>
    <w:p w14:paraId="4524EB7F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ại cùng một nơi trên Trái Đất gia tốc rơi tự do không đối. </w:t>
      </w:r>
    </w:p>
    <w:p w14:paraId="346B47A5" w14:textId="77777777" w:rsidR="00F27BF2" w:rsidRPr="00F27BF2" w:rsidRDefault="00F27BF2" w:rsidP="00F27BF2">
      <w:pPr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Gia tốc rơi tự do thay đối theo vĩ độ.</w:t>
      </w:r>
    </w:p>
    <w:p w14:paraId="12A85CFC" w14:textId="77777777" w:rsidR="00F27BF2" w:rsidRPr="00F27BF2" w:rsidRDefault="00450A44" w:rsidP="00F27BF2">
      <w:pPr>
        <w:spacing w:after="160" w:line="256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65AE6DE" wp14:editId="2857AD17">
                <wp:simplePos x="0" y="0"/>
                <wp:positionH relativeFrom="column">
                  <wp:posOffset>4831887</wp:posOffset>
                </wp:positionH>
                <wp:positionV relativeFrom="paragraph">
                  <wp:posOffset>291099</wp:posOffset>
                </wp:positionV>
                <wp:extent cx="2324746" cy="1441342"/>
                <wp:effectExtent l="0" t="0" r="0" b="6985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24746" cy="144134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8B59B5" w14:textId="77777777" w:rsidR="008F09B4" w:rsidRDefault="008F09B4">
                            <w:r w:rsidRPr="00F27BF2">
                              <w:rPr>
                                <w:rFonts w:ascii="Times New Roman" w:eastAsia="DengXian" w:hAnsi="Times New Roman" w:cs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4300D321" wp14:editId="11B06E43">
                                  <wp:extent cx="1800225" cy="1238250"/>
                                  <wp:effectExtent l="0" t="0" r="9525" b="0"/>
                                  <wp:docPr id="4" name="Picture 4" descr="n12 fb Sang Nguye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9" name="Picture 119" descr="n12 fb Sang Nguye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21" cstate="print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22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  <a14:imgEffect>
                                                      <a14:saturation sat="400000"/>
                                                    </a14:imgEffect>
                                                    <a14:imgEffect>
                                                      <a14:brightnessContrast contrast="-4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b="10921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06198" cy="124235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65AE6DE" id="Text Box 16" o:spid="_x0000_s1040" type="#_x0000_t202" style="position:absolute;margin-left:380.45pt;margin-top:22.9pt;width:183.05pt;height:113.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" filled="f" stroked="f" strokeweight=".5pt">
                <v:textbox>
                  <w:txbxContent>
                    <w:p w14:paraId="308B59B5" w14:textId="77777777" w:rsidR="008F09B4" w:rsidRDefault="008F09B4">
                      <w:r w:rsidRPr="00F27BF2">
                        <w:rPr>
                          <w:rFonts w:ascii="Times New Roman" w:eastAsia="DengXian" w:hAnsi="Times New Roman" w:cs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4300D321" wp14:editId="11B06E43">
                            <wp:extent cx="1800225" cy="1238250"/>
                            <wp:effectExtent l="0" t="0" r="9525" b="0"/>
                            <wp:docPr id="4" name="Picture 4" descr="n12 fb Sang Nguye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19" name="Picture 119" descr="n12 fb Sang Nguye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21" cstate="print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22">
                                              <a14:imgEffect>
                                                <a14:sharpenSoften amount="50000"/>
                                              </a14:imgEffect>
                                              <a14:imgEffect>
                                                <a14:saturation sat="400000"/>
                                              </a14:imgEffect>
                                              <a14:imgEffect>
                                                <a14:brightnessContrast contrast="-40000"/>
                                              </a14:imgEffect>
                                            </a14:imgLayer>
                                          </a14:imgProps>
                                        </a:ex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b="10921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1806198" cy="124235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27BF2" w:rsidRPr="00F27BF2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Câu 17</w:t>
      </w:r>
      <w:r w:rsidR="00F27BF2" w:rsidRPr="00F27BF2">
        <w:rPr>
          <w:rFonts w:ascii="Times New Roman" w:hAnsi="Times New Roman" w:cs="Times New Roman"/>
          <w:color w:val="000000"/>
          <w:sz w:val="24"/>
          <w:szCs w:val="24"/>
        </w:rPr>
        <w:t xml:space="preserve">. Quan sát đồ thị </w:t>
      </w:r>
      <w:r w:rsidR="00F27BF2" w:rsidRPr="00F27BF2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4698080C">
          <v:shape id="_x0000_i1046" type="#_x0000_t75" alt="n12 fb Sang Nguyen" style="width:36.5pt;height:22pt" o:ole="">
            <v:imagedata r:id="rId19" o:title=""/>
          </v:shape>
          <o:OLEObject Type="Embed" ProgID="Equation.DSMT4" ShapeID="_x0000_i1046" DrawAspect="Content" ObjectID="_1792265145" r:id="rId46"/>
        </w:object>
      </w:r>
      <w:r w:rsidR="00F27BF2" w:rsidRPr="00F27BF2">
        <w:rPr>
          <w:rFonts w:ascii="Times New Roman" w:hAnsi="Times New Roman" w:cs="Times New Roman"/>
          <w:color w:val="000000"/>
          <w:sz w:val="24"/>
          <w:szCs w:val="24"/>
        </w:rPr>
        <w:t xml:space="preserve"> trong hình vẽ của một vật đang chuyển động thẳng và cho biết trong khoảng thời gian nào gia tốc có độ lớn là lớn nhất?</w:t>
      </w:r>
    </w:p>
    <w:p w14:paraId="6003F36E" w14:textId="77777777" w:rsidR="00450A44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eastAsia="DengXian" w:hAnsi="Times New Roman" w:cs="Times New Roman"/>
          <w:sz w:val="24"/>
          <w:szCs w:val="24"/>
        </w:rPr>
      </w:pPr>
      <w:r w:rsidRPr="00F27BF2">
        <w:rPr>
          <w:rFonts w:ascii="Times New Roman" w:eastAsia="DengXian" w:hAnsi="Times New Roman" w:cs="Times New Roman"/>
          <w:b/>
          <w:sz w:val="24"/>
          <w:szCs w:val="24"/>
        </w:rPr>
        <w:t xml:space="preserve">A. </w:t>
      </w:r>
      <w:r w:rsidRPr="00F27BF2">
        <w:rPr>
          <w:rFonts w:ascii="Times New Roman" w:eastAsia="DengXian" w:hAnsi="Times New Roman" w:cs="Times New Roman"/>
          <w:sz w:val="24"/>
          <w:szCs w:val="24"/>
        </w:rPr>
        <w:t xml:space="preserve">Trong khoảng thời gian từ </w:t>
      </w:r>
      <w:r w:rsidRPr="00F27BF2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1799325">
          <v:shape id="_x0000_i1047" type="#_x0000_t75" alt="n12 fb Sang Nguyen" style="width:7pt;height:14.5pt" o:ole="">
            <v:imagedata r:id="rId29" o:title=""/>
          </v:shape>
          <o:OLEObject Type="Embed" ProgID="Equation.DSMT4" ShapeID="_x0000_i1047" DrawAspect="Content" ObjectID="_1792265146" r:id="rId47"/>
        </w:object>
      </w:r>
      <w:r w:rsidRPr="00F27BF2">
        <w:rPr>
          <w:rFonts w:ascii="Times New Roman" w:eastAsia="DengXian" w:hAnsi="Times New Roman" w:cs="Times New Roman"/>
          <w:sz w:val="24"/>
          <w:szCs w:val="24"/>
        </w:rPr>
        <w:t xml:space="preserve"> đế</w:t>
      </w:r>
      <w:r w:rsidR="00450A44">
        <w:rPr>
          <w:rFonts w:ascii="Times New Roman" w:eastAsia="DengXian" w:hAnsi="Times New Roman" w:cs="Times New Roman"/>
          <w:sz w:val="24"/>
          <w:szCs w:val="24"/>
        </w:rPr>
        <w:t>n 4s.</w:t>
      </w:r>
    </w:p>
    <w:p w14:paraId="129EB288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eastAsia="Calibri" w:hAnsi="Times New Roman" w:cs="Times New Roman"/>
          <w:sz w:val="24"/>
          <w:szCs w:val="24"/>
        </w:rPr>
      </w:pPr>
      <w:r w:rsidRPr="00F27BF2">
        <w:rPr>
          <w:rFonts w:ascii="Times New Roman" w:eastAsia="DengXian" w:hAnsi="Times New Roman" w:cs="Times New Roman"/>
          <w:b/>
          <w:sz w:val="24"/>
          <w:szCs w:val="24"/>
        </w:rPr>
        <w:t xml:space="preserve">B. </w:t>
      </w:r>
      <w:r w:rsidRPr="00F27BF2">
        <w:rPr>
          <w:rFonts w:ascii="Times New Roman" w:eastAsia="DengXian" w:hAnsi="Times New Roman" w:cs="Times New Roman"/>
          <w:sz w:val="24"/>
          <w:szCs w:val="24"/>
        </w:rPr>
        <w:t xml:space="preserve">Trong khoảng thời gian từ </w:t>
      </w:r>
      <w:r w:rsidRPr="00F27BF2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00EC3AA">
          <v:shape id="_x0000_i1048" type="#_x0000_t75" alt="n12 fb Sang Nguyen" style="width:7pt;height:14.5pt" o:ole="">
            <v:imagedata r:id="rId25" o:title=""/>
          </v:shape>
          <o:OLEObject Type="Embed" ProgID="Equation.DSMT4" ShapeID="_x0000_i1048" DrawAspect="Content" ObjectID="_1792265147" r:id="rId48"/>
        </w:object>
      </w:r>
      <w:r w:rsidRPr="00F27BF2">
        <w:rPr>
          <w:rFonts w:ascii="Times New Roman" w:eastAsia="DengXian" w:hAnsi="Times New Roman" w:cs="Times New Roman"/>
          <w:sz w:val="24"/>
          <w:szCs w:val="24"/>
        </w:rPr>
        <w:t xml:space="preserve"> đến 3s</w:t>
      </w:r>
      <w:r w:rsidRPr="00F27BF2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D33D0A3" w14:textId="77777777" w:rsidR="00450A44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eastAsia="Calibri" w:hAnsi="Times New Roman" w:cs="Times New Roman"/>
          <w:sz w:val="24"/>
          <w:szCs w:val="24"/>
        </w:rPr>
      </w:pPr>
      <w:r w:rsidRPr="00F27BF2">
        <w:rPr>
          <w:rFonts w:ascii="Times New Roman" w:eastAsia="DengXian" w:hAnsi="Times New Roman" w:cs="Times New Roman"/>
          <w:b/>
          <w:sz w:val="24"/>
          <w:szCs w:val="24"/>
        </w:rPr>
        <w:t xml:space="preserve">C. </w:t>
      </w:r>
      <w:r w:rsidRPr="00F27BF2">
        <w:rPr>
          <w:rFonts w:ascii="Times New Roman" w:eastAsia="DengXian" w:hAnsi="Times New Roman" w:cs="Times New Roman"/>
          <w:sz w:val="24"/>
          <w:szCs w:val="24"/>
        </w:rPr>
        <w:t xml:space="preserve">Trong khoảng thời gian từ </w:t>
      </w:r>
      <w:r w:rsidRPr="00F27BF2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17526B4">
          <v:shape id="_x0000_i1049" type="#_x0000_t75" alt="n12 fb Sang Nguyen" style="width:7pt;height:14.5pt" o:ole="">
            <v:imagedata r:id="rId23" o:title=""/>
          </v:shape>
          <o:OLEObject Type="Embed" ProgID="Equation.DSMT4" ShapeID="_x0000_i1049" DrawAspect="Content" ObjectID="_1792265148" r:id="rId49"/>
        </w:object>
      </w:r>
      <w:r w:rsidRPr="00F27BF2">
        <w:rPr>
          <w:rFonts w:ascii="Times New Roman" w:eastAsia="DengXian" w:hAnsi="Times New Roman" w:cs="Times New Roman"/>
          <w:sz w:val="24"/>
          <w:szCs w:val="24"/>
        </w:rPr>
        <w:t xml:space="preserve"> đến 1s</w:t>
      </w:r>
      <w:r w:rsidRPr="00F27BF2">
        <w:rPr>
          <w:rFonts w:ascii="Times New Roman" w:eastAsia="Calibri" w:hAnsi="Times New Roman" w:cs="Times New Roman"/>
          <w:sz w:val="24"/>
          <w:szCs w:val="24"/>
        </w:rPr>
        <w:t>.</w:t>
      </w:r>
      <w:r w:rsidRPr="00F27BF2">
        <w:rPr>
          <w:rFonts w:ascii="Times New Roman" w:eastAsia="Calibri" w:hAnsi="Times New Roman" w:cs="Times New Roman"/>
          <w:sz w:val="24"/>
          <w:szCs w:val="24"/>
        </w:rPr>
        <w:tab/>
      </w:r>
    </w:p>
    <w:p w14:paraId="77D7F71F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eastAsia="DengXian" w:hAnsi="Times New Roman" w:cs="Times New Roman"/>
          <w:sz w:val="24"/>
          <w:szCs w:val="24"/>
        </w:rPr>
      </w:pPr>
      <w:r w:rsidRPr="00F27BF2">
        <w:rPr>
          <w:rFonts w:ascii="Times New Roman" w:eastAsia="DengXian" w:hAnsi="Times New Roman" w:cs="Times New Roman"/>
          <w:b/>
          <w:sz w:val="24"/>
          <w:szCs w:val="24"/>
        </w:rPr>
        <w:t xml:space="preserve">D. </w:t>
      </w:r>
      <w:r w:rsidRPr="00F27BF2">
        <w:rPr>
          <w:rFonts w:ascii="Times New Roman" w:eastAsia="DengXian" w:hAnsi="Times New Roman" w:cs="Times New Roman"/>
          <w:sz w:val="24"/>
          <w:szCs w:val="24"/>
        </w:rPr>
        <w:t xml:space="preserve">Trong khoảng thời gian từ </w:t>
      </w:r>
      <w:r w:rsidRPr="00F27BF2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565A87FA">
          <v:shape id="_x0000_i1050" type="#_x0000_t75" alt="n12 fb Sang Nguyen" style="width:7pt;height:14.5pt" o:ole="">
            <v:imagedata r:id="rId27" o:title=""/>
          </v:shape>
          <o:OLEObject Type="Embed" ProgID="Equation.DSMT4" ShapeID="_x0000_i1050" DrawAspect="Content" ObjectID="_1792265149" r:id="rId50"/>
        </w:object>
      </w:r>
      <w:r w:rsidRPr="00F27BF2">
        <w:rPr>
          <w:rFonts w:ascii="Times New Roman" w:eastAsia="DengXian" w:hAnsi="Times New Roman" w:cs="Times New Roman"/>
          <w:sz w:val="24"/>
          <w:szCs w:val="24"/>
        </w:rPr>
        <w:t xml:space="preserve"> đến 2s</w:t>
      </w:r>
      <w:r w:rsidRPr="00F27BF2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3304E7B" w14:textId="77777777" w:rsidR="00F27BF2" w:rsidRPr="00F27BF2" w:rsidRDefault="00F27BF2" w:rsidP="00F27BF2">
      <w:pPr>
        <w:spacing w:after="160" w:line="25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</w:pPr>
      <w:r w:rsidRPr="00F27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sv-SE"/>
        </w:rPr>
        <w:t>Câu 18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  <w:t>. Một đoàn tàu rời ga chuyển động nhanh dần đều với gia tốc 0,1m/s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vertAlign w:val="superscript"/>
          <w:lang w:val="sv-SE"/>
        </w:rPr>
        <w:t>2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  <w:t xml:space="preserve"> trên đoạn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  <w:t>đường 500m, sau đó chuyển động đều. Sau 1h tàu đi được đoạn đường là</w:t>
      </w:r>
    </w:p>
    <w:p w14:paraId="5F3FA604" w14:textId="77777777" w:rsidR="00F27BF2" w:rsidRPr="00F27BF2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sv-SE"/>
        </w:rPr>
        <w:lastRenderedPageBreak/>
        <w:t xml:space="preserve">A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s = 34,5km.</w:t>
      </w:r>
      <w:r w:rsidRPr="00F27BF2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s = 35,5km.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s = 37,5km.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s = 36,5km.</w:t>
      </w:r>
    </w:p>
    <w:p w14:paraId="27D0BF6C" w14:textId="77777777" w:rsidR="00F27BF2" w:rsidRPr="00F27BF2" w:rsidRDefault="00F27BF2" w:rsidP="00F27BF2">
      <w:pPr>
        <w:spacing w:after="160" w:line="25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</w:pPr>
      <w:r w:rsidRPr="00F27BF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sv-SE"/>
        </w:rPr>
        <w:t>Câu 19</w:t>
      </w:r>
      <w:r w:rsidRPr="00F27BF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/>
        </w:rPr>
        <w:t>. Chuyển động nhanh dần đều là chuyển động có:</w:t>
      </w:r>
    </w:p>
    <w:p w14:paraId="0E4C4F28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Gia tốc a &gt; 0.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Tích số a.v &gt; 0.</w:t>
      </w:r>
    </w:p>
    <w:p w14:paraId="2085587F" w14:textId="77777777" w:rsidR="00F27BF2" w:rsidRPr="00F27BF2" w:rsidRDefault="00F27BF2" w:rsidP="00F27BF2">
      <w:pPr>
        <w:tabs>
          <w:tab w:val="left" w:pos="623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Tích số a.v &lt; 0.</w:t>
      </w:r>
      <w:r w:rsidRPr="00F27BF2">
        <w:rPr>
          <w:rFonts w:ascii="Times New Roman" w:hAnsi="Times New Roman" w:cs="Times New Roman"/>
          <w:sz w:val="24"/>
          <w:szCs w:val="24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</w:rPr>
        <w:t>Vận tốc tăng theo thời gian.</w:t>
      </w:r>
    </w:p>
    <w:p w14:paraId="36A0C4FF" w14:textId="77777777" w:rsidR="00F27BF2" w:rsidRPr="00F27BF2" w:rsidRDefault="00F27BF2" w:rsidP="00F27BF2">
      <w:pPr>
        <w:spacing w:after="160" w:line="25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fr-FR"/>
        </w:rPr>
        <w:t>Câu 20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Một vật rơi tự do từ độ cao 20m với đất. Lấy </w:t>
      </w:r>
      <w:r w:rsidRPr="00F27BF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200" w:dyaOrig="360" w14:anchorId="6A1F71B0">
          <v:shape id="_x0000_i1051" type="#_x0000_t75" alt="n12 fb Sang Nguyen" style="width:65pt;height:22pt" o:ole="">
            <v:imagedata r:id="rId15" o:title=""/>
          </v:shape>
          <o:OLEObject Type="Embed" ProgID="Equation.DSMT4" ShapeID="_x0000_i1051" DrawAspect="Content" ObjectID="_1792265150" r:id="rId51"/>
        </w:objec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 Thời gian để vật chạm đất là:</w:t>
      </w:r>
    </w:p>
    <w:p w14:paraId="50B241B4" w14:textId="77777777" w:rsidR="00F27BF2" w:rsidRPr="00F27BF2" w:rsidRDefault="00F27BF2" w:rsidP="00F27BF2">
      <w:pPr>
        <w:tabs>
          <w:tab w:val="left" w:pos="3479"/>
          <w:tab w:val="left" w:pos="6239"/>
          <w:tab w:val="left" w:pos="8999"/>
        </w:tabs>
        <w:spacing w:after="160" w:line="256" w:lineRule="auto"/>
        <w:ind w:left="709"/>
        <w:rPr>
          <w:rFonts w:ascii="Times New Roman" w:hAnsi="Times New Roman" w:cs="Times New Roman"/>
          <w:sz w:val="24"/>
          <w:szCs w:val="24"/>
          <w:lang w:val="fr-FR"/>
        </w:rPr>
      </w:pP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1 s</w:t>
      </w:r>
      <w:r w:rsidRPr="00F27BF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r w:rsidRPr="00F27BF2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375" w:dyaOrig="345" w14:anchorId="53594E0B">
          <v:shape id="_x0000_i1052" type="#_x0000_t75" alt="n12 fb Sang Nguyen" style="width:22pt;height:14.5pt" o:ole="">
            <v:imagedata r:id="rId17" o:title=""/>
          </v:shape>
          <o:OLEObject Type="Embed" ProgID="Equation.DSMT4" ShapeID="_x0000_i1052" DrawAspect="Content" ObjectID="_1792265151" r:id="rId52"/>
        </w:objec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s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2 s</w:t>
      </w:r>
      <w:r w:rsidRPr="00F27BF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27BF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Pr="00F27BF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4 s</w:t>
      </w:r>
    </w:p>
    <w:p w14:paraId="618F72C7" w14:textId="77777777" w:rsidR="00450A44" w:rsidRPr="00B65761" w:rsidRDefault="00450A44" w:rsidP="00450A44">
      <w:pPr>
        <w:shd w:val="clear" w:color="auto" w:fill="FFFFFF"/>
        <w:tabs>
          <w:tab w:val="left" w:pos="900"/>
        </w:tabs>
        <w:spacing w:after="0"/>
        <w:contextualSpacing/>
        <w:jc w:val="both"/>
        <w:rPr>
          <w:rFonts w:ascii="Times New Roman" w:eastAsia="Arial" w:hAnsi="Times New Roman" w:cs="Times New Roman"/>
          <w:b/>
          <w:kern w:val="2"/>
          <w:sz w:val="24"/>
          <w:szCs w:val="24"/>
          <w:lang w:val="pt-BR"/>
          <w14:ligatures w14:val="standardContextual"/>
        </w:rPr>
      </w:pPr>
      <w:r w:rsidRPr="00B65761">
        <w:rPr>
          <w:rFonts w:ascii="Times New Roman" w:eastAsia="Arial" w:hAnsi="Times New Roman" w:cs="Times New Roman"/>
          <w:b/>
          <w:kern w:val="2"/>
          <w:sz w:val="24"/>
          <w:szCs w:val="24"/>
          <w:lang w:val="pt-BR"/>
          <w14:ligatures w14:val="standardContextual"/>
        </w:rPr>
        <w:t>II. Phần trắc nghiệm đúng sai</w:t>
      </w:r>
    </w:p>
    <w:p w14:paraId="573314B5" w14:textId="77777777" w:rsidR="00450A44" w:rsidRPr="00B65761" w:rsidRDefault="00450A44" w:rsidP="00450A44">
      <w:pPr>
        <w:shd w:val="clear" w:color="auto" w:fill="FFFFFF"/>
        <w:tabs>
          <w:tab w:val="left" w:pos="900"/>
        </w:tabs>
        <w:spacing w:after="0"/>
        <w:contextualSpacing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B65761">
        <w:rPr>
          <w:rFonts w:ascii="Times New Roman" w:eastAsia="Arial" w:hAnsi="Times New Roman" w:cs="Times New Roman"/>
          <w:kern w:val="2"/>
          <w:sz w:val="24"/>
          <w:szCs w:val="24"/>
          <w:lang w:val="pt-BR"/>
          <w14:ligatures w14:val="standardContextual"/>
        </w:rPr>
        <w:t>Câu 1: Các qui tắc an toàn khi sử dụng thiết bị thí nghiệ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n12 fb Sang Nguyen"/>
        <w:tblDescription w:val="n12 fb Sang Nguyen"/>
      </w:tblPr>
      <w:tblGrid>
        <w:gridCol w:w="8847"/>
        <w:gridCol w:w="729"/>
      </w:tblGrid>
      <w:tr w:rsidR="00450A44" w:rsidRPr="00B65761" w14:paraId="0AD3466A" w14:textId="77777777" w:rsidTr="008F09B4">
        <w:tc>
          <w:tcPr>
            <w:tcW w:w="8847" w:type="dxa"/>
          </w:tcPr>
          <w:p w14:paraId="5DAE4A7B" w14:textId="77777777" w:rsidR="00450A44" w:rsidRPr="00B65761" w:rsidRDefault="00450A44" w:rsidP="008F09B4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 xml:space="preserve">a. Sử dụng thiết bị điện: Sử dụng điện áp lớn hơn thông số qui định trên thiết bị để thiết bị hoạt động mạnh hơn </w:t>
            </w:r>
          </w:p>
        </w:tc>
        <w:tc>
          <w:tcPr>
            <w:tcW w:w="729" w:type="dxa"/>
          </w:tcPr>
          <w:p w14:paraId="026C2BA7" w14:textId="77777777" w:rsidR="00450A44" w:rsidRPr="00B65761" w:rsidRDefault="00450A44" w:rsidP="008F09B4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450A44" w:rsidRPr="00B65761" w14:paraId="2F132CD1" w14:textId="77777777" w:rsidTr="008F09B4">
        <w:tc>
          <w:tcPr>
            <w:tcW w:w="8847" w:type="dxa"/>
          </w:tcPr>
          <w:p w14:paraId="66411272" w14:textId="77777777" w:rsidR="00450A44" w:rsidRDefault="00450A44" w:rsidP="008F09B4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b. Sử dụng thiết bị nhiệt và thủy tinh: Các thiết bị nung nóng có thể gây cháy hoặc nứt vỡ các bộ phận làm thủy tinh.</w:t>
            </w:r>
          </w:p>
          <w:p w14:paraId="696D8A40" w14:textId="77777777" w:rsidR="00277FDD" w:rsidRPr="00B65761" w:rsidRDefault="00277FDD" w:rsidP="00277FDD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noProof/>
                <w:color w:val="000000" w:themeColor="text1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2413E56C" wp14:editId="2A552984">
                      <wp:simplePos x="0" y="0"/>
                      <wp:positionH relativeFrom="column">
                        <wp:posOffset>4819015</wp:posOffset>
                      </wp:positionH>
                      <wp:positionV relativeFrom="paragraph">
                        <wp:posOffset>328930</wp:posOffset>
                      </wp:positionV>
                      <wp:extent cx="1975485" cy="1510665"/>
                      <wp:effectExtent l="0" t="0" r="0" b="0"/>
                      <wp:wrapNone/>
                      <wp:docPr id="14" name="Text Box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75485" cy="15106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A2D8C60" w14:textId="77777777" w:rsidR="008F09B4" w:rsidRDefault="008F09B4" w:rsidP="00450A44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882A894" wp14:editId="0789FE00">
                                        <wp:extent cx="1433830" cy="1294130"/>
                                        <wp:effectExtent l="0" t="0" r="0" b="1270"/>
                                        <wp:docPr id="15" name="Picture 1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33830" cy="129413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413E56C" id="Text Box 14" o:spid="_x0000_s1041" type="#_x0000_t202" style="position:absolute;left:0;text-align:left;margin-left:379.45pt;margin-top:25.9pt;width:155.55pt;height:118.9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" filled="f" stroked="f" strokeweight=".5pt">
                      <v:textbox>
                        <w:txbxContent>
                          <w:p w14:paraId="4A2D8C60" w14:textId="77777777" w:rsidR="008F09B4" w:rsidRDefault="008F09B4" w:rsidP="00450A44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882A894" wp14:editId="0789FE00">
                                  <wp:extent cx="1433830" cy="1294130"/>
                                  <wp:effectExtent l="0" t="0" r="0" b="1270"/>
                                  <wp:docPr id="15" name="Picture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33830" cy="12941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c</w:t>
            </w:r>
            <w:r w:rsidRPr="00277FDD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.</w:t>
            </w:r>
            <w:r w:rsidRPr="00277FDD">
              <w:rPr>
                <w:rFonts w:eastAsia="Arial"/>
                <w:bCs/>
                <w:kern w:val="2"/>
                <w:sz w:val="24"/>
                <w:szCs w:val="24"/>
                <w14:ligatures w14:val="standardContextual"/>
              </w:rPr>
              <w:t xml:space="preserve"> Tuân thủ quy tắc an toàn phòng cháy chữa cháy và an toàn khi sử dụng hóa chất dễ cháy, nổ</w:t>
            </w:r>
          </w:p>
        </w:tc>
        <w:tc>
          <w:tcPr>
            <w:tcW w:w="729" w:type="dxa"/>
          </w:tcPr>
          <w:p w14:paraId="2A5DAAEB" w14:textId="77777777" w:rsidR="00277FDD" w:rsidRDefault="00450A44" w:rsidP="008F09B4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  <w:p w14:paraId="6672C1E6" w14:textId="77777777" w:rsidR="00277FDD" w:rsidRDefault="00277FDD" w:rsidP="00277FDD">
            <w:pPr>
              <w:rPr>
                <w:sz w:val="24"/>
                <w:szCs w:val="24"/>
              </w:rPr>
            </w:pPr>
          </w:p>
          <w:p w14:paraId="5B858E29" w14:textId="77777777" w:rsidR="00277FDD" w:rsidRDefault="00277FDD" w:rsidP="00277FDD">
            <w:pPr>
              <w:rPr>
                <w:sz w:val="24"/>
                <w:szCs w:val="24"/>
              </w:rPr>
            </w:pPr>
          </w:p>
          <w:p w14:paraId="2DABB388" w14:textId="77777777" w:rsidR="00450A44" w:rsidRPr="00277FDD" w:rsidRDefault="00277FDD" w:rsidP="00277FDD">
            <w:pPr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</w:tbl>
    <w:p w14:paraId="0DAB218D" w14:textId="77777777" w:rsidR="00450A44" w:rsidRPr="00B65761" w:rsidRDefault="00450A44" w:rsidP="00450A44">
      <w:pPr>
        <w:tabs>
          <w:tab w:val="left" w:pos="720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576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âu 2: Bạn A đi học từ nhà đến trường theo lộ trình ABC (Hình vẽ). </w:t>
      </w:r>
    </w:p>
    <w:p w14:paraId="7932C69B" w14:textId="77777777" w:rsidR="00450A44" w:rsidRPr="00B65761" w:rsidRDefault="00450A44" w:rsidP="00450A44">
      <w:pPr>
        <w:tabs>
          <w:tab w:val="left" w:pos="720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576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iết bạn A đi đoạn đường AB = 400 m hết 6 phút, đoạn </w:t>
      </w:r>
    </w:p>
    <w:p w14:paraId="2BFA24D7" w14:textId="77777777" w:rsidR="00450A44" w:rsidRPr="00B65761" w:rsidRDefault="00450A44" w:rsidP="00450A44">
      <w:pPr>
        <w:tabs>
          <w:tab w:val="left" w:pos="720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576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ường BC = 300 m hết 4 phút. </w:t>
      </w:r>
    </w:p>
    <w:p w14:paraId="366421C0" w14:textId="77777777" w:rsidR="00450A44" w:rsidRPr="00B65761" w:rsidRDefault="00450A44" w:rsidP="00450A44">
      <w:pPr>
        <w:tabs>
          <w:tab w:val="left" w:pos="720"/>
        </w:tabs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n12 fb Sang Nguyen"/>
        <w:tblDescription w:val="n12 fb Sang Nguyen"/>
      </w:tblPr>
      <w:tblGrid>
        <w:gridCol w:w="7020"/>
        <w:gridCol w:w="673"/>
      </w:tblGrid>
      <w:tr w:rsidR="00450A44" w:rsidRPr="00B65761" w14:paraId="098B7DFA" w14:textId="77777777" w:rsidTr="00277FDD">
        <w:tc>
          <w:tcPr>
            <w:tcW w:w="7020" w:type="dxa"/>
          </w:tcPr>
          <w:p w14:paraId="3A6F8DD4" w14:textId="77777777" w:rsidR="00450A44" w:rsidRPr="00B65761" w:rsidRDefault="00450A44" w:rsidP="00277FDD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a.</w:t>
            </w:r>
            <w:r w:rsidRPr="00B65761">
              <w:rPr>
                <w:color w:val="000000"/>
                <w:sz w:val="24"/>
                <w:szCs w:val="24"/>
              </w:rPr>
              <w:t xml:space="preserve"> Độ dài quãng đường từ nhà đến trường là 600m</w:t>
            </w:r>
          </w:p>
        </w:tc>
        <w:tc>
          <w:tcPr>
            <w:tcW w:w="673" w:type="dxa"/>
          </w:tcPr>
          <w:p w14:paraId="64A0D801" w14:textId="77777777" w:rsidR="00450A44" w:rsidRPr="00B65761" w:rsidRDefault="00450A44" w:rsidP="00277FDD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450A44" w:rsidRPr="00B65761" w14:paraId="7C9F543A" w14:textId="77777777" w:rsidTr="00277FDD">
        <w:tc>
          <w:tcPr>
            <w:tcW w:w="7020" w:type="dxa"/>
          </w:tcPr>
          <w:p w14:paraId="476C8A9B" w14:textId="77777777" w:rsidR="00450A44" w:rsidRPr="00B65761" w:rsidRDefault="00450A44" w:rsidP="00277FDD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b. Tốc độ trung bình của bạn A kh đi từ nhà đến trường là 1,167m/s</w:t>
            </w:r>
          </w:p>
        </w:tc>
        <w:tc>
          <w:tcPr>
            <w:tcW w:w="673" w:type="dxa"/>
          </w:tcPr>
          <w:p w14:paraId="2A0E2B49" w14:textId="77777777" w:rsidR="00450A44" w:rsidRPr="00B65761" w:rsidRDefault="00450A44" w:rsidP="00277FDD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450A44" w:rsidRPr="00B65761" w14:paraId="545DD137" w14:textId="77777777" w:rsidTr="00277FDD">
        <w:tc>
          <w:tcPr>
            <w:tcW w:w="7020" w:type="dxa"/>
          </w:tcPr>
          <w:p w14:paraId="076F2491" w14:textId="77777777" w:rsidR="00450A44" w:rsidRPr="00B65761" w:rsidRDefault="00450A44" w:rsidP="00277FDD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c. Độ dịch chuyển của bạn A là 700m</w:t>
            </w:r>
          </w:p>
        </w:tc>
        <w:tc>
          <w:tcPr>
            <w:tcW w:w="673" w:type="dxa"/>
          </w:tcPr>
          <w:p w14:paraId="4DDA8CF1" w14:textId="77777777" w:rsidR="00450A44" w:rsidRPr="00B65761" w:rsidRDefault="00450A44" w:rsidP="00277FDD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</w:tbl>
    <w:p w14:paraId="2E3018C0" w14:textId="77777777" w:rsidR="00450A44" w:rsidRPr="00B65761" w:rsidRDefault="00277FDD" w:rsidP="00450A44">
      <w:pPr>
        <w:tabs>
          <w:tab w:val="left" w:pos="720"/>
        </w:tabs>
        <w:spacing w:after="0"/>
        <w:rPr>
          <w:rFonts w:ascii="Times New Roman" w:hAnsi="Times New Roman" w:cs="Times New Roman"/>
          <w:spacing w:val="-4"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br w:type="textWrapping" w:clear="all"/>
      </w:r>
      <w:r w:rsidR="00450A44" w:rsidRPr="00B65761">
        <w:rPr>
          <w:rFonts w:ascii="Times New Roman" w:hAnsi="Times New Roman" w:cs="Times New Roman"/>
          <w:iCs/>
          <w:sz w:val="24"/>
          <w:szCs w:val="24"/>
        </w:rPr>
        <w:t xml:space="preserve">Câu 3: Một ôtô bắt đầu chuyển động thẳng nhanh dần đều. Trong giây thứ 6 xe đi được quãng đường 11m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n12 fb Sang Nguyen"/>
        <w:tblDescription w:val="n12 fb Sang Nguyen"/>
      </w:tblPr>
      <w:tblGrid>
        <w:gridCol w:w="8905"/>
        <w:gridCol w:w="731"/>
      </w:tblGrid>
      <w:tr w:rsidR="00450A44" w:rsidRPr="00B65761" w14:paraId="7F42B9A2" w14:textId="77777777" w:rsidTr="008F09B4">
        <w:tc>
          <w:tcPr>
            <w:tcW w:w="8905" w:type="dxa"/>
          </w:tcPr>
          <w:p w14:paraId="06325B90" w14:textId="77777777" w:rsidR="00450A44" w:rsidRPr="00B65761" w:rsidRDefault="00450A44" w:rsidP="008F09B4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a.</w:t>
            </w:r>
            <w:r w:rsidRPr="00B65761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B65761">
              <w:rPr>
                <w:bCs/>
                <w:iCs/>
                <w:sz w:val="24"/>
                <w:szCs w:val="24"/>
              </w:rPr>
              <w:t>Gia tốc của xe ô tô là 0,61 m/s</w:t>
            </w:r>
            <w:r w:rsidRPr="00B65761">
              <w:rPr>
                <w:bCs/>
                <w:iCs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731" w:type="dxa"/>
          </w:tcPr>
          <w:p w14:paraId="54EF66AC" w14:textId="77777777" w:rsidR="00450A44" w:rsidRPr="00B65761" w:rsidRDefault="00450A44" w:rsidP="008F09B4">
            <w:pPr>
              <w:spacing w:line="276" w:lineRule="auto"/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450A44" w:rsidRPr="00B65761" w14:paraId="6F1AA9B5" w14:textId="77777777" w:rsidTr="008F09B4">
        <w:tc>
          <w:tcPr>
            <w:tcW w:w="8905" w:type="dxa"/>
          </w:tcPr>
          <w:p w14:paraId="3DD8844C" w14:textId="77777777" w:rsidR="00450A44" w:rsidRPr="00B65761" w:rsidRDefault="00450A44" w:rsidP="008F09B4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b. Vận tốc của xe sau 10s chuyển động là 6,1m/s</w:t>
            </w:r>
          </w:p>
        </w:tc>
        <w:tc>
          <w:tcPr>
            <w:tcW w:w="731" w:type="dxa"/>
          </w:tcPr>
          <w:p w14:paraId="3658289C" w14:textId="77777777" w:rsidR="00450A44" w:rsidRPr="00B65761" w:rsidRDefault="00450A44" w:rsidP="008F09B4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  <w:tr w:rsidR="00450A44" w:rsidRPr="00B65761" w14:paraId="1BF98CFE" w14:textId="77777777" w:rsidTr="008F09B4">
        <w:tc>
          <w:tcPr>
            <w:tcW w:w="8905" w:type="dxa"/>
          </w:tcPr>
          <w:p w14:paraId="6CED7811" w14:textId="77777777" w:rsidR="00450A44" w:rsidRPr="00B65761" w:rsidRDefault="00450A44" w:rsidP="008F09B4">
            <w:pPr>
              <w:tabs>
                <w:tab w:val="left" w:pos="426"/>
                <w:tab w:val="left" w:pos="540"/>
              </w:tabs>
              <w:spacing w:line="276" w:lineRule="auto"/>
              <w:jc w:val="both"/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</w:pPr>
            <w:r w:rsidRPr="00B65761">
              <w:rPr>
                <w:rFonts w:eastAsia="Arial"/>
                <w:kern w:val="2"/>
                <w:sz w:val="24"/>
                <w:szCs w:val="24"/>
                <w:lang w:val="pt-BR"/>
                <w14:ligatures w14:val="standardContextual"/>
              </w:rPr>
              <w:t>c. Quãng đường xe đi được sau 10s chuyển động là 100m</w:t>
            </w:r>
          </w:p>
        </w:tc>
        <w:tc>
          <w:tcPr>
            <w:tcW w:w="731" w:type="dxa"/>
          </w:tcPr>
          <w:p w14:paraId="6D2412FE" w14:textId="77777777" w:rsidR="00450A44" w:rsidRPr="00B65761" w:rsidRDefault="00450A44" w:rsidP="008F09B4">
            <w:pPr>
              <w:tabs>
                <w:tab w:val="left" w:pos="720"/>
              </w:tabs>
              <w:spacing w:line="276" w:lineRule="auto"/>
              <w:rPr>
                <w:sz w:val="24"/>
                <w:szCs w:val="24"/>
              </w:rPr>
            </w:pPr>
            <w:r w:rsidRPr="00B65761">
              <w:rPr>
                <w:rFonts w:ascii="Cambria Math" w:hAnsi="Cambria Math" w:cs="Cambria Math"/>
                <w:sz w:val="24"/>
                <w:szCs w:val="24"/>
              </w:rPr>
              <w:t>⎕</w:t>
            </w:r>
          </w:p>
        </w:tc>
      </w:tr>
    </w:tbl>
    <w:p w14:paraId="4FA2A358" w14:textId="77777777" w:rsidR="00A1753F" w:rsidRPr="00B65761" w:rsidRDefault="00A1753F" w:rsidP="00A1753F">
      <w:pPr>
        <w:tabs>
          <w:tab w:val="left" w:pos="900"/>
          <w:tab w:val="left" w:pos="2700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65761">
        <w:rPr>
          <w:rFonts w:ascii="Times New Roman" w:hAnsi="Times New Roman" w:cs="Times New Roman"/>
          <w:b/>
          <w:sz w:val="24"/>
          <w:szCs w:val="24"/>
        </w:rPr>
        <w:t>III. Phần trả lời ngắn</w:t>
      </w:r>
    </w:p>
    <w:p w14:paraId="2D615437" w14:textId="77777777" w:rsidR="00A1753F" w:rsidRPr="00B00733" w:rsidRDefault="00A1753F" w:rsidP="00A1753F">
      <w:pPr>
        <w:tabs>
          <w:tab w:val="left" w:pos="900"/>
          <w:tab w:val="left" w:pos="2700"/>
        </w:tabs>
        <w:spacing w:after="0"/>
        <w:jc w:val="both"/>
        <w:rPr>
          <w:rFonts w:ascii="Times New Roman" w:hAnsi="Times New Roman" w:cs="Times New Roman"/>
          <w:b/>
          <w:color w:val="0000FF"/>
          <w:sz w:val="24"/>
          <w:szCs w:val="24"/>
          <w:vertAlign w:val="superscript"/>
          <w:lang w:val="pt-BR"/>
        </w:rPr>
      </w:pPr>
      <w:r w:rsidRPr="00B65761">
        <w:rPr>
          <w:rFonts w:ascii="Times New Roman" w:hAnsi="Times New Roman" w:cs="Times New Roman"/>
          <w:sz w:val="24"/>
          <w:szCs w:val="24"/>
        </w:rPr>
        <w:t xml:space="preserve">Câu 1: </w:t>
      </w:r>
      <w:r w:rsidRPr="00B65761">
        <w:rPr>
          <w:rFonts w:ascii="Times New Roman" w:hAnsi="Times New Roman" w:cs="Times New Roman"/>
          <w:sz w:val="24"/>
          <w:szCs w:val="24"/>
          <w:lang w:val="pt-BR"/>
        </w:rPr>
        <w:t xml:space="preserve">Một vật rơi tự do từ độ cao h. Biết rằng trong giây cuối cùng vật rơi được 15m. </w:t>
      </w:r>
      <w:r w:rsidRPr="00B65761">
        <w:rPr>
          <w:rFonts w:ascii="Times New Roman" w:hAnsi="Times New Roman" w:cs="Times New Roman"/>
          <w:sz w:val="24"/>
          <w:szCs w:val="24"/>
        </w:rPr>
        <w:t>Độ cao nơi thả</w:t>
      </w:r>
      <w:r w:rsidRPr="00B65761">
        <w:rPr>
          <w:rFonts w:ascii="Times New Roman" w:hAnsi="Times New Roman" w:cs="Times New Roman"/>
          <w:sz w:val="24"/>
          <w:szCs w:val="24"/>
          <w:lang w:val="pt-BR"/>
        </w:rPr>
        <w:t xml:space="preserve"> vật là</w:t>
      </w:r>
      <w:r w:rsidRPr="00B65761">
        <w:rPr>
          <w:rFonts w:ascii="Times New Roman" w:hAnsi="Times New Roman" w:cs="Times New Roman"/>
          <w:sz w:val="24"/>
          <w:szCs w:val="24"/>
        </w:rPr>
        <w:t xml:space="preserve"> bao nhiêu?</w:t>
      </w:r>
      <w:r>
        <w:rPr>
          <w:rFonts w:ascii="Times New Roman" w:hAnsi="Times New Roman" w:cs="Times New Roman"/>
          <w:sz w:val="24"/>
          <w:szCs w:val="24"/>
        </w:rPr>
        <w:t xml:space="preserve"> Lấy g =10m/s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09E89561" w14:textId="77777777" w:rsidR="00A1753F" w:rsidRPr="00B65761" w:rsidRDefault="00A1753F" w:rsidP="00A1753F">
      <w:pPr>
        <w:tabs>
          <w:tab w:val="left" w:pos="360"/>
        </w:tabs>
        <w:spacing w:after="0"/>
        <w:jc w:val="both"/>
        <w:rPr>
          <w:rFonts w:ascii="Times New Roman" w:eastAsia="Calibri" w:hAnsi="Times New Roman" w:cs="Times New Roman"/>
          <w:b/>
          <w:sz w:val="24"/>
          <w:szCs w:val="24"/>
          <w:lang w:val="sv-SE"/>
        </w:rPr>
      </w:pPr>
      <w:r w:rsidRPr="00B65761">
        <w:rPr>
          <w:rFonts w:ascii="Times New Roman" w:hAnsi="Times New Roman" w:cs="Times New Roman"/>
          <w:sz w:val="24"/>
          <w:szCs w:val="24"/>
        </w:rPr>
        <w:t>Câu 2: Một người đi xe đạp lên dốc dài 50 m. Tốc độ ở dưới chân dốc là 18 km/h và ở đầu dốc lúc đến nơi là 3 m/s. Tính thời gian lên dốc của người đi xe đạp theo đơn vị giây? Coi chuyển động trên là chuyển động chậm dần đều.</w:t>
      </w:r>
      <w:r w:rsidRPr="00B6576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3AB76415" w14:textId="77777777" w:rsidR="00A1753F" w:rsidRPr="00B65761" w:rsidRDefault="00A1753F" w:rsidP="00A1753F">
      <w:pPr>
        <w:tabs>
          <w:tab w:val="left" w:pos="360"/>
        </w:tabs>
        <w:spacing w:after="0"/>
        <w:jc w:val="both"/>
        <w:rPr>
          <w:rFonts w:ascii="Times New Roman" w:eastAsia="Calibri" w:hAnsi="Times New Roman" w:cs="Times New Roman"/>
          <w:b/>
          <w:sz w:val="24"/>
          <w:szCs w:val="24"/>
          <w:lang w:val="sv-SE"/>
        </w:rPr>
      </w:pPr>
      <w:r w:rsidRPr="00B65761">
        <w:rPr>
          <w:rFonts w:ascii="Times New Roman" w:eastAsia="Calibri" w:hAnsi="Times New Roman" w:cs="Times New Roman"/>
          <w:sz w:val="24"/>
          <w:szCs w:val="24"/>
          <w:lang w:val="fr-FR"/>
        </w:rPr>
        <w:t>(kết quả lấ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y 2</w:t>
      </w:r>
      <w:r w:rsidRPr="00B6576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hữ số sau dấu phẩy thập phân)</w:t>
      </w:r>
    </w:p>
    <w:p w14:paraId="28875C29" w14:textId="77777777" w:rsidR="00A1753F" w:rsidRPr="00B65761" w:rsidRDefault="00A1753F" w:rsidP="00A1753F">
      <w:pPr>
        <w:tabs>
          <w:tab w:val="left" w:pos="810"/>
          <w:tab w:val="left" w:pos="990"/>
        </w:tabs>
        <w:spacing w:after="0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B65761">
        <w:rPr>
          <w:rFonts w:ascii="Times New Roman" w:hAnsi="Times New Roman" w:cs="Times New Roman"/>
          <w:sz w:val="24"/>
          <w:szCs w:val="24"/>
        </w:rPr>
        <w:t xml:space="preserve">Câu 3: </w:t>
      </w:r>
      <w:r w:rsidRPr="00B6576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Một chiếc xe chạy trên đoạn đường 40 km với tốc độ trung bình là 80 km/h, trên đoạn đường 40 km tiếp theo với tốc độ trung bình là 40 km/h. Tốc độ trung bình của xe t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rên đoạn đường 80 km này là (</w:t>
      </w:r>
      <w:r w:rsidRPr="00B65761">
        <w:rPr>
          <w:rFonts w:ascii="Times New Roman" w:eastAsia="Calibri" w:hAnsi="Times New Roman" w:cs="Times New Roman"/>
          <w:sz w:val="24"/>
          <w:szCs w:val="24"/>
          <w:lang w:val="fr-FR"/>
        </w:rPr>
        <w:t>kết quả lấ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y 2</w:t>
      </w:r>
      <w:r w:rsidRPr="00B6576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hữ số sau dấu phẩy thập phân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) </w:t>
      </w:r>
    </w:p>
    <w:p w14:paraId="6BE76543" w14:textId="77777777" w:rsidR="00A1753F" w:rsidRPr="00B65761" w:rsidRDefault="00A1753F" w:rsidP="00A1753F">
      <w:pPr>
        <w:tabs>
          <w:tab w:val="left" w:pos="990"/>
        </w:tabs>
        <w:spacing w:after="0"/>
        <w:ind w:left="14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65761">
        <w:rPr>
          <w:rFonts w:ascii="Times New Roman" w:hAnsi="Times New Roman" w:cs="Times New Roman"/>
          <w:sz w:val="24"/>
          <w:szCs w:val="24"/>
        </w:rPr>
        <w:t xml:space="preserve">Câu 4: </w:t>
      </w:r>
      <w:r w:rsidRPr="00B65761">
        <w:rPr>
          <w:rFonts w:ascii="Times New Roman" w:eastAsia="Calibri" w:hAnsi="Times New Roman" w:cs="Times New Roman"/>
          <w:sz w:val="24"/>
          <w:szCs w:val="24"/>
        </w:rPr>
        <w:t xml:space="preserve">Một bánh xe có bán kính là </w:t>
      </w:r>
      <m:oMath>
        <m:r>
          <w:rPr>
            <w:rFonts w:ascii="Cambria Math" w:eastAsia="Calibri" w:hAnsi="Cambria Math" w:cs="Times New Roman"/>
            <w:sz w:val="24"/>
            <w:szCs w:val="24"/>
          </w:rPr>
          <m:t>R=10,0±0,5cm.</m:t>
        </m:r>
      </m:oMath>
      <w:r w:rsidRPr="00B65761">
        <w:rPr>
          <w:rFonts w:ascii="Times New Roman" w:eastAsia="Calibri" w:hAnsi="Times New Roman" w:cs="Times New Roman"/>
          <w:sz w:val="24"/>
          <w:szCs w:val="24"/>
        </w:rPr>
        <w:t xml:space="preserve"> Sai số tương đối của chu vi bánh xe là </w:t>
      </w:r>
    </w:p>
    <w:p w14:paraId="2724A969" w14:textId="77777777" w:rsidR="00A1753F" w:rsidRPr="00B65761" w:rsidRDefault="00A1753F" w:rsidP="00A1753F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483F48A" w14:textId="77777777" w:rsidR="00A1753F" w:rsidRDefault="00A1753F" w:rsidP="00A1753F">
      <w:pPr>
        <w:spacing w:after="160" w:line="25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F27BF2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-----------------------------------Hết -----------------------------</w:t>
      </w:r>
    </w:p>
    <w:p w14:paraId="15493258" w14:textId="77777777" w:rsidR="00A1753F" w:rsidRDefault="00A1753F" w:rsidP="00A1753F">
      <w:pPr>
        <w:spacing w:after="160" w:line="256" w:lineRule="auto"/>
        <w:rPr>
          <w:rFonts w:ascii="Times New Roman" w:hAnsi="Times New Roman" w:cs="Times New Roman"/>
          <w:sz w:val="24"/>
          <w:szCs w:val="24"/>
          <w:lang w:val="fr-FR"/>
        </w:rPr>
      </w:pPr>
    </w:p>
    <w:p w14:paraId="341D1623" w14:textId="77777777" w:rsidR="00A1753F" w:rsidRDefault="00A1753F" w:rsidP="00A1753F">
      <w:pPr>
        <w:spacing w:after="160" w:line="256" w:lineRule="auto"/>
        <w:rPr>
          <w:rFonts w:ascii="Times New Roman" w:hAnsi="Times New Roman" w:cs="Times New Roman"/>
          <w:sz w:val="24"/>
          <w:szCs w:val="24"/>
          <w:lang w:val="fr-FR"/>
        </w:rPr>
      </w:pPr>
    </w:p>
    <w:p w14:paraId="5AE71115" w14:textId="77777777" w:rsidR="00A1753F" w:rsidRDefault="00A1753F" w:rsidP="00A1753F">
      <w:pPr>
        <w:spacing w:after="160" w:line="256" w:lineRule="auto"/>
        <w:rPr>
          <w:rFonts w:ascii="Times New Roman" w:hAnsi="Times New Roman" w:cs="Times New Roman"/>
          <w:sz w:val="24"/>
          <w:szCs w:val="24"/>
          <w:lang w:val="fr-FR"/>
        </w:rPr>
      </w:pPr>
    </w:p>
    <w:p w14:paraId="6D8740B2" w14:textId="6B68E964" w:rsidR="00FF67B3" w:rsidRDefault="00A1753F" w:rsidP="00D8564D">
      <w:pPr>
        <w:tabs>
          <w:tab w:val="center" w:pos="7937"/>
        </w:tabs>
        <w:spacing w:after="0" w:line="360" w:lineRule="auto"/>
        <w:rPr>
          <w:rFonts w:ascii="Times New Roman" w:hAnsi="Times New Roman" w:cs="Times New Roman"/>
          <w:b/>
          <w:noProof/>
          <w:color w:val="0000CC"/>
          <w:sz w:val="26"/>
          <w:szCs w:val="24"/>
          <w:lang w:val="fr-FR"/>
        </w:rPr>
      </w:pPr>
      <w:r w:rsidRPr="008F09B4">
        <w:rPr>
          <w:rFonts w:ascii="Times New Roman" w:hAnsi="Times New Roman" w:cs="Times New Roman"/>
          <w:b/>
          <w:noProof/>
          <w:color w:val="0000CC"/>
          <w:sz w:val="26"/>
          <w:szCs w:val="24"/>
          <w:lang w:val="fr-FR"/>
        </w:rPr>
        <w:lastRenderedPageBreak/>
        <w:drawing>
          <wp:inline distT="0" distB="0" distL="0" distR="0" wp14:anchorId="20267928" wp14:editId="334B88F8">
            <wp:extent cx="6787515" cy="9340850"/>
            <wp:effectExtent l="0" t="0" r="0" b="0"/>
            <wp:docPr id="4867" name="Picture 4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795430" cy="9351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CE8D87" w14:textId="3918329C" w:rsidR="00F85C4B" w:rsidRPr="00F85C4B" w:rsidRDefault="00F85C4B" w:rsidP="00F85C4B">
      <w:pPr>
        <w:rPr>
          <w:rFonts w:ascii="Times New Roman" w:hAnsi="Times New Roman" w:cs="Times New Roman"/>
          <w:sz w:val="26"/>
          <w:szCs w:val="24"/>
          <w:lang w:val="fr-FR"/>
        </w:rPr>
      </w:pPr>
    </w:p>
    <w:p w14:paraId="705A57D8" w14:textId="54E8FD1E" w:rsidR="00F85C4B" w:rsidRPr="00F85C4B" w:rsidRDefault="00F85C4B" w:rsidP="00F85C4B">
      <w:pPr>
        <w:rPr>
          <w:rFonts w:ascii="Times New Roman" w:hAnsi="Times New Roman" w:cs="Times New Roman"/>
          <w:sz w:val="26"/>
          <w:szCs w:val="24"/>
          <w:lang w:val="fr-FR"/>
        </w:rPr>
      </w:pPr>
    </w:p>
    <w:p w14:paraId="09434749" w14:textId="751277C2" w:rsidR="00F85C4B" w:rsidRPr="00F85C4B" w:rsidRDefault="00F85C4B" w:rsidP="00F85C4B">
      <w:pPr>
        <w:rPr>
          <w:rFonts w:ascii="Times New Roman" w:hAnsi="Times New Roman" w:cs="Times New Roman"/>
          <w:sz w:val="26"/>
          <w:szCs w:val="24"/>
          <w:lang w:val="fr-FR"/>
        </w:rPr>
      </w:pPr>
    </w:p>
    <w:p w14:paraId="60894F2D" w14:textId="7851262C" w:rsidR="00F85C4B" w:rsidRDefault="00F85C4B" w:rsidP="00F85C4B">
      <w:pPr>
        <w:tabs>
          <w:tab w:val="left" w:pos="6560"/>
        </w:tabs>
        <w:rPr>
          <w:rFonts w:ascii="Times New Roman" w:hAnsi="Times New Roman" w:cs="Times New Roman"/>
          <w:sz w:val="26"/>
          <w:szCs w:val="24"/>
          <w:lang w:val="fr-FR"/>
        </w:rPr>
      </w:pPr>
      <w:r>
        <w:rPr>
          <w:rFonts w:ascii="Times New Roman" w:hAnsi="Times New Roman" w:cs="Times New Roman"/>
          <w:sz w:val="26"/>
          <w:szCs w:val="24"/>
          <w:lang w:val="fr-FR"/>
        </w:rPr>
        <w:tab/>
      </w:r>
    </w:p>
    <w:p w14:paraId="5C325DF1" w14:textId="134ADF6A" w:rsidR="00F85C4B" w:rsidRDefault="00F85C4B" w:rsidP="00F85C4B">
      <w:pPr>
        <w:tabs>
          <w:tab w:val="left" w:pos="6560"/>
        </w:tabs>
        <w:rPr>
          <w:rFonts w:ascii="Times New Roman" w:hAnsi="Times New Roman" w:cs="Times New Roman"/>
          <w:sz w:val="26"/>
          <w:szCs w:val="24"/>
          <w:lang w:val="fr-FR"/>
        </w:rPr>
      </w:pPr>
    </w:p>
    <w:p w14:paraId="000AAE21" w14:textId="77777777" w:rsidR="00F85C4B" w:rsidRPr="00D53A81" w:rsidRDefault="00F85C4B" w:rsidP="00F85C4B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53A81">
        <w:rPr>
          <w:rFonts w:ascii="Times New Roman" w:eastAsia="Times New Roman" w:hAnsi="Times New Roman" w:cs="Times New Roman"/>
          <w:b/>
          <w:bCs/>
          <w:sz w:val="24"/>
          <w:szCs w:val="24"/>
        </w:rPr>
        <w:t>MA TRẬN ĐỀ KIỂM TRA GIỮA KÌ I – LỚP 10</w:t>
      </w:r>
    </w:p>
    <w:p w14:paraId="34C6D180" w14:textId="77777777" w:rsidR="00F85C4B" w:rsidRPr="00D53A81" w:rsidRDefault="00F85C4B" w:rsidP="00F85C4B">
      <w:pPr>
        <w:spacing w:after="0" w:line="288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53A81">
        <w:rPr>
          <w:rFonts w:ascii="Times New Roman" w:hAnsi="Times New Roman" w:cs="Times New Roman"/>
          <w:i/>
          <w:sz w:val="24"/>
          <w:szCs w:val="24"/>
        </w:rPr>
        <w:t>(Thời gian làm bài: 45 phút)</w:t>
      </w:r>
    </w:p>
    <w:tbl>
      <w:tblPr>
        <w:tblW w:w="10070" w:type="dxa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2962"/>
        <w:gridCol w:w="740"/>
        <w:gridCol w:w="807"/>
        <w:gridCol w:w="820"/>
        <w:gridCol w:w="740"/>
        <w:gridCol w:w="807"/>
        <w:gridCol w:w="820"/>
        <w:gridCol w:w="740"/>
        <w:gridCol w:w="814"/>
        <w:gridCol w:w="820"/>
      </w:tblGrid>
      <w:tr w:rsidR="00F85C4B" w:rsidRPr="00D53A81" w14:paraId="7BFEFA6A" w14:textId="77777777" w:rsidTr="008837CB">
        <w:trPr>
          <w:cantSplit/>
          <w:tblCellSpacing w:w="0" w:type="dxa"/>
          <w:jc w:val="center"/>
        </w:trPr>
        <w:tc>
          <w:tcPr>
            <w:tcW w:w="29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5FE71B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Chủ đề/bài học</w:t>
            </w:r>
          </w:p>
        </w:tc>
        <w:tc>
          <w:tcPr>
            <w:tcW w:w="7108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31C27C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Số câu hỏi/lệnh hỏi theo cấp độ tư duy về năng lực </w:t>
            </w:r>
          </w:p>
        </w:tc>
      </w:tr>
      <w:tr w:rsidR="00F85C4B" w:rsidRPr="00D53A81" w14:paraId="3D870F38" w14:textId="77777777" w:rsidTr="008837CB">
        <w:trPr>
          <w:cantSplit/>
          <w:tblCellSpacing w:w="0" w:type="dxa"/>
          <w:jc w:val="center"/>
        </w:trPr>
        <w:tc>
          <w:tcPr>
            <w:tcW w:w="2962" w:type="dxa"/>
            <w:vMerge/>
            <w:tcBorders>
              <w:left w:val="single" w:sz="8" w:space="0" w:color="000000"/>
              <w:right w:val="single" w:sz="8" w:space="0" w:color="000000"/>
            </w:tcBorders>
            <w:vAlign w:val="center"/>
          </w:tcPr>
          <w:p w14:paraId="7FD9BFDF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67" w:type="dxa"/>
            <w:gridSpan w:val="3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FA2C885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Phần I</w:t>
            </w:r>
          </w:p>
          <w:p w14:paraId="02F36F8F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(A, B, C, D)</w:t>
            </w:r>
          </w:p>
        </w:tc>
        <w:tc>
          <w:tcPr>
            <w:tcW w:w="2367" w:type="dxa"/>
            <w:gridSpan w:val="3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00B813D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Phần II</w:t>
            </w:r>
          </w:p>
          <w:p w14:paraId="6469D528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(Đ, S)</w:t>
            </w:r>
          </w:p>
        </w:tc>
        <w:tc>
          <w:tcPr>
            <w:tcW w:w="2374" w:type="dxa"/>
            <w:gridSpan w:val="3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4B2341C3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Phần III</w:t>
            </w:r>
          </w:p>
          <w:p w14:paraId="229EB4B4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(Trả lời ngắn)</w:t>
            </w:r>
          </w:p>
        </w:tc>
      </w:tr>
      <w:tr w:rsidR="00F85C4B" w:rsidRPr="00D53A81" w14:paraId="5148FCAC" w14:textId="77777777" w:rsidTr="008837CB">
        <w:trPr>
          <w:cantSplit/>
          <w:tblCellSpacing w:w="0" w:type="dxa"/>
          <w:jc w:val="center"/>
        </w:trPr>
        <w:tc>
          <w:tcPr>
            <w:tcW w:w="2962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15FA92B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4DE99795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sz w:val="24"/>
                <w:szCs w:val="24"/>
              </w:rPr>
              <w:t>Biết</w:t>
            </w:r>
          </w:p>
        </w:tc>
        <w:tc>
          <w:tcPr>
            <w:tcW w:w="807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15691B7B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sz w:val="24"/>
                <w:szCs w:val="24"/>
              </w:rPr>
              <w:t>Hiểu</w:t>
            </w: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C4FEF48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sz w:val="24"/>
                <w:szCs w:val="24"/>
              </w:rPr>
              <w:t>Vận dụng</w:t>
            </w: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19BA6CD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sz w:val="24"/>
                <w:szCs w:val="24"/>
              </w:rPr>
              <w:t>Biết</w:t>
            </w:r>
          </w:p>
        </w:tc>
        <w:tc>
          <w:tcPr>
            <w:tcW w:w="807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B5AD3DF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sz w:val="24"/>
                <w:szCs w:val="24"/>
              </w:rPr>
              <w:t>Hiểu</w:t>
            </w: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167F0435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sz w:val="24"/>
                <w:szCs w:val="24"/>
              </w:rPr>
              <w:t>Vận dụng</w:t>
            </w: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1D111D7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sz w:val="24"/>
                <w:szCs w:val="24"/>
              </w:rPr>
              <w:t>Biết</w:t>
            </w:r>
          </w:p>
        </w:tc>
        <w:tc>
          <w:tcPr>
            <w:tcW w:w="81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CA61B80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sz w:val="24"/>
                <w:szCs w:val="24"/>
              </w:rPr>
              <w:t>Hiểu</w:t>
            </w: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3B79F8C2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sz w:val="24"/>
                <w:szCs w:val="24"/>
              </w:rPr>
              <w:t>Vận dụng</w:t>
            </w:r>
          </w:p>
        </w:tc>
      </w:tr>
      <w:tr w:rsidR="00F85C4B" w:rsidRPr="00D53A81" w14:paraId="4AA53591" w14:textId="77777777" w:rsidTr="008837CB">
        <w:trPr>
          <w:cantSplit/>
          <w:tblCellSpacing w:w="0" w:type="dxa"/>
          <w:jc w:val="center"/>
        </w:trPr>
        <w:tc>
          <w:tcPr>
            <w:tcW w:w="2962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8123649" w14:textId="77777777" w:rsidR="00F85C4B" w:rsidRPr="00D53A81" w:rsidRDefault="00F85C4B" w:rsidP="008837CB">
            <w:pPr>
              <w:spacing w:after="0" w:line="288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Bài 1. Làm quen với Vật lí.</w:t>
            </w: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DB98C9F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07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254A494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43A7C24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2B9114C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7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0D9857E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3E2E4C0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426E7982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3384F50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424776CC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85C4B" w:rsidRPr="00D53A81" w14:paraId="4AC7F62D" w14:textId="77777777" w:rsidTr="008837CB">
        <w:trPr>
          <w:cantSplit/>
          <w:tblCellSpacing w:w="0" w:type="dxa"/>
          <w:jc w:val="center"/>
        </w:trPr>
        <w:tc>
          <w:tcPr>
            <w:tcW w:w="2962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F04E420" w14:textId="77777777" w:rsidR="00F85C4B" w:rsidRPr="00D53A81" w:rsidRDefault="00F85C4B" w:rsidP="008837CB">
            <w:pPr>
              <w:spacing w:after="0" w:line="288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Bài 2. Các quy tắc an toàn trong phòng thực hành Vật lí.</w:t>
            </w: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39B08168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807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43614E32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7019EB9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432C86A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7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B3F86F8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1F298042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162A253E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9E37704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659B6D5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85C4B" w:rsidRPr="00D53A81" w14:paraId="47378F3D" w14:textId="77777777" w:rsidTr="008837CB">
        <w:trPr>
          <w:cantSplit/>
          <w:tblCellSpacing w:w="0" w:type="dxa"/>
          <w:jc w:val="center"/>
        </w:trPr>
        <w:tc>
          <w:tcPr>
            <w:tcW w:w="2962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43BEC4B" w14:textId="77777777" w:rsidR="00F85C4B" w:rsidRPr="00D53A81" w:rsidRDefault="00F85C4B" w:rsidP="008837CB">
            <w:pPr>
              <w:spacing w:after="0" w:line="288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Bài 3. Thực hành tính sai số trong phép đo. Ghi kết quả đo.</w:t>
            </w: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39E4F22E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07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1F2BAF25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9EAEF83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4F362F5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7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38284033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B33AD48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88B8B4F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C6C1BC1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A71B4F3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85C4B" w:rsidRPr="00D53A81" w14:paraId="72672A92" w14:textId="77777777" w:rsidTr="008837CB">
        <w:trPr>
          <w:cantSplit/>
          <w:tblCellSpacing w:w="0" w:type="dxa"/>
          <w:jc w:val="center"/>
        </w:trPr>
        <w:tc>
          <w:tcPr>
            <w:tcW w:w="2962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97F0382" w14:textId="77777777" w:rsidR="00F85C4B" w:rsidRPr="00D53A81" w:rsidRDefault="00F85C4B" w:rsidP="008837CB">
            <w:pPr>
              <w:spacing w:after="0" w:line="288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Bài 4. Độ dịch chuyển và quãng đường đi được.</w:t>
            </w: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8B65EBA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07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75CF0DE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39152AE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91DDBD7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7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987A00B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313B723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6659E59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3786DA4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3E12CD9F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F85C4B" w:rsidRPr="00D53A81" w14:paraId="3212AA9F" w14:textId="77777777" w:rsidTr="008837CB">
        <w:trPr>
          <w:cantSplit/>
          <w:tblCellSpacing w:w="0" w:type="dxa"/>
          <w:jc w:val="center"/>
        </w:trPr>
        <w:tc>
          <w:tcPr>
            <w:tcW w:w="2962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AD90CC2" w14:textId="77777777" w:rsidR="00F85C4B" w:rsidRPr="00D53A81" w:rsidRDefault="00F85C4B" w:rsidP="008837CB">
            <w:pPr>
              <w:spacing w:after="0" w:line="288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Bài 5. Tốc độ và vận tốc.</w:t>
            </w: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3CB7A11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07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016C74C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4E8A8D1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4CA13D94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7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0C446EE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4E21570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05D68FD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A91A30E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30290E34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F85C4B" w:rsidRPr="00D53A81" w14:paraId="519D465E" w14:textId="77777777" w:rsidTr="008837CB">
        <w:trPr>
          <w:cantSplit/>
          <w:tblCellSpacing w:w="0" w:type="dxa"/>
          <w:jc w:val="center"/>
        </w:trPr>
        <w:tc>
          <w:tcPr>
            <w:tcW w:w="2962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128656A" w14:textId="77777777" w:rsidR="00F85C4B" w:rsidRPr="00D53A81" w:rsidRDefault="00F85C4B" w:rsidP="008837CB">
            <w:pPr>
              <w:spacing w:after="0" w:line="288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Bài 6. Thực hành: Đo tốc độ của vật chuyển động.</w:t>
            </w: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5C74A34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07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9769DA8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368B1E08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120BF73E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7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018D34C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36EF948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35DFD92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7D5AFA4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3BC00C1B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85C4B" w:rsidRPr="00D53A81" w14:paraId="4A583461" w14:textId="77777777" w:rsidTr="008837CB">
        <w:trPr>
          <w:cantSplit/>
          <w:tblCellSpacing w:w="0" w:type="dxa"/>
          <w:jc w:val="center"/>
        </w:trPr>
        <w:tc>
          <w:tcPr>
            <w:tcW w:w="2962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9A166D5" w14:textId="77777777" w:rsidR="00F85C4B" w:rsidRPr="00D53A81" w:rsidRDefault="00F85C4B" w:rsidP="008837CB">
            <w:pPr>
              <w:spacing w:after="0" w:line="288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Bài 7. Đồ thị độ dịch chuyển – thời gian.</w:t>
            </w: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FF2B552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807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D22F09D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4075B178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E261AF0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07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16E45AEE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1812C1C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3860B3B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869C734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D0BD786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85C4B" w:rsidRPr="00D53A81" w14:paraId="51750FF6" w14:textId="77777777" w:rsidTr="008837CB">
        <w:trPr>
          <w:cantSplit/>
          <w:tblCellSpacing w:w="0" w:type="dxa"/>
          <w:jc w:val="center"/>
        </w:trPr>
        <w:tc>
          <w:tcPr>
            <w:tcW w:w="2962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4DE3B17" w14:textId="77777777" w:rsidR="00F85C4B" w:rsidRPr="00D53A81" w:rsidRDefault="00F85C4B" w:rsidP="008837CB">
            <w:pPr>
              <w:spacing w:after="0" w:line="288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Bài 8. Chuyển động biến đổi. Gia tốc.</w:t>
            </w: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4C8DB0A1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07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2BDF111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BD61E8B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05EC6FC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07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F04A191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FB7005B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A95843F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4FF088E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6F7F4BE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85C4B" w:rsidRPr="00D53A81" w14:paraId="2406AEA8" w14:textId="77777777" w:rsidTr="008837CB">
        <w:trPr>
          <w:cantSplit/>
          <w:tblCellSpacing w:w="0" w:type="dxa"/>
          <w:jc w:val="center"/>
        </w:trPr>
        <w:tc>
          <w:tcPr>
            <w:tcW w:w="2962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2F242A3" w14:textId="77777777" w:rsidR="00F85C4B" w:rsidRPr="00D53A81" w:rsidRDefault="00F85C4B" w:rsidP="008837CB">
            <w:pPr>
              <w:spacing w:after="0" w:line="288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Bài 9. Chuyển động thẳng biến đổi đều.</w:t>
            </w: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2F31AC3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07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356A9D7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EBE98CF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0F93934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07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4147156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1F4CA3DF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A375B41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18B4C420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9D4CE99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85C4B" w:rsidRPr="00D53A81" w14:paraId="32D1774A" w14:textId="77777777" w:rsidTr="008837CB">
        <w:trPr>
          <w:cantSplit/>
          <w:tblCellSpacing w:w="0" w:type="dxa"/>
          <w:jc w:val="center"/>
        </w:trPr>
        <w:tc>
          <w:tcPr>
            <w:tcW w:w="2962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F672C2A" w14:textId="77777777" w:rsidR="00F85C4B" w:rsidRPr="00D53A81" w:rsidRDefault="00F85C4B" w:rsidP="008837CB">
            <w:pPr>
              <w:spacing w:after="0" w:line="288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Bài 10. Sự rơi tự do.</w:t>
            </w: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4160586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07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BDEBD58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B12C6BE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A5F1E8D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07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E23AB2F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396B3178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4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055AB1F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1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192BEFE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5B60459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F85C4B" w:rsidRPr="00D53A81" w14:paraId="30DD0CAB" w14:textId="77777777" w:rsidTr="008837CB">
        <w:trPr>
          <w:cantSplit/>
          <w:tblCellSpacing w:w="0" w:type="dxa"/>
          <w:jc w:val="center"/>
        </w:trPr>
        <w:tc>
          <w:tcPr>
            <w:tcW w:w="2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DA2B20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B52AEA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3C2701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B11C98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A2B4C8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FE3406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1E9C14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567333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8E2D65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702234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F85C4B" w:rsidRPr="00D53A81" w14:paraId="489A753C" w14:textId="77777777" w:rsidTr="008837CB">
        <w:trPr>
          <w:cantSplit/>
          <w:tblCellSpacing w:w="0" w:type="dxa"/>
          <w:jc w:val="center"/>
        </w:trPr>
        <w:tc>
          <w:tcPr>
            <w:tcW w:w="2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3BC58D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Cộng số câu</w:t>
            </w:r>
          </w:p>
        </w:tc>
        <w:tc>
          <w:tcPr>
            <w:tcW w:w="236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168C5D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20 câu – 5 điểm</w:t>
            </w:r>
          </w:p>
        </w:tc>
        <w:tc>
          <w:tcPr>
            <w:tcW w:w="236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1392F8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3 câu – 3 điểm</w:t>
            </w:r>
          </w:p>
          <w:p w14:paraId="7CF9FCFF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(mỗi câu có a, b, c = 9 ý)</w:t>
            </w:r>
          </w:p>
        </w:tc>
        <w:tc>
          <w:tcPr>
            <w:tcW w:w="23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6BB8BA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A81">
              <w:rPr>
                <w:rFonts w:ascii="Times New Roman" w:hAnsi="Times New Roman" w:cs="Times New Roman"/>
                <w:b/>
                <w:sz w:val="24"/>
                <w:szCs w:val="24"/>
              </w:rPr>
              <w:t>4 câu – 2 điểm</w:t>
            </w:r>
          </w:p>
        </w:tc>
      </w:tr>
      <w:tr w:rsidR="00F85C4B" w:rsidRPr="00D53A81" w14:paraId="3F696A77" w14:textId="77777777" w:rsidTr="008837CB">
        <w:trPr>
          <w:cantSplit/>
          <w:tblCellSpacing w:w="0" w:type="dxa"/>
          <w:jc w:val="center"/>
        </w:trPr>
        <w:tc>
          <w:tcPr>
            <w:tcW w:w="2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906B71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6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76B66E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6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414E68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69F1AE" w14:textId="77777777" w:rsidR="00F85C4B" w:rsidRPr="00D53A81" w:rsidRDefault="00F85C4B" w:rsidP="008837CB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4A26314B" w14:textId="77777777" w:rsidR="00F85C4B" w:rsidRPr="00D53A81" w:rsidRDefault="00F85C4B" w:rsidP="00F85C4B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</w:p>
    <w:p w14:paraId="363DF0D3" w14:textId="77777777" w:rsidR="00F85C4B" w:rsidRDefault="00F85C4B" w:rsidP="00F85C4B">
      <w:pPr>
        <w:rPr>
          <w:rFonts w:ascii="Times New Roman" w:hAnsi="Times New Roman" w:cs="Times New Roman"/>
          <w:sz w:val="24"/>
          <w:szCs w:val="24"/>
        </w:rPr>
      </w:pPr>
    </w:p>
    <w:p w14:paraId="014C9BAF" w14:textId="77777777" w:rsidR="00F85C4B" w:rsidRDefault="00F85C4B" w:rsidP="00F85C4B">
      <w:pPr>
        <w:rPr>
          <w:rFonts w:ascii="Times New Roman" w:hAnsi="Times New Roman" w:cs="Times New Roman"/>
          <w:sz w:val="24"/>
          <w:szCs w:val="24"/>
        </w:rPr>
      </w:pPr>
    </w:p>
    <w:p w14:paraId="72FD318F" w14:textId="77777777" w:rsidR="00F85C4B" w:rsidRDefault="00F85C4B" w:rsidP="00F85C4B">
      <w:pPr>
        <w:rPr>
          <w:rFonts w:ascii="Times New Roman" w:hAnsi="Times New Roman" w:cs="Times New Roman"/>
          <w:sz w:val="24"/>
          <w:szCs w:val="24"/>
        </w:rPr>
      </w:pPr>
    </w:p>
    <w:p w14:paraId="76632280" w14:textId="77777777" w:rsidR="00F85C4B" w:rsidRPr="00D53A81" w:rsidRDefault="00F85C4B" w:rsidP="00F85C4B">
      <w:pPr>
        <w:rPr>
          <w:rFonts w:ascii="Times New Roman" w:hAnsi="Times New Roman" w:cs="Times New Roman"/>
          <w:sz w:val="24"/>
          <w:szCs w:val="24"/>
        </w:rPr>
      </w:pPr>
      <w:r w:rsidRPr="00D53A81">
        <w:rPr>
          <w:rFonts w:ascii="Times New Roman" w:hAnsi="Times New Roman" w:cs="Times New Roman"/>
          <w:sz w:val="24"/>
          <w:szCs w:val="24"/>
        </w:rPr>
        <w:t>II. ĐÁP ÁN</w:t>
      </w:r>
    </w:p>
    <w:p w14:paraId="542F6EED" w14:textId="77777777" w:rsidR="00F85C4B" w:rsidRPr="00D53A81" w:rsidRDefault="00F85C4B" w:rsidP="00F85C4B">
      <w:pPr>
        <w:rPr>
          <w:rFonts w:ascii="Times New Roman" w:hAnsi="Times New Roman" w:cs="Times New Roman"/>
          <w:sz w:val="24"/>
          <w:szCs w:val="24"/>
        </w:rPr>
      </w:pPr>
      <w:r w:rsidRPr="00D53A81">
        <w:rPr>
          <w:rFonts w:ascii="Times New Roman" w:hAnsi="Times New Roman" w:cs="Times New Roman"/>
          <w:sz w:val="24"/>
          <w:szCs w:val="24"/>
        </w:rPr>
        <w:t xml:space="preserve">  1. Phần I</w:t>
      </w:r>
    </w:p>
    <w:p w14:paraId="3ABF5FA0" w14:textId="77777777" w:rsidR="00F85C4B" w:rsidRPr="00D53A81" w:rsidRDefault="00F85C4B" w:rsidP="00F85C4B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18"/>
        <w:gridCol w:w="441"/>
        <w:gridCol w:w="441"/>
        <w:gridCol w:w="442"/>
        <w:gridCol w:w="442"/>
        <w:gridCol w:w="442"/>
        <w:gridCol w:w="442"/>
        <w:gridCol w:w="442"/>
        <w:gridCol w:w="442"/>
        <w:gridCol w:w="442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74"/>
      </w:tblGrid>
      <w:tr w:rsidR="00F85C4B" w:rsidRPr="00D53A81" w14:paraId="23CAA377" w14:textId="77777777" w:rsidTr="008837CB">
        <w:tc>
          <w:tcPr>
            <w:tcW w:w="618" w:type="dxa"/>
          </w:tcPr>
          <w:p w14:paraId="5AC45BAF" w14:textId="77777777" w:rsidR="00F85C4B" w:rsidRPr="00D53A81" w:rsidRDefault="00F85C4B" w:rsidP="008837CB">
            <w:pPr>
              <w:rPr>
                <w:sz w:val="24"/>
                <w:szCs w:val="24"/>
              </w:rPr>
            </w:pPr>
          </w:p>
        </w:tc>
        <w:tc>
          <w:tcPr>
            <w:tcW w:w="441" w:type="dxa"/>
          </w:tcPr>
          <w:p w14:paraId="39FE2B41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1</w:t>
            </w:r>
          </w:p>
        </w:tc>
        <w:tc>
          <w:tcPr>
            <w:tcW w:w="441" w:type="dxa"/>
          </w:tcPr>
          <w:p w14:paraId="66CE3EEB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2</w:t>
            </w:r>
          </w:p>
        </w:tc>
        <w:tc>
          <w:tcPr>
            <w:tcW w:w="442" w:type="dxa"/>
          </w:tcPr>
          <w:p w14:paraId="1150A334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3</w:t>
            </w:r>
          </w:p>
        </w:tc>
        <w:tc>
          <w:tcPr>
            <w:tcW w:w="442" w:type="dxa"/>
          </w:tcPr>
          <w:p w14:paraId="5D91AF98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4</w:t>
            </w:r>
          </w:p>
        </w:tc>
        <w:tc>
          <w:tcPr>
            <w:tcW w:w="442" w:type="dxa"/>
          </w:tcPr>
          <w:p w14:paraId="390A52C7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5</w:t>
            </w:r>
          </w:p>
        </w:tc>
        <w:tc>
          <w:tcPr>
            <w:tcW w:w="442" w:type="dxa"/>
          </w:tcPr>
          <w:p w14:paraId="5C168019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6</w:t>
            </w:r>
          </w:p>
        </w:tc>
        <w:tc>
          <w:tcPr>
            <w:tcW w:w="442" w:type="dxa"/>
          </w:tcPr>
          <w:p w14:paraId="663D16D2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7</w:t>
            </w:r>
          </w:p>
        </w:tc>
        <w:tc>
          <w:tcPr>
            <w:tcW w:w="442" w:type="dxa"/>
          </w:tcPr>
          <w:p w14:paraId="50A16B07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8</w:t>
            </w:r>
          </w:p>
        </w:tc>
        <w:tc>
          <w:tcPr>
            <w:tcW w:w="442" w:type="dxa"/>
          </w:tcPr>
          <w:p w14:paraId="5B93C53B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9</w:t>
            </w:r>
          </w:p>
        </w:tc>
        <w:tc>
          <w:tcPr>
            <w:tcW w:w="454" w:type="dxa"/>
          </w:tcPr>
          <w:p w14:paraId="4F025288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10</w:t>
            </w:r>
          </w:p>
        </w:tc>
        <w:tc>
          <w:tcPr>
            <w:tcW w:w="445" w:type="dxa"/>
          </w:tcPr>
          <w:p w14:paraId="27250D0A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11</w:t>
            </w:r>
          </w:p>
        </w:tc>
        <w:tc>
          <w:tcPr>
            <w:tcW w:w="451" w:type="dxa"/>
          </w:tcPr>
          <w:p w14:paraId="5372061C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12</w:t>
            </w:r>
          </w:p>
        </w:tc>
        <w:tc>
          <w:tcPr>
            <w:tcW w:w="451" w:type="dxa"/>
          </w:tcPr>
          <w:p w14:paraId="586132F7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13</w:t>
            </w:r>
          </w:p>
        </w:tc>
        <w:tc>
          <w:tcPr>
            <w:tcW w:w="451" w:type="dxa"/>
          </w:tcPr>
          <w:p w14:paraId="23ED22EC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14</w:t>
            </w:r>
          </w:p>
        </w:tc>
        <w:tc>
          <w:tcPr>
            <w:tcW w:w="450" w:type="dxa"/>
          </w:tcPr>
          <w:p w14:paraId="5B616E81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15</w:t>
            </w:r>
          </w:p>
        </w:tc>
        <w:tc>
          <w:tcPr>
            <w:tcW w:w="452" w:type="dxa"/>
          </w:tcPr>
          <w:p w14:paraId="43D94299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16</w:t>
            </w:r>
          </w:p>
        </w:tc>
        <w:tc>
          <w:tcPr>
            <w:tcW w:w="449" w:type="dxa"/>
          </w:tcPr>
          <w:p w14:paraId="00DCCB77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17</w:t>
            </w:r>
          </w:p>
        </w:tc>
        <w:tc>
          <w:tcPr>
            <w:tcW w:w="453" w:type="dxa"/>
          </w:tcPr>
          <w:p w14:paraId="31764C94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18</w:t>
            </w:r>
          </w:p>
        </w:tc>
        <w:tc>
          <w:tcPr>
            <w:tcW w:w="452" w:type="dxa"/>
          </w:tcPr>
          <w:p w14:paraId="22649406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19</w:t>
            </w:r>
          </w:p>
        </w:tc>
        <w:tc>
          <w:tcPr>
            <w:tcW w:w="474" w:type="dxa"/>
          </w:tcPr>
          <w:p w14:paraId="078F6963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20</w:t>
            </w:r>
          </w:p>
        </w:tc>
      </w:tr>
      <w:tr w:rsidR="00F85C4B" w:rsidRPr="00D53A81" w14:paraId="1FF824AA" w14:textId="77777777" w:rsidTr="008837CB">
        <w:tc>
          <w:tcPr>
            <w:tcW w:w="618" w:type="dxa"/>
          </w:tcPr>
          <w:p w14:paraId="2FEDD9AC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002</w:t>
            </w:r>
          </w:p>
        </w:tc>
        <w:tc>
          <w:tcPr>
            <w:tcW w:w="441" w:type="dxa"/>
          </w:tcPr>
          <w:p w14:paraId="52C4579D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B</w:t>
            </w:r>
          </w:p>
        </w:tc>
        <w:tc>
          <w:tcPr>
            <w:tcW w:w="441" w:type="dxa"/>
          </w:tcPr>
          <w:p w14:paraId="5162061A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B</w:t>
            </w:r>
          </w:p>
        </w:tc>
        <w:tc>
          <w:tcPr>
            <w:tcW w:w="442" w:type="dxa"/>
          </w:tcPr>
          <w:p w14:paraId="3890F05B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C</w:t>
            </w:r>
          </w:p>
        </w:tc>
        <w:tc>
          <w:tcPr>
            <w:tcW w:w="442" w:type="dxa"/>
          </w:tcPr>
          <w:p w14:paraId="2B61B5E4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C</w:t>
            </w:r>
          </w:p>
        </w:tc>
        <w:tc>
          <w:tcPr>
            <w:tcW w:w="442" w:type="dxa"/>
          </w:tcPr>
          <w:p w14:paraId="5E8BB5B5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B</w:t>
            </w:r>
          </w:p>
        </w:tc>
        <w:tc>
          <w:tcPr>
            <w:tcW w:w="442" w:type="dxa"/>
          </w:tcPr>
          <w:p w14:paraId="30C6BE57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D</w:t>
            </w:r>
          </w:p>
        </w:tc>
        <w:tc>
          <w:tcPr>
            <w:tcW w:w="442" w:type="dxa"/>
          </w:tcPr>
          <w:p w14:paraId="5380E46C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D</w:t>
            </w:r>
          </w:p>
        </w:tc>
        <w:tc>
          <w:tcPr>
            <w:tcW w:w="442" w:type="dxa"/>
          </w:tcPr>
          <w:p w14:paraId="12C7F4C1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D</w:t>
            </w:r>
          </w:p>
        </w:tc>
        <w:tc>
          <w:tcPr>
            <w:tcW w:w="442" w:type="dxa"/>
          </w:tcPr>
          <w:p w14:paraId="1C054AB6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B</w:t>
            </w:r>
          </w:p>
        </w:tc>
        <w:tc>
          <w:tcPr>
            <w:tcW w:w="454" w:type="dxa"/>
          </w:tcPr>
          <w:p w14:paraId="120FDD3F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A</w:t>
            </w:r>
          </w:p>
        </w:tc>
        <w:tc>
          <w:tcPr>
            <w:tcW w:w="445" w:type="dxa"/>
          </w:tcPr>
          <w:p w14:paraId="05A7650D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A</w:t>
            </w:r>
          </w:p>
        </w:tc>
        <w:tc>
          <w:tcPr>
            <w:tcW w:w="451" w:type="dxa"/>
          </w:tcPr>
          <w:p w14:paraId="01DC48D1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C</w:t>
            </w:r>
          </w:p>
        </w:tc>
        <w:tc>
          <w:tcPr>
            <w:tcW w:w="451" w:type="dxa"/>
          </w:tcPr>
          <w:p w14:paraId="7AE22A07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A</w:t>
            </w:r>
          </w:p>
        </w:tc>
        <w:tc>
          <w:tcPr>
            <w:tcW w:w="451" w:type="dxa"/>
          </w:tcPr>
          <w:p w14:paraId="51733FE9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D</w:t>
            </w:r>
          </w:p>
        </w:tc>
        <w:tc>
          <w:tcPr>
            <w:tcW w:w="450" w:type="dxa"/>
          </w:tcPr>
          <w:p w14:paraId="4D67B7AB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B</w:t>
            </w:r>
          </w:p>
        </w:tc>
        <w:tc>
          <w:tcPr>
            <w:tcW w:w="452" w:type="dxa"/>
          </w:tcPr>
          <w:p w14:paraId="1EFDF5C9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D</w:t>
            </w:r>
          </w:p>
        </w:tc>
        <w:tc>
          <w:tcPr>
            <w:tcW w:w="449" w:type="dxa"/>
          </w:tcPr>
          <w:p w14:paraId="0FCAF19F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C</w:t>
            </w:r>
          </w:p>
        </w:tc>
        <w:tc>
          <w:tcPr>
            <w:tcW w:w="453" w:type="dxa"/>
          </w:tcPr>
          <w:p w14:paraId="77A40CD1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C</w:t>
            </w:r>
          </w:p>
        </w:tc>
        <w:tc>
          <w:tcPr>
            <w:tcW w:w="452" w:type="dxa"/>
          </w:tcPr>
          <w:p w14:paraId="6B8CA6A2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D</w:t>
            </w:r>
          </w:p>
        </w:tc>
        <w:tc>
          <w:tcPr>
            <w:tcW w:w="474" w:type="dxa"/>
          </w:tcPr>
          <w:p w14:paraId="0DE186AC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A</w:t>
            </w:r>
          </w:p>
        </w:tc>
      </w:tr>
      <w:tr w:rsidR="00F85C4B" w:rsidRPr="00D53A81" w14:paraId="6449A0E9" w14:textId="77777777" w:rsidTr="008837CB">
        <w:tc>
          <w:tcPr>
            <w:tcW w:w="618" w:type="dxa"/>
          </w:tcPr>
          <w:p w14:paraId="0DA35FBC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004</w:t>
            </w:r>
          </w:p>
        </w:tc>
        <w:tc>
          <w:tcPr>
            <w:tcW w:w="441" w:type="dxa"/>
          </w:tcPr>
          <w:p w14:paraId="4F9C57D5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C</w:t>
            </w:r>
          </w:p>
        </w:tc>
        <w:tc>
          <w:tcPr>
            <w:tcW w:w="441" w:type="dxa"/>
          </w:tcPr>
          <w:p w14:paraId="3BE26A7C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D</w:t>
            </w:r>
          </w:p>
        </w:tc>
        <w:tc>
          <w:tcPr>
            <w:tcW w:w="442" w:type="dxa"/>
          </w:tcPr>
          <w:p w14:paraId="781BE44B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B</w:t>
            </w:r>
          </w:p>
        </w:tc>
        <w:tc>
          <w:tcPr>
            <w:tcW w:w="442" w:type="dxa"/>
          </w:tcPr>
          <w:p w14:paraId="61121BDD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B</w:t>
            </w:r>
          </w:p>
        </w:tc>
        <w:tc>
          <w:tcPr>
            <w:tcW w:w="442" w:type="dxa"/>
          </w:tcPr>
          <w:p w14:paraId="0EC3C8A0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B</w:t>
            </w:r>
          </w:p>
        </w:tc>
        <w:tc>
          <w:tcPr>
            <w:tcW w:w="442" w:type="dxa"/>
          </w:tcPr>
          <w:p w14:paraId="07F465B7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A</w:t>
            </w:r>
          </w:p>
        </w:tc>
        <w:tc>
          <w:tcPr>
            <w:tcW w:w="442" w:type="dxa"/>
          </w:tcPr>
          <w:p w14:paraId="45EECAD0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C</w:t>
            </w:r>
          </w:p>
        </w:tc>
        <w:tc>
          <w:tcPr>
            <w:tcW w:w="442" w:type="dxa"/>
          </w:tcPr>
          <w:p w14:paraId="74E76347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C</w:t>
            </w:r>
          </w:p>
        </w:tc>
        <w:tc>
          <w:tcPr>
            <w:tcW w:w="442" w:type="dxa"/>
          </w:tcPr>
          <w:p w14:paraId="6BD89333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A</w:t>
            </w:r>
          </w:p>
        </w:tc>
        <w:tc>
          <w:tcPr>
            <w:tcW w:w="454" w:type="dxa"/>
          </w:tcPr>
          <w:p w14:paraId="6E9407D5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C</w:t>
            </w:r>
          </w:p>
        </w:tc>
        <w:tc>
          <w:tcPr>
            <w:tcW w:w="445" w:type="dxa"/>
          </w:tcPr>
          <w:p w14:paraId="3FFD5D68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D</w:t>
            </w:r>
          </w:p>
        </w:tc>
        <w:tc>
          <w:tcPr>
            <w:tcW w:w="451" w:type="dxa"/>
          </w:tcPr>
          <w:p w14:paraId="75F52F54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B</w:t>
            </w:r>
          </w:p>
        </w:tc>
        <w:tc>
          <w:tcPr>
            <w:tcW w:w="451" w:type="dxa"/>
          </w:tcPr>
          <w:p w14:paraId="5A258D78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D</w:t>
            </w:r>
          </w:p>
        </w:tc>
        <w:tc>
          <w:tcPr>
            <w:tcW w:w="451" w:type="dxa"/>
          </w:tcPr>
          <w:p w14:paraId="6DB11A6B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D</w:t>
            </w:r>
          </w:p>
        </w:tc>
        <w:tc>
          <w:tcPr>
            <w:tcW w:w="450" w:type="dxa"/>
          </w:tcPr>
          <w:p w14:paraId="3E4F754E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D</w:t>
            </w:r>
          </w:p>
        </w:tc>
        <w:tc>
          <w:tcPr>
            <w:tcW w:w="452" w:type="dxa"/>
          </w:tcPr>
          <w:p w14:paraId="095403B0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D</w:t>
            </w:r>
          </w:p>
        </w:tc>
        <w:tc>
          <w:tcPr>
            <w:tcW w:w="449" w:type="dxa"/>
          </w:tcPr>
          <w:p w14:paraId="771E1BF3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B</w:t>
            </w:r>
          </w:p>
        </w:tc>
        <w:tc>
          <w:tcPr>
            <w:tcW w:w="453" w:type="dxa"/>
          </w:tcPr>
          <w:p w14:paraId="59232F23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B</w:t>
            </w:r>
          </w:p>
        </w:tc>
        <w:tc>
          <w:tcPr>
            <w:tcW w:w="452" w:type="dxa"/>
          </w:tcPr>
          <w:p w14:paraId="35D44747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C</w:t>
            </w:r>
          </w:p>
        </w:tc>
        <w:tc>
          <w:tcPr>
            <w:tcW w:w="474" w:type="dxa"/>
          </w:tcPr>
          <w:p w14:paraId="2BBF4869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A</w:t>
            </w:r>
          </w:p>
        </w:tc>
      </w:tr>
      <w:tr w:rsidR="00F85C4B" w:rsidRPr="00D53A81" w14:paraId="16A3FCBB" w14:textId="77777777" w:rsidTr="008837CB">
        <w:tc>
          <w:tcPr>
            <w:tcW w:w="618" w:type="dxa"/>
          </w:tcPr>
          <w:p w14:paraId="77AEF065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006</w:t>
            </w:r>
          </w:p>
        </w:tc>
        <w:tc>
          <w:tcPr>
            <w:tcW w:w="441" w:type="dxa"/>
          </w:tcPr>
          <w:p w14:paraId="0D494629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D</w:t>
            </w:r>
          </w:p>
        </w:tc>
        <w:tc>
          <w:tcPr>
            <w:tcW w:w="441" w:type="dxa"/>
          </w:tcPr>
          <w:p w14:paraId="4F1542EC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D</w:t>
            </w:r>
          </w:p>
        </w:tc>
        <w:tc>
          <w:tcPr>
            <w:tcW w:w="442" w:type="dxa"/>
          </w:tcPr>
          <w:p w14:paraId="7DB54221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B</w:t>
            </w:r>
          </w:p>
        </w:tc>
        <w:tc>
          <w:tcPr>
            <w:tcW w:w="442" w:type="dxa"/>
          </w:tcPr>
          <w:p w14:paraId="2DB6E97F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C</w:t>
            </w:r>
          </w:p>
        </w:tc>
        <w:tc>
          <w:tcPr>
            <w:tcW w:w="442" w:type="dxa"/>
          </w:tcPr>
          <w:p w14:paraId="5D286A34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A</w:t>
            </w:r>
          </w:p>
        </w:tc>
        <w:tc>
          <w:tcPr>
            <w:tcW w:w="442" w:type="dxa"/>
          </w:tcPr>
          <w:p w14:paraId="727F2827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D</w:t>
            </w:r>
          </w:p>
        </w:tc>
        <w:tc>
          <w:tcPr>
            <w:tcW w:w="442" w:type="dxa"/>
          </w:tcPr>
          <w:p w14:paraId="13344327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A</w:t>
            </w:r>
          </w:p>
        </w:tc>
        <w:tc>
          <w:tcPr>
            <w:tcW w:w="442" w:type="dxa"/>
          </w:tcPr>
          <w:p w14:paraId="5700E0B2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B</w:t>
            </w:r>
          </w:p>
        </w:tc>
        <w:tc>
          <w:tcPr>
            <w:tcW w:w="442" w:type="dxa"/>
          </w:tcPr>
          <w:p w14:paraId="57B8E8F9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C</w:t>
            </w:r>
          </w:p>
        </w:tc>
        <w:tc>
          <w:tcPr>
            <w:tcW w:w="454" w:type="dxa"/>
          </w:tcPr>
          <w:p w14:paraId="6BCE9044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A</w:t>
            </w:r>
          </w:p>
        </w:tc>
        <w:tc>
          <w:tcPr>
            <w:tcW w:w="445" w:type="dxa"/>
          </w:tcPr>
          <w:p w14:paraId="6E816B8C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C</w:t>
            </w:r>
          </w:p>
        </w:tc>
        <w:tc>
          <w:tcPr>
            <w:tcW w:w="451" w:type="dxa"/>
          </w:tcPr>
          <w:p w14:paraId="7607DAF5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B</w:t>
            </w:r>
          </w:p>
        </w:tc>
        <w:tc>
          <w:tcPr>
            <w:tcW w:w="451" w:type="dxa"/>
          </w:tcPr>
          <w:p w14:paraId="2667E802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B</w:t>
            </w:r>
          </w:p>
        </w:tc>
        <w:tc>
          <w:tcPr>
            <w:tcW w:w="451" w:type="dxa"/>
          </w:tcPr>
          <w:p w14:paraId="7B3C6A11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B</w:t>
            </w:r>
          </w:p>
        </w:tc>
        <w:tc>
          <w:tcPr>
            <w:tcW w:w="450" w:type="dxa"/>
          </w:tcPr>
          <w:p w14:paraId="57BE0A1B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B</w:t>
            </w:r>
          </w:p>
        </w:tc>
        <w:tc>
          <w:tcPr>
            <w:tcW w:w="452" w:type="dxa"/>
          </w:tcPr>
          <w:p w14:paraId="3096986F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A</w:t>
            </w:r>
          </w:p>
        </w:tc>
        <w:tc>
          <w:tcPr>
            <w:tcW w:w="449" w:type="dxa"/>
          </w:tcPr>
          <w:p w14:paraId="1C62A003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A</w:t>
            </w:r>
          </w:p>
        </w:tc>
        <w:tc>
          <w:tcPr>
            <w:tcW w:w="453" w:type="dxa"/>
          </w:tcPr>
          <w:p w14:paraId="0EA143B9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C</w:t>
            </w:r>
          </w:p>
        </w:tc>
        <w:tc>
          <w:tcPr>
            <w:tcW w:w="452" w:type="dxa"/>
          </w:tcPr>
          <w:p w14:paraId="5BAFBF43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C</w:t>
            </w:r>
          </w:p>
        </w:tc>
        <w:tc>
          <w:tcPr>
            <w:tcW w:w="474" w:type="dxa"/>
          </w:tcPr>
          <w:p w14:paraId="004949E1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D</w:t>
            </w:r>
          </w:p>
        </w:tc>
      </w:tr>
      <w:tr w:rsidR="00F85C4B" w:rsidRPr="00D53A81" w14:paraId="38EC0D77" w14:textId="77777777" w:rsidTr="008837CB">
        <w:tc>
          <w:tcPr>
            <w:tcW w:w="618" w:type="dxa"/>
          </w:tcPr>
          <w:p w14:paraId="2C234A0F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008</w:t>
            </w:r>
          </w:p>
        </w:tc>
        <w:tc>
          <w:tcPr>
            <w:tcW w:w="441" w:type="dxa"/>
          </w:tcPr>
          <w:p w14:paraId="60DCE52A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B</w:t>
            </w:r>
          </w:p>
        </w:tc>
        <w:tc>
          <w:tcPr>
            <w:tcW w:w="441" w:type="dxa"/>
          </w:tcPr>
          <w:p w14:paraId="155065C3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D</w:t>
            </w:r>
          </w:p>
        </w:tc>
        <w:tc>
          <w:tcPr>
            <w:tcW w:w="442" w:type="dxa"/>
          </w:tcPr>
          <w:p w14:paraId="485C93B9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A</w:t>
            </w:r>
          </w:p>
        </w:tc>
        <w:tc>
          <w:tcPr>
            <w:tcW w:w="442" w:type="dxa"/>
          </w:tcPr>
          <w:p w14:paraId="229C0EA7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B</w:t>
            </w:r>
          </w:p>
        </w:tc>
        <w:tc>
          <w:tcPr>
            <w:tcW w:w="442" w:type="dxa"/>
          </w:tcPr>
          <w:p w14:paraId="57EAEC77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B</w:t>
            </w:r>
          </w:p>
        </w:tc>
        <w:tc>
          <w:tcPr>
            <w:tcW w:w="442" w:type="dxa"/>
          </w:tcPr>
          <w:p w14:paraId="6A7E7C3A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D</w:t>
            </w:r>
          </w:p>
        </w:tc>
        <w:tc>
          <w:tcPr>
            <w:tcW w:w="442" w:type="dxa"/>
          </w:tcPr>
          <w:p w14:paraId="1170A599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A</w:t>
            </w:r>
          </w:p>
        </w:tc>
        <w:tc>
          <w:tcPr>
            <w:tcW w:w="442" w:type="dxa"/>
          </w:tcPr>
          <w:p w14:paraId="298DA0F8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D</w:t>
            </w:r>
          </w:p>
        </w:tc>
        <w:tc>
          <w:tcPr>
            <w:tcW w:w="442" w:type="dxa"/>
          </w:tcPr>
          <w:p w14:paraId="39652163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A</w:t>
            </w:r>
          </w:p>
        </w:tc>
        <w:tc>
          <w:tcPr>
            <w:tcW w:w="454" w:type="dxa"/>
          </w:tcPr>
          <w:p w14:paraId="77BE9DE4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D</w:t>
            </w:r>
          </w:p>
        </w:tc>
        <w:tc>
          <w:tcPr>
            <w:tcW w:w="445" w:type="dxa"/>
          </w:tcPr>
          <w:p w14:paraId="66BC263E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D</w:t>
            </w:r>
          </w:p>
        </w:tc>
        <w:tc>
          <w:tcPr>
            <w:tcW w:w="451" w:type="dxa"/>
          </w:tcPr>
          <w:p w14:paraId="5B140073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C</w:t>
            </w:r>
          </w:p>
        </w:tc>
        <w:tc>
          <w:tcPr>
            <w:tcW w:w="451" w:type="dxa"/>
          </w:tcPr>
          <w:p w14:paraId="29621325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A</w:t>
            </w:r>
          </w:p>
        </w:tc>
        <w:tc>
          <w:tcPr>
            <w:tcW w:w="451" w:type="dxa"/>
          </w:tcPr>
          <w:p w14:paraId="32854457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C</w:t>
            </w:r>
          </w:p>
        </w:tc>
        <w:tc>
          <w:tcPr>
            <w:tcW w:w="450" w:type="dxa"/>
          </w:tcPr>
          <w:p w14:paraId="3D9B8589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D</w:t>
            </w:r>
          </w:p>
        </w:tc>
        <w:tc>
          <w:tcPr>
            <w:tcW w:w="452" w:type="dxa"/>
          </w:tcPr>
          <w:p w14:paraId="125EC0FF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B</w:t>
            </w:r>
          </w:p>
        </w:tc>
        <w:tc>
          <w:tcPr>
            <w:tcW w:w="449" w:type="dxa"/>
          </w:tcPr>
          <w:p w14:paraId="581EC383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C</w:t>
            </w:r>
          </w:p>
        </w:tc>
        <w:tc>
          <w:tcPr>
            <w:tcW w:w="453" w:type="dxa"/>
          </w:tcPr>
          <w:p w14:paraId="2F3F605E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B</w:t>
            </w:r>
          </w:p>
        </w:tc>
        <w:tc>
          <w:tcPr>
            <w:tcW w:w="452" w:type="dxa"/>
          </w:tcPr>
          <w:p w14:paraId="2D60BF94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B</w:t>
            </w:r>
          </w:p>
        </w:tc>
        <w:tc>
          <w:tcPr>
            <w:tcW w:w="474" w:type="dxa"/>
          </w:tcPr>
          <w:p w14:paraId="73A26AE7" w14:textId="77777777" w:rsidR="00F85C4B" w:rsidRPr="00D53A81" w:rsidRDefault="00F85C4B" w:rsidP="008837CB">
            <w:pPr>
              <w:spacing w:after="160" w:line="256" w:lineRule="auto"/>
              <w:rPr>
                <w:sz w:val="24"/>
                <w:szCs w:val="24"/>
                <w:lang w:val="fr-FR"/>
              </w:rPr>
            </w:pPr>
            <w:r w:rsidRPr="00D53A81">
              <w:rPr>
                <w:sz w:val="24"/>
                <w:szCs w:val="24"/>
                <w:lang w:val="fr-FR"/>
              </w:rPr>
              <w:t>C</w:t>
            </w:r>
          </w:p>
        </w:tc>
      </w:tr>
      <w:tr w:rsidR="00F85C4B" w:rsidRPr="00D53A81" w14:paraId="451E81B8" w14:textId="77777777" w:rsidTr="008837CB">
        <w:tc>
          <w:tcPr>
            <w:tcW w:w="618" w:type="dxa"/>
          </w:tcPr>
          <w:p w14:paraId="52CD5749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001</w:t>
            </w:r>
          </w:p>
        </w:tc>
        <w:tc>
          <w:tcPr>
            <w:tcW w:w="441" w:type="dxa"/>
          </w:tcPr>
          <w:p w14:paraId="2A9A692E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A</w:t>
            </w:r>
          </w:p>
        </w:tc>
        <w:tc>
          <w:tcPr>
            <w:tcW w:w="441" w:type="dxa"/>
          </w:tcPr>
          <w:p w14:paraId="00C1E581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B</w:t>
            </w:r>
          </w:p>
        </w:tc>
        <w:tc>
          <w:tcPr>
            <w:tcW w:w="442" w:type="dxa"/>
          </w:tcPr>
          <w:p w14:paraId="298E2689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B</w:t>
            </w:r>
          </w:p>
        </w:tc>
        <w:tc>
          <w:tcPr>
            <w:tcW w:w="442" w:type="dxa"/>
          </w:tcPr>
          <w:p w14:paraId="4D6910BD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D</w:t>
            </w:r>
          </w:p>
        </w:tc>
        <w:tc>
          <w:tcPr>
            <w:tcW w:w="442" w:type="dxa"/>
          </w:tcPr>
          <w:p w14:paraId="52B40620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D</w:t>
            </w:r>
          </w:p>
        </w:tc>
        <w:tc>
          <w:tcPr>
            <w:tcW w:w="442" w:type="dxa"/>
          </w:tcPr>
          <w:p w14:paraId="5F5BEB84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D</w:t>
            </w:r>
          </w:p>
        </w:tc>
        <w:tc>
          <w:tcPr>
            <w:tcW w:w="442" w:type="dxa"/>
          </w:tcPr>
          <w:p w14:paraId="64670463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D</w:t>
            </w:r>
          </w:p>
        </w:tc>
        <w:tc>
          <w:tcPr>
            <w:tcW w:w="442" w:type="dxa"/>
          </w:tcPr>
          <w:p w14:paraId="5F203735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C</w:t>
            </w:r>
          </w:p>
        </w:tc>
        <w:tc>
          <w:tcPr>
            <w:tcW w:w="442" w:type="dxa"/>
          </w:tcPr>
          <w:p w14:paraId="71F2E602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A</w:t>
            </w:r>
          </w:p>
        </w:tc>
        <w:tc>
          <w:tcPr>
            <w:tcW w:w="454" w:type="dxa"/>
          </w:tcPr>
          <w:p w14:paraId="0E6EE14D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C</w:t>
            </w:r>
          </w:p>
        </w:tc>
        <w:tc>
          <w:tcPr>
            <w:tcW w:w="445" w:type="dxa"/>
          </w:tcPr>
          <w:p w14:paraId="4EC60324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A</w:t>
            </w:r>
          </w:p>
        </w:tc>
        <w:tc>
          <w:tcPr>
            <w:tcW w:w="451" w:type="dxa"/>
          </w:tcPr>
          <w:p w14:paraId="1D735073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C</w:t>
            </w:r>
          </w:p>
        </w:tc>
        <w:tc>
          <w:tcPr>
            <w:tcW w:w="451" w:type="dxa"/>
          </w:tcPr>
          <w:p w14:paraId="6BE2137B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C</w:t>
            </w:r>
          </w:p>
        </w:tc>
        <w:tc>
          <w:tcPr>
            <w:tcW w:w="451" w:type="dxa"/>
          </w:tcPr>
          <w:p w14:paraId="5B124F5E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B</w:t>
            </w:r>
          </w:p>
        </w:tc>
        <w:tc>
          <w:tcPr>
            <w:tcW w:w="450" w:type="dxa"/>
          </w:tcPr>
          <w:p w14:paraId="687BA263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B</w:t>
            </w:r>
          </w:p>
        </w:tc>
        <w:tc>
          <w:tcPr>
            <w:tcW w:w="452" w:type="dxa"/>
          </w:tcPr>
          <w:p w14:paraId="6A11969D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B</w:t>
            </w:r>
          </w:p>
        </w:tc>
        <w:tc>
          <w:tcPr>
            <w:tcW w:w="449" w:type="dxa"/>
          </w:tcPr>
          <w:p w14:paraId="3FCBFF65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C</w:t>
            </w:r>
          </w:p>
        </w:tc>
        <w:tc>
          <w:tcPr>
            <w:tcW w:w="453" w:type="dxa"/>
          </w:tcPr>
          <w:p w14:paraId="101190EC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B</w:t>
            </w:r>
          </w:p>
        </w:tc>
        <w:tc>
          <w:tcPr>
            <w:tcW w:w="452" w:type="dxa"/>
          </w:tcPr>
          <w:p w14:paraId="0CF16F4D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D</w:t>
            </w:r>
          </w:p>
        </w:tc>
        <w:tc>
          <w:tcPr>
            <w:tcW w:w="474" w:type="dxa"/>
          </w:tcPr>
          <w:p w14:paraId="25478DFA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A</w:t>
            </w:r>
          </w:p>
        </w:tc>
      </w:tr>
      <w:tr w:rsidR="00F85C4B" w:rsidRPr="00D53A81" w14:paraId="6056A438" w14:textId="77777777" w:rsidTr="008837CB">
        <w:tc>
          <w:tcPr>
            <w:tcW w:w="618" w:type="dxa"/>
          </w:tcPr>
          <w:p w14:paraId="3E6337C6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003</w:t>
            </w:r>
          </w:p>
        </w:tc>
        <w:tc>
          <w:tcPr>
            <w:tcW w:w="441" w:type="dxa"/>
          </w:tcPr>
          <w:p w14:paraId="7F5F8F27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B</w:t>
            </w:r>
          </w:p>
        </w:tc>
        <w:tc>
          <w:tcPr>
            <w:tcW w:w="441" w:type="dxa"/>
          </w:tcPr>
          <w:p w14:paraId="1003BE69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B</w:t>
            </w:r>
          </w:p>
        </w:tc>
        <w:tc>
          <w:tcPr>
            <w:tcW w:w="442" w:type="dxa"/>
          </w:tcPr>
          <w:p w14:paraId="7AAC83B4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C</w:t>
            </w:r>
          </w:p>
        </w:tc>
        <w:tc>
          <w:tcPr>
            <w:tcW w:w="442" w:type="dxa"/>
          </w:tcPr>
          <w:p w14:paraId="47458E1F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C</w:t>
            </w:r>
          </w:p>
        </w:tc>
        <w:tc>
          <w:tcPr>
            <w:tcW w:w="442" w:type="dxa"/>
          </w:tcPr>
          <w:p w14:paraId="526A0D4F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B</w:t>
            </w:r>
          </w:p>
        </w:tc>
        <w:tc>
          <w:tcPr>
            <w:tcW w:w="442" w:type="dxa"/>
          </w:tcPr>
          <w:p w14:paraId="498D6591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C</w:t>
            </w:r>
          </w:p>
        </w:tc>
        <w:tc>
          <w:tcPr>
            <w:tcW w:w="442" w:type="dxa"/>
          </w:tcPr>
          <w:p w14:paraId="507E4BA9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A</w:t>
            </w:r>
          </w:p>
        </w:tc>
        <w:tc>
          <w:tcPr>
            <w:tcW w:w="442" w:type="dxa"/>
          </w:tcPr>
          <w:p w14:paraId="18296006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C</w:t>
            </w:r>
          </w:p>
        </w:tc>
        <w:tc>
          <w:tcPr>
            <w:tcW w:w="442" w:type="dxa"/>
          </w:tcPr>
          <w:p w14:paraId="0655808D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C</w:t>
            </w:r>
          </w:p>
        </w:tc>
        <w:tc>
          <w:tcPr>
            <w:tcW w:w="454" w:type="dxa"/>
          </w:tcPr>
          <w:p w14:paraId="193167CF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A</w:t>
            </w:r>
          </w:p>
        </w:tc>
        <w:tc>
          <w:tcPr>
            <w:tcW w:w="445" w:type="dxa"/>
          </w:tcPr>
          <w:p w14:paraId="176827B9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A</w:t>
            </w:r>
          </w:p>
        </w:tc>
        <w:tc>
          <w:tcPr>
            <w:tcW w:w="451" w:type="dxa"/>
          </w:tcPr>
          <w:p w14:paraId="11C8AE8A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B</w:t>
            </w:r>
          </w:p>
        </w:tc>
        <w:tc>
          <w:tcPr>
            <w:tcW w:w="451" w:type="dxa"/>
          </w:tcPr>
          <w:p w14:paraId="5ADC9ECD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D</w:t>
            </w:r>
          </w:p>
        </w:tc>
        <w:tc>
          <w:tcPr>
            <w:tcW w:w="451" w:type="dxa"/>
          </w:tcPr>
          <w:p w14:paraId="5CC500ED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D</w:t>
            </w:r>
          </w:p>
        </w:tc>
        <w:tc>
          <w:tcPr>
            <w:tcW w:w="450" w:type="dxa"/>
          </w:tcPr>
          <w:p w14:paraId="0CC177DE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D</w:t>
            </w:r>
          </w:p>
        </w:tc>
        <w:tc>
          <w:tcPr>
            <w:tcW w:w="452" w:type="dxa"/>
          </w:tcPr>
          <w:p w14:paraId="7520251C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D</w:t>
            </w:r>
          </w:p>
        </w:tc>
        <w:tc>
          <w:tcPr>
            <w:tcW w:w="449" w:type="dxa"/>
          </w:tcPr>
          <w:p w14:paraId="6D3C9C7A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A</w:t>
            </w:r>
          </w:p>
        </w:tc>
        <w:tc>
          <w:tcPr>
            <w:tcW w:w="453" w:type="dxa"/>
          </w:tcPr>
          <w:p w14:paraId="494BF785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B</w:t>
            </w:r>
          </w:p>
        </w:tc>
        <w:tc>
          <w:tcPr>
            <w:tcW w:w="452" w:type="dxa"/>
          </w:tcPr>
          <w:p w14:paraId="02638542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B</w:t>
            </w:r>
          </w:p>
        </w:tc>
        <w:tc>
          <w:tcPr>
            <w:tcW w:w="474" w:type="dxa"/>
          </w:tcPr>
          <w:p w14:paraId="3EFBE395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A</w:t>
            </w:r>
          </w:p>
        </w:tc>
      </w:tr>
      <w:tr w:rsidR="00F85C4B" w:rsidRPr="00D53A81" w14:paraId="035E51A2" w14:textId="77777777" w:rsidTr="008837CB">
        <w:tc>
          <w:tcPr>
            <w:tcW w:w="618" w:type="dxa"/>
          </w:tcPr>
          <w:p w14:paraId="76E6E80F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005</w:t>
            </w:r>
          </w:p>
        </w:tc>
        <w:tc>
          <w:tcPr>
            <w:tcW w:w="441" w:type="dxa"/>
          </w:tcPr>
          <w:p w14:paraId="136180FC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D</w:t>
            </w:r>
          </w:p>
        </w:tc>
        <w:tc>
          <w:tcPr>
            <w:tcW w:w="441" w:type="dxa"/>
          </w:tcPr>
          <w:p w14:paraId="1E9E0F01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C</w:t>
            </w:r>
          </w:p>
        </w:tc>
        <w:tc>
          <w:tcPr>
            <w:tcW w:w="442" w:type="dxa"/>
          </w:tcPr>
          <w:p w14:paraId="30B24978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C</w:t>
            </w:r>
          </w:p>
        </w:tc>
        <w:tc>
          <w:tcPr>
            <w:tcW w:w="442" w:type="dxa"/>
          </w:tcPr>
          <w:p w14:paraId="42B94B99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C</w:t>
            </w:r>
          </w:p>
        </w:tc>
        <w:tc>
          <w:tcPr>
            <w:tcW w:w="442" w:type="dxa"/>
          </w:tcPr>
          <w:p w14:paraId="5995FF9A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B</w:t>
            </w:r>
          </w:p>
        </w:tc>
        <w:tc>
          <w:tcPr>
            <w:tcW w:w="442" w:type="dxa"/>
          </w:tcPr>
          <w:p w14:paraId="6A7B9AAC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A</w:t>
            </w:r>
          </w:p>
        </w:tc>
        <w:tc>
          <w:tcPr>
            <w:tcW w:w="442" w:type="dxa"/>
          </w:tcPr>
          <w:p w14:paraId="22E9AF9F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C</w:t>
            </w:r>
          </w:p>
        </w:tc>
        <w:tc>
          <w:tcPr>
            <w:tcW w:w="442" w:type="dxa"/>
          </w:tcPr>
          <w:p w14:paraId="7A033941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D</w:t>
            </w:r>
          </w:p>
        </w:tc>
        <w:tc>
          <w:tcPr>
            <w:tcW w:w="442" w:type="dxa"/>
          </w:tcPr>
          <w:p w14:paraId="68B8724A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A</w:t>
            </w:r>
          </w:p>
        </w:tc>
        <w:tc>
          <w:tcPr>
            <w:tcW w:w="454" w:type="dxa"/>
          </w:tcPr>
          <w:p w14:paraId="07056E82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B</w:t>
            </w:r>
          </w:p>
        </w:tc>
        <w:tc>
          <w:tcPr>
            <w:tcW w:w="445" w:type="dxa"/>
          </w:tcPr>
          <w:p w14:paraId="766D1ABC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B</w:t>
            </w:r>
          </w:p>
        </w:tc>
        <w:tc>
          <w:tcPr>
            <w:tcW w:w="451" w:type="dxa"/>
          </w:tcPr>
          <w:p w14:paraId="52A79043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C</w:t>
            </w:r>
          </w:p>
        </w:tc>
        <w:tc>
          <w:tcPr>
            <w:tcW w:w="451" w:type="dxa"/>
          </w:tcPr>
          <w:p w14:paraId="01563ED3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D</w:t>
            </w:r>
          </w:p>
        </w:tc>
        <w:tc>
          <w:tcPr>
            <w:tcW w:w="451" w:type="dxa"/>
          </w:tcPr>
          <w:p w14:paraId="64B4C804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B</w:t>
            </w:r>
          </w:p>
        </w:tc>
        <w:tc>
          <w:tcPr>
            <w:tcW w:w="450" w:type="dxa"/>
          </w:tcPr>
          <w:p w14:paraId="066A3778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B</w:t>
            </w:r>
          </w:p>
        </w:tc>
        <w:tc>
          <w:tcPr>
            <w:tcW w:w="452" w:type="dxa"/>
          </w:tcPr>
          <w:p w14:paraId="33DEB8C2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A</w:t>
            </w:r>
          </w:p>
        </w:tc>
        <w:tc>
          <w:tcPr>
            <w:tcW w:w="449" w:type="dxa"/>
          </w:tcPr>
          <w:p w14:paraId="0262ACDE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D</w:t>
            </w:r>
          </w:p>
        </w:tc>
        <w:tc>
          <w:tcPr>
            <w:tcW w:w="453" w:type="dxa"/>
          </w:tcPr>
          <w:p w14:paraId="1E8E7194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D</w:t>
            </w:r>
          </w:p>
        </w:tc>
        <w:tc>
          <w:tcPr>
            <w:tcW w:w="452" w:type="dxa"/>
          </w:tcPr>
          <w:p w14:paraId="59A805B2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A</w:t>
            </w:r>
          </w:p>
        </w:tc>
        <w:tc>
          <w:tcPr>
            <w:tcW w:w="474" w:type="dxa"/>
          </w:tcPr>
          <w:p w14:paraId="1DEF60B9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B</w:t>
            </w:r>
          </w:p>
        </w:tc>
      </w:tr>
      <w:tr w:rsidR="00F85C4B" w:rsidRPr="00D53A81" w14:paraId="65E3B8D8" w14:textId="77777777" w:rsidTr="008837CB">
        <w:tc>
          <w:tcPr>
            <w:tcW w:w="618" w:type="dxa"/>
          </w:tcPr>
          <w:p w14:paraId="546E5EB6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007</w:t>
            </w:r>
          </w:p>
        </w:tc>
        <w:tc>
          <w:tcPr>
            <w:tcW w:w="441" w:type="dxa"/>
          </w:tcPr>
          <w:p w14:paraId="29344210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D</w:t>
            </w:r>
          </w:p>
        </w:tc>
        <w:tc>
          <w:tcPr>
            <w:tcW w:w="441" w:type="dxa"/>
          </w:tcPr>
          <w:p w14:paraId="54D72066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D</w:t>
            </w:r>
          </w:p>
        </w:tc>
        <w:tc>
          <w:tcPr>
            <w:tcW w:w="442" w:type="dxa"/>
          </w:tcPr>
          <w:p w14:paraId="5C02D8EC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A</w:t>
            </w:r>
          </w:p>
        </w:tc>
        <w:tc>
          <w:tcPr>
            <w:tcW w:w="442" w:type="dxa"/>
          </w:tcPr>
          <w:p w14:paraId="7448B6D7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B</w:t>
            </w:r>
          </w:p>
        </w:tc>
        <w:tc>
          <w:tcPr>
            <w:tcW w:w="442" w:type="dxa"/>
          </w:tcPr>
          <w:p w14:paraId="249B3F88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D</w:t>
            </w:r>
          </w:p>
        </w:tc>
        <w:tc>
          <w:tcPr>
            <w:tcW w:w="442" w:type="dxa"/>
          </w:tcPr>
          <w:p w14:paraId="72E10DC2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B</w:t>
            </w:r>
          </w:p>
        </w:tc>
        <w:tc>
          <w:tcPr>
            <w:tcW w:w="442" w:type="dxa"/>
          </w:tcPr>
          <w:p w14:paraId="3ED9C503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C</w:t>
            </w:r>
          </w:p>
        </w:tc>
        <w:tc>
          <w:tcPr>
            <w:tcW w:w="442" w:type="dxa"/>
          </w:tcPr>
          <w:p w14:paraId="4367CF8B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B</w:t>
            </w:r>
          </w:p>
        </w:tc>
        <w:tc>
          <w:tcPr>
            <w:tcW w:w="442" w:type="dxa"/>
          </w:tcPr>
          <w:p w14:paraId="0091DDF8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C</w:t>
            </w:r>
          </w:p>
        </w:tc>
        <w:tc>
          <w:tcPr>
            <w:tcW w:w="454" w:type="dxa"/>
          </w:tcPr>
          <w:p w14:paraId="76FD17BB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A</w:t>
            </w:r>
          </w:p>
        </w:tc>
        <w:tc>
          <w:tcPr>
            <w:tcW w:w="445" w:type="dxa"/>
          </w:tcPr>
          <w:p w14:paraId="66845A51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B</w:t>
            </w:r>
          </w:p>
        </w:tc>
        <w:tc>
          <w:tcPr>
            <w:tcW w:w="451" w:type="dxa"/>
          </w:tcPr>
          <w:p w14:paraId="7E89C4B1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C</w:t>
            </w:r>
          </w:p>
        </w:tc>
        <w:tc>
          <w:tcPr>
            <w:tcW w:w="451" w:type="dxa"/>
          </w:tcPr>
          <w:p w14:paraId="064BB064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B</w:t>
            </w:r>
          </w:p>
        </w:tc>
        <w:tc>
          <w:tcPr>
            <w:tcW w:w="451" w:type="dxa"/>
          </w:tcPr>
          <w:p w14:paraId="20BAA9FF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B</w:t>
            </w:r>
          </w:p>
        </w:tc>
        <w:tc>
          <w:tcPr>
            <w:tcW w:w="450" w:type="dxa"/>
          </w:tcPr>
          <w:p w14:paraId="341861EC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C</w:t>
            </w:r>
          </w:p>
        </w:tc>
        <w:tc>
          <w:tcPr>
            <w:tcW w:w="452" w:type="dxa"/>
          </w:tcPr>
          <w:p w14:paraId="26715CC0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D</w:t>
            </w:r>
          </w:p>
        </w:tc>
        <w:tc>
          <w:tcPr>
            <w:tcW w:w="449" w:type="dxa"/>
          </w:tcPr>
          <w:p w14:paraId="65FFE633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D</w:t>
            </w:r>
          </w:p>
        </w:tc>
        <w:tc>
          <w:tcPr>
            <w:tcW w:w="453" w:type="dxa"/>
          </w:tcPr>
          <w:p w14:paraId="252F1210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A</w:t>
            </w:r>
          </w:p>
        </w:tc>
        <w:tc>
          <w:tcPr>
            <w:tcW w:w="452" w:type="dxa"/>
          </w:tcPr>
          <w:p w14:paraId="19D4B9FF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A</w:t>
            </w:r>
          </w:p>
        </w:tc>
        <w:tc>
          <w:tcPr>
            <w:tcW w:w="474" w:type="dxa"/>
          </w:tcPr>
          <w:p w14:paraId="10F0185F" w14:textId="77777777" w:rsidR="00F85C4B" w:rsidRPr="00D53A81" w:rsidRDefault="00F85C4B" w:rsidP="008837CB">
            <w:pPr>
              <w:spacing w:line="256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D53A81">
              <w:rPr>
                <w:color w:val="000000" w:themeColor="text1"/>
                <w:sz w:val="24"/>
                <w:szCs w:val="24"/>
                <w:lang w:val="fr-FR"/>
              </w:rPr>
              <w:t>C</w:t>
            </w:r>
          </w:p>
        </w:tc>
      </w:tr>
    </w:tbl>
    <w:p w14:paraId="6C37297B" w14:textId="77777777" w:rsidR="00F85C4B" w:rsidRPr="00D53A81" w:rsidRDefault="00F85C4B" w:rsidP="00F85C4B">
      <w:pPr>
        <w:rPr>
          <w:rFonts w:ascii="Times New Roman" w:hAnsi="Times New Roman" w:cs="Times New Roman"/>
          <w:sz w:val="24"/>
          <w:szCs w:val="24"/>
        </w:rPr>
      </w:pPr>
    </w:p>
    <w:p w14:paraId="1B3F4CEC" w14:textId="77777777" w:rsidR="00F85C4B" w:rsidRPr="00D53A81" w:rsidRDefault="00F85C4B" w:rsidP="00F85C4B">
      <w:pPr>
        <w:rPr>
          <w:rFonts w:ascii="Times New Roman" w:hAnsi="Times New Roman" w:cs="Times New Roman"/>
          <w:sz w:val="24"/>
          <w:szCs w:val="24"/>
        </w:rPr>
      </w:pPr>
      <w:r w:rsidRPr="00D53A81">
        <w:rPr>
          <w:rFonts w:ascii="Times New Roman" w:hAnsi="Times New Roman" w:cs="Times New Roman"/>
          <w:sz w:val="24"/>
          <w:szCs w:val="24"/>
        </w:rPr>
        <w:t>2. Phần 2: Trắc nghiệm đúng sai</w:t>
      </w:r>
    </w:p>
    <w:tbl>
      <w:tblPr>
        <w:tblStyle w:val="TableGrid"/>
        <w:tblW w:w="9742" w:type="dxa"/>
        <w:tblLook w:val="04A0" w:firstRow="1" w:lastRow="0" w:firstColumn="1" w:lastColumn="0" w:noHBand="0" w:noVBand="1"/>
      </w:tblPr>
      <w:tblGrid>
        <w:gridCol w:w="2396"/>
        <w:gridCol w:w="809"/>
        <w:gridCol w:w="813"/>
        <w:gridCol w:w="806"/>
        <w:gridCol w:w="819"/>
        <w:gridCol w:w="824"/>
        <w:gridCol w:w="816"/>
        <w:gridCol w:w="819"/>
        <w:gridCol w:w="824"/>
        <w:gridCol w:w="816"/>
      </w:tblGrid>
      <w:tr w:rsidR="00F85C4B" w:rsidRPr="00D53A81" w14:paraId="570D07F5" w14:textId="77777777" w:rsidTr="008837CB">
        <w:trPr>
          <w:trHeight w:val="342"/>
        </w:trPr>
        <w:tc>
          <w:tcPr>
            <w:tcW w:w="2396" w:type="dxa"/>
          </w:tcPr>
          <w:p w14:paraId="6676A950" w14:textId="77777777" w:rsidR="00F85C4B" w:rsidRPr="00D53A81" w:rsidRDefault="00F85C4B" w:rsidP="008837CB">
            <w:pPr>
              <w:rPr>
                <w:sz w:val="24"/>
                <w:szCs w:val="24"/>
              </w:rPr>
            </w:pPr>
          </w:p>
        </w:tc>
        <w:tc>
          <w:tcPr>
            <w:tcW w:w="809" w:type="dxa"/>
          </w:tcPr>
          <w:p w14:paraId="714A4903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1a</w:t>
            </w:r>
          </w:p>
        </w:tc>
        <w:tc>
          <w:tcPr>
            <w:tcW w:w="813" w:type="dxa"/>
          </w:tcPr>
          <w:p w14:paraId="49DFE7F5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1b</w:t>
            </w:r>
          </w:p>
        </w:tc>
        <w:tc>
          <w:tcPr>
            <w:tcW w:w="806" w:type="dxa"/>
          </w:tcPr>
          <w:p w14:paraId="2DD28330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1c</w:t>
            </w:r>
          </w:p>
        </w:tc>
        <w:tc>
          <w:tcPr>
            <w:tcW w:w="819" w:type="dxa"/>
          </w:tcPr>
          <w:p w14:paraId="7FFF9277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2a</w:t>
            </w:r>
          </w:p>
        </w:tc>
        <w:tc>
          <w:tcPr>
            <w:tcW w:w="824" w:type="dxa"/>
          </w:tcPr>
          <w:p w14:paraId="0AA2CAC2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2b</w:t>
            </w:r>
          </w:p>
        </w:tc>
        <w:tc>
          <w:tcPr>
            <w:tcW w:w="816" w:type="dxa"/>
          </w:tcPr>
          <w:p w14:paraId="22491AC4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2c</w:t>
            </w:r>
          </w:p>
        </w:tc>
        <w:tc>
          <w:tcPr>
            <w:tcW w:w="819" w:type="dxa"/>
          </w:tcPr>
          <w:p w14:paraId="6994A412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3a</w:t>
            </w:r>
          </w:p>
        </w:tc>
        <w:tc>
          <w:tcPr>
            <w:tcW w:w="824" w:type="dxa"/>
          </w:tcPr>
          <w:p w14:paraId="066742B3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3b</w:t>
            </w:r>
          </w:p>
        </w:tc>
        <w:tc>
          <w:tcPr>
            <w:tcW w:w="816" w:type="dxa"/>
          </w:tcPr>
          <w:p w14:paraId="42767FAE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3c</w:t>
            </w:r>
          </w:p>
        </w:tc>
      </w:tr>
      <w:tr w:rsidR="00F85C4B" w:rsidRPr="00D53A81" w14:paraId="53656801" w14:textId="77777777" w:rsidTr="008837CB">
        <w:trPr>
          <w:trHeight w:val="342"/>
        </w:trPr>
        <w:tc>
          <w:tcPr>
            <w:tcW w:w="2396" w:type="dxa"/>
          </w:tcPr>
          <w:p w14:paraId="29F7225D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001,003,005,007</w:t>
            </w:r>
          </w:p>
        </w:tc>
        <w:tc>
          <w:tcPr>
            <w:tcW w:w="809" w:type="dxa"/>
          </w:tcPr>
          <w:p w14:paraId="08EE13E5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Đ</w:t>
            </w:r>
          </w:p>
        </w:tc>
        <w:tc>
          <w:tcPr>
            <w:tcW w:w="813" w:type="dxa"/>
          </w:tcPr>
          <w:p w14:paraId="307DDDF5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Đ</w:t>
            </w:r>
          </w:p>
        </w:tc>
        <w:tc>
          <w:tcPr>
            <w:tcW w:w="806" w:type="dxa"/>
          </w:tcPr>
          <w:p w14:paraId="67B8C875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S</w:t>
            </w:r>
          </w:p>
        </w:tc>
        <w:tc>
          <w:tcPr>
            <w:tcW w:w="819" w:type="dxa"/>
          </w:tcPr>
          <w:p w14:paraId="36EF2325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S</w:t>
            </w:r>
          </w:p>
        </w:tc>
        <w:tc>
          <w:tcPr>
            <w:tcW w:w="824" w:type="dxa"/>
          </w:tcPr>
          <w:p w14:paraId="0F2418D6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Đ</w:t>
            </w:r>
          </w:p>
        </w:tc>
        <w:tc>
          <w:tcPr>
            <w:tcW w:w="816" w:type="dxa"/>
          </w:tcPr>
          <w:p w14:paraId="76D98DC6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Đ</w:t>
            </w:r>
          </w:p>
        </w:tc>
        <w:tc>
          <w:tcPr>
            <w:tcW w:w="819" w:type="dxa"/>
          </w:tcPr>
          <w:p w14:paraId="1320E270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S</w:t>
            </w:r>
          </w:p>
        </w:tc>
        <w:tc>
          <w:tcPr>
            <w:tcW w:w="824" w:type="dxa"/>
          </w:tcPr>
          <w:p w14:paraId="6F9B9FC0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Đ</w:t>
            </w:r>
          </w:p>
        </w:tc>
        <w:tc>
          <w:tcPr>
            <w:tcW w:w="816" w:type="dxa"/>
          </w:tcPr>
          <w:p w14:paraId="404C8A60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Đ</w:t>
            </w:r>
          </w:p>
        </w:tc>
      </w:tr>
      <w:tr w:rsidR="00F85C4B" w:rsidRPr="00D53A81" w14:paraId="162AF1F1" w14:textId="77777777" w:rsidTr="008837CB">
        <w:trPr>
          <w:trHeight w:val="354"/>
        </w:trPr>
        <w:tc>
          <w:tcPr>
            <w:tcW w:w="2396" w:type="dxa"/>
          </w:tcPr>
          <w:p w14:paraId="7453D41D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002,004,006,008</w:t>
            </w:r>
          </w:p>
        </w:tc>
        <w:tc>
          <w:tcPr>
            <w:tcW w:w="809" w:type="dxa"/>
          </w:tcPr>
          <w:p w14:paraId="4EFD5000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S</w:t>
            </w:r>
          </w:p>
        </w:tc>
        <w:tc>
          <w:tcPr>
            <w:tcW w:w="813" w:type="dxa"/>
          </w:tcPr>
          <w:p w14:paraId="66F2E664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Đ</w:t>
            </w:r>
          </w:p>
        </w:tc>
        <w:tc>
          <w:tcPr>
            <w:tcW w:w="806" w:type="dxa"/>
          </w:tcPr>
          <w:p w14:paraId="0F7D74BB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Đ</w:t>
            </w:r>
          </w:p>
        </w:tc>
        <w:tc>
          <w:tcPr>
            <w:tcW w:w="819" w:type="dxa"/>
          </w:tcPr>
          <w:p w14:paraId="5AF3DAB6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S</w:t>
            </w:r>
          </w:p>
        </w:tc>
        <w:tc>
          <w:tcPr>
            <w:tcW w:w="824" w:type="dxa"/>
          </w:tcPr>
          <w:p w14:paraId="581A5B79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Đ</w:t>
            </w:r>
          </w:p>
        </w:tc>
        <w:tc>
          <w:tcPr>
            <w:tcW w:w="816" w:type="dxa"/>
          </w:tcPr>
          <w:p w14:paraId="06340541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S</w:t>
            </w:r>
          </w:p>
        </w:tc>
        <w:tc>
          <w:tcPr>
            <w:tcW w:w="819" w:type="dxa"/>
          </w:tcPr>
          <w:p w14:paraId="14BA4F5B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S</w:t>
            </w:r>
          </w:p>
        </w:tc>
        <w:tc>
          <w:tcPr>
            <w:tcW w:w="824" w:type="dxa"/>
          </w:tcPr>
          <w:p w14:paraId="4A830723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S</w:t>
            </w:r>
          </w:p>
        </w:tc>
        <w:tc>
          <w:tcPr>
            <w:tcW w:w="816" w:type="dxa"/>
          </w:tcPr>
          <w:p w14:paraId="1FB5A295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Đ</w:t>
            </w:r>
          </w:p>
        </w:tc>
      </w:tr>
    </w:tbl>
    <w:p w14:paraId="08906CCB" w14:textId="77777777" w:rsidR="00F85C4B" w:rsidRPr="00D53A81" w:rsidRDefault="00F85C4B" w:rsidP="00F85C4B">
      <w:pPr>
        <w:rPr>
          <w:rFonts w:ascii="Times New Roman" w:hAnsi="Times New Roman" w:cs="Times New Roman"/>
          <w:sz w:val="24"/>
          <w:szCs w:val="24"/>
        </w:rPr>
      </w:pPr>
    </w:p>
    <w:p w14:paraId="27AA4ABD" w14:textId="77777777" w:rsidR="00F85C4B" w:rsidRPr="00D53A81" w:rsidRDefault="00F85C4B" w:rsidP="00F85C4B">
      <w:pPr>
        <w:rPr>
          <w:rFonts w:ascii="Times New Roman" w:hAnsi="Times New Roman" w:cs="Times New Roman"/>
          <w:sz w:val="24"/>
          <w:szCs w:val="24"/>
        </w:rPr>
      </w:pPr>
      <w:r w:rsidRPr="00D53A81">
        <w:rPr>
          <w:rFonts w:ascii="Times New Roman" w:hAnsi="Times New Roman" w:cs="Times New Roman"/>
          <w:sz w:val="24"/>
          <w:szCs w:val="24"/>
        </w:rPr>
        <w:t>3. Phần 3 : TRả lời ngắ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F85C4B" w:rsidRPr="00D53A81" w14:paraId="005C1ED6" w14:textId="77777777" w:rsidTr="008837CB">
        <w:tc>
          <w:tcPr>
            <w:tcW w:w="1915" w:type="dxa"/>
          </w:tcPr>
          <w:p w14:paraId="4B0207D5" w14:textId="77777777" w:rsidR="00F85C4B" w:rsidRPr="00D53A81" w:rsidRDefault="00F85C4B" w:rsidP="008837CB">
            <w:pPr>
              <w:rPr>
                <w:sz w:val="24"/>
                <w:szCs w:val="24"/>
              </w:rPr>
            </w:pPr>
          </w:p>
        </w:tc>
        <w:tc>
          <w:tcPr>
            <w:tcW w:w="1915" w:type="dxa"/>
          </w:tcPr>
          <w:p w14:paraId="27F341AF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Câu 1</w:t>
            </w:r>
          </w:p>
        </w:tc>
        <w:tc>
          <w:tcPr>
            <w:tcW w:w="1915" w:type="dxa"/>
          </w:tcPr>
          <w:p w14:paraId="3A2B9F1B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Câu 2</w:t>
            </w:r>
          </w:p>
        </w:tc>
        <w:tc>
          <w:tcPr>
            <w:tcW w:w="1915" w:type="dxa"/>
          </w:tcPr>
          <w:p w14:paraId="3683A20E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Câu 3</w:t>
            </w:r>
          </w:p>
        </w:tc>
        <w:tc>
          <w:tcPr>
            <w:tcW w:w="1916" w:type="dxa"/>
          </w:tcPr>
          <w:p w14:paraId="72ECC55B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Câu 4</w:t>
            </w:r>
          </w:p>
        </w:tc>
      </w:tr>
      <w:tr w:rsidR="00F85C4B" w:rsidRPr="00D53A81" w14:paraId="6A8D5073" w14:textId="77777777" w:rsidTr="008837CB">
        <w:tc>
          <w:tcPr>
            <w:tcW w:w="1915" w:type="dxa"/>
          </w:tcPr>
          <w:p w14:paraId="6917A512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001,003,005,007</w:t>
            </w:r>
          </w:p>
        </w:tc>
        <w:tc>
          <w:tcPr>
            <w:tcW w:w="1915" w:type="dxa"/>
          </w:tcPr>
          <w:p w14:paraId="4B249F9F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2s</w:t>
            </w:r>
          </w:p>
        </w:tc>
        <w:tc>
          <w:tcPr>
            <w:tcW w:w="1915" w:type="dxa"/>
          </w:tcPr>
          <w:p w14:paraId="570C7731" w14:textId="77777777" w:rsidR="00F85C4B" w:rsidRPr="00D53A81" w:rsidRDefault="00F85C4B" w:rsidP="008837CB">
            <w:pPr>
              <w:rPr>
                <w:sz w:val="24"/>
                <w:szCs w:val="24"/>
                <w:vertAlign w:val="superscript"/>
              </w:rPr>
            </w:pPr>
            <w:r w:rsidRPr="00D53A81">
              <w:rPr>
                <w:sz w:val="24"/>
                <w:szCs w:val="24"/>
              </w:rPr>
              <w:t>- 10m/s</w:t>
            </w:r>
            <w:r w:rsidRPr="00D53A81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915" w:type="dxa"/>
          </w:tcPr>
          <w:p w14:paraId="14458A3D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48 km/h</w:t>
            </w:r>
          </w:p>
        </w:tc>
        <w:tc>
          <w:tcPr>
            <w:tcW w:w="1916" w:type="dxa"/>
          </w:tcPr>
          <w:p w14:paraId="4AD50E2A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2,25s</w:t>
            </w:r>
          </w:p>
        </w:tc>
      </w:tr>
      <w:tr w:rsidR="00F85C4B" w:rsidRPr="00D53A81" w14:paraId="79B909B4" w14:textId="77777777" w:rsidTr="008837CB">
        <w:tc>
          <w:tcPr>
            <w:tcW w:w="1915" w:type="dxa"/>
          </w:tcPr>
          <w:p w14:paraId="4A543AE5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002,004,006,008</w:t>
            </w:r>
          </w:p>
        </w:tc>
        <w:tc>
          <w:tcPr>
            <w:tcW w:w="1915" w:type="dxa"/>
          </w:tcPr>
          <w:p w14:paraId="1C644B58" w14:textId="77777777" w:rsidR="00F85C4B" w:rsidRPr="00D53A81" w:rsidRDefault="00F85C4B" w:rsidP="008837CB">
            <w:pPr>
              <w:rPr>
                <w:sz w:val="24"/>
                <w:szCs w:val="24"/>
                <w:vertAlign w:val="superscript"/>
              </w:rPr>
            </w:pPr>
            <w:r w:rsidRPr="00D53A81">
              <w:rPr>
                <w:sz w:val="24"/>
                <w:szCs w:val="24"/>
                <w:vertAlign w:val="superscript"/>
              </w:rPr>
              <w:t>20m</w:t>
            </w:r>
          </w:p>
        </w:tc>
        <w:tc>
          <w:tcPr>
            <w:tcW w:w="1915" w:type="dxa"/>
          </w:tcPr>
          <w:p w14:paraId="4EAB34E0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- 0,16m/s</w:t>
            </w:r>
            <w:r w:rsidRPr="00D53A81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915" w:type="dxa"/>
          </w:tcPr>
          <w:p w14:paraId="19186146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53,33km/h</w:t>
            </w:r>
          </w:p>
        </w:tc>
        <w:tc>
          <w:tcPr>
            <w:tcW w:w="1916" w:type="dxa"/>
          </w:tcPr>
          <w:p w14:paraId="5758837C" w14:textId="77777777" w:rsidR="00F85C4B" w:rsidRPr="00D53A81" w:rsidRDefault="00F85C4B" w:rsidP="008837CB">
            <w:pPr>
              <w:rPr>
                <w:sz w:val="24"/>
                <w:szCs w:val="24"/>
              </w:rPr>
            </w:pPr>
            <w:r w:rsidRPr="00D53A81">
              <w:rPr>
                <w:sz w:val="24"/>
                <w:szCs w:val="24"/>
              </w:rPr>
              <w:t>5%</w:t>
            </w:r>
          </w:p>
        </w:tc>
      </w:tr>
    </w:tbl>
    <w:p w14:paraId="4AB6408A" w14:textId="77777777" w:rsidR="00F85C4B" w:rsidRPr="00D53A81" w:rsidRDefault="00F85C4B" w:rsidP="00F85C4B">
      <w:pPr>
        <w:rPr>
          <w:rFonts w:ascii="Times New Roman" w:hAnsi="Times New Roman" w:cs="Times New Roman"/>
          <w:sz w:val="24"/>
          <w:szCs w:val="24"/>
        </w:rPr>
      </w:pPr>
    </w:p>
    <w:p w14:paraId="3A699876" w14:textId="77777777" w:rsidR="00F85C4B" w:rsidRPr="00F85C4B" w:rsidRDefault="00F85C4B" w:rsidP="00F85C4B">
      <w:pPr>
        <w:tabs>
          <w:tab w:val="left" w:pos="6560"/>
        </w:tabs>
        <w:rPr>
          <w:rFonts w:ascii="Times New Roman" w:hAnsi="Times New Roman" w:cs="Times New Roman"/>
          <w:sz w:val="26"/>
          <w:szCs w:val="24"/>
          <w:lang w:val="fr-FR"/>
        </w:rPr>
      </w:pPr>
    </w:p>
    <w:sectPr w:rsidR="00F85C4B" w:rsidRPr="00F85C4B" w:rsidSect="00F27BF2">
      <w:pgSz w:w="12240" w:h="15840" w:code="9"/>
      <w:pgMar w:top="539" w:right="567" w:bottom="539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75E57B" w14:textId="77777777" w:rsidR="0026475C" w:rsidRDefault="0026475C" w:rsidP="00F85C4B">
      <w:pPr>
        <w:spacing w:after="0" w:line="240" w:lineRule="auto"/>
      </w:pPr>
      <w:r>
        <w:separator/>
      </w:r>
    </w:p>
  </w:endnote>
  <w:endnote w:type="continuationSeparator" w:id="0">
    <w:p w14:paraId="0A316B73" w14:textId="77777777" w:rsidR="0026475C" w:rsidRDefault="0026475C" w:rsidP="00F85C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tos">
    <w:charset w:val="00"/>
    <w:family w:val="swiss"/>
    <w:pitch w:val="variable"/>
    <w:sig w:usb0="00000001" w:usb1="00000003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17231F" w14:textId="77777777" w:rsidR="0026475C" w:rsidRDefault="0026475C" w:rsidP="00F85C4B">
      <w:pPr>
        <w:spacing w:after="0" w:line="240" w:lineRule="auto"/>
      </w:pPr>
      <w:r>
        <w:separator/>
      </w:r>
    </w:p>
  </w:footnote>
  <w:footnote w:type="continuationSeparator" w:id="0">
    <w:p w14:paraId="79CB63A8" w14:textId="77777777" w:rsidR="0026475C" w:rsidRDefault="0026475C" w:rsidP="00F85C4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7507BF"/>
    <w:multiLevelType w:val="hybridMultilevel"/>
    <w:tmpl w:val="A8CE56A2"/>
    <w:lvl w:ilvl="0" w:tplc="FA96FBDE">
      <w:start w:val="1"/>
      <w:numFmt w:val="decimal"/>
      <w:lvlText w:val="Vấn đề IV.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7030A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DAC047C"/>
    <w:multiLevelType w:val="hybridMultilevel"/>
    <w:tmpl w:val="62582182"/>
    <w:lvl w:ilvl="0" w:tplc="042A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562171BA"/>
    <w:multiLevelType w:val="hybridMultilevel"/>
    <w:tmpl w:val="8FD8BE34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F0C22C0"/>
    <w:multiLevelType w:val="hybridMultilevel"/>
    <w:tmpl w:val="295862FA"/>
    <w:lvl w:ilvl="0" w:tplc="A196A624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27BF2"/>
    <w:rsid w:val="0026475C"/>
    <w:rsid w:val="00277FDD"/>
    <w:rsid w:val="003B7A0B"/>
    <w:rsid w:val="00450A44"/>
    <w:rsid w:val="005B23DA"/>
    <w:rsid w:val="008774A5"/>
    <w:rsid w:val="008F09B4"/>
    <w:rsid w:val="009673B0"/>
    <w:rsid w:val="00A1753F"/>
    <w:rsid w:val="00B00733"/>
    <w:rsid w:val="00CA4D93"/>
    <w:rsid w:val="00D8564D"/>
    <w:rsid w:val="00EC4816"/>
    <w:rsid w:val="00F27BF2"/>
    <w:rsid w:val="00F85C4B"/>
    <w:rsid w:val="00FF67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C20845"/>
  <w15:docId w15:val="{7A204F4A-FD22-42EB-9AE2-6DE304D703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F27BF2"/>
    <w:pPr>
      <w:keepNext/>
      <w:spacing w:before="60" w:after="60"/>
      <w:ind w:left="284"/>
      <w:outlineLvl w:val="0"/>
    </w:pPr>
    <w:rPr>
      <w:rFonts w:ascii="Times New Roman" w:eastAsia="Times New Roman" w:hAnsi="Times New Roman" w:cs="Times New Roman"/>
      <w:b/>
      <w:bCs/>
      <w:color w:val="FF0000"/>
      <w:kern w:val="32"/>
      <w:sz w:val="26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F27BF2"/>
    <w:pPr>
      <w:keepNext/>
      <w:spacing w:after="60" w:line="240" w:lineRule="auto"/>
      <w:ind w:left="851"/>
      <w:outlineLvl w:val="1"/>
    </w:pPr>
    <w:rPr>
      <w:rFonts w:ascii="Times New Roman" w:eastAsia="Times New Roman" w:hAnsi="Times New Roman" w:cs="Times New Roman"/>
      <w:b/>
      <w:bCs/>
      <w:iCs/>
      <w:sz w:val="24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F27BF2"/>
    <w:rPr>
      <w:rFonts w:ascii="Times New Roman" w:eastAsia="Times New Roman" w:hAnsi="Times New Roman" w:cs="Times New Roman"/>
      <w:b/>
      <w:bCs/>
      <w:color w:val="FF0000"/>
      <w:kern w:val="32"/>
      <w:sz w:val="26"/>
      <w:szCs w:val="32"/>
    </w:rPr>
  </w:style>
  <w:style w:type="character" w:customStyle="1" w:styleId="Heading2Char">
    <w:name w:val="Heading 2 Char"/>
    <w:basedOn w:val="DefaultParagraphFont"/>
    <w:link w:val="Heading2"/>
    <w:rsid w:val="00F27BF2"/>
    <w:rPr>
      <w:rFonts w:ascii="Times New Roman" w:eastAsia="Times New Roman" w:hAnsi="Times New Roman" w:cs="Times New Roman"/>
      <w:b/>
      <w:bCs/>
      <w:iCs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F27BF2"/>
  </w:style>
  <w:style w:type="paragraph" w:styleId="ListParagraph">
    <w:name w:val="List Paragraph"/>
    <w:basedOn w:val="Normal"/>
    <w:link w:val="ListParagraphChar"/>
    <w:uiPriority w:val="1"/>
    <w:qFormat/>
    <w:rsid w:val="00F27BF2"/>
    <w:pPr>
      <w:spacing w:after="160" w:line="259" w:lineRule="auto"/>
      <w:ind w:left="720"/>
      <w:contextualSpacing/>
    </w:pPr>
    <w:rPr>
      <w:rFonts w:ascii="Times New Roman" w:hAnsi="Times New Roman"/>
      <w:sz w:val="28"/>
      <w:lang w:val="vi-VN"/>
    </w:rPr>
  </w:style>
  <w:style w:type="character" w:styleId="Hyperlink">
    <w:name w:val="Hyperlink"/>
    <w:basedOn w:val="DefaultParagraphFont"/>
    <w:uiPriority w:val="99"/>
    <w:unhideWhenUsed/>
    <w:rsid w:val="00F27BF2"/>
    <w:rPr>
      <w:color w:val="0000FF" w:themeColor="hyperlink"/>
      <w:u w:val="single"/>
    </w:rPr>
  </w:style>
  <w:style w:type="table" w:styleId="TableGrid">
    <w:name w:val="Table Grid"/>
    <w:aliases w:val="trongbang"/>
    <w:basedOn w:val="TableNormal"/>
    <w:uiPriority w:val="59"/>
    <w:qFormat/>
    <w:rsid w:val="00F27BF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DefaultParagraphFont"/>
    <w:uiPriority w:val="99"/>
    <w:rsid w:val="00F27BF2"/>
  </w:style>
  <w:style w:type="character" w:customStyle="1" w:styleId="uficommentbody">
    <w:name w:val="uficommentbody"/>
    <w:basedOn w:val="DefaultParagraphFont"/>
    <w:uiPriority w:val="99"/>
    <w:rsid w:val="00F27BF2"/>
  </w:style>
  <w:style w:type="paragraph" w:customStyle="1" w:styleId="Char">
    <w:name w:val="Char"/>
    <w:basedOn w:val="Normal"/>
    <w:semiHidden/>
    <w:rsid w:val="00F27BF2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F27BF2"/>
    <w:rPr>
      <w:rFonts w:ascii="Times New Roman" w:hAnsi="Times New Roman"/>
      <w:sz w:val="28"/>
      <w:lang w:val="vi-VN"/>
    </w:rPr>
  </w:style>
  <w:style w:type="paragraph" w:styleId="BalloonText">
    <w:name w:val="Balloon Text"/>
    <w:basedOn w:val="Normal"/>
    <w:link w:val="BalloonTextChar"/>
    <w:uiPriority w:val="99"/>
    <w:unhideWhenUsed/>
    <w:rsid w:val="00F27BF2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F27BF2"/>
    <w:rPr>
      <w:rFonts w:ascii="Tahoma" w:eastAsia="Calibri" w:hAnsi="Tahoma" w:cs="Tahoma"/>
      <w:sz w:val="16"/>
      <w:szCs w:val="16"/>
    </w:rPr>
  </w:style>
  <w:style w:type="paragraph" w:customStyle="1" w:styleId="Style1">
    <w:name w:val="Style1"/>
    <w:basedOn w:val="Heading1"/>
    <w:link w:val="Style1Char"/>
    <w:qFormat/>
    <w:rsid w:val="00F27BF2"/>
    <w:pPr>
      <w:spacing w:before="0" w:after="0"/>
      <w:ind w:left="0"/>
      <w:jc w:val="center"/>
    </w:pPr>
    <w:rPr>
      <w:rFonts w:asciiTheme="majorHAnsi" w:hAnsiTheme="majorHAnsi" w:cstheme="majorHAnsi"/>
      <w:color w:val="00B050"/>
      <w:sz w:val="36"/>
    </w:rPr>
  </w:style>
  <w:style w:type="character" w:customStyle="1" w:styleId="Style1Char">
    <w:name w:val="Style1 Char"/>
    <w:basedOn w:val="Heading1Char"/>
    <w:link w:val="Style1"/>
    <w:rsid w:val="00F27BF2"/>
    <w:rPr>
      <w:rFonts w:asciiTheme="majorHAnsi" w:eastAsia="Times New Roman" w:hAnsiTheme="majorHAnsi" w:cstheme="majorHAnsi"/>
      <w:b/>
      <w:bCs/>
      <w:color w:val="00B050"/>
      <w:kern w:val="32"/>
      <w:sz w:val="36"/>
      <w:szCs w:val="32"/>
    </w:rPr>
  </w:style>
  <w:style w:type="character" w:styleId="FollowedHyperlink">
    <w:name w:val="FollowedHyperlink"/>
    <w:basedOn w:val="DefaultParagraphFont"/>
    <w:semiHidden/>
    <w:unhideWhenUsed/>
    <w:rsid w:val="00F27BF2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8F09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PlainTable11">
    <w:name w:val="Plain Table 11"/>
    <w:basedOn w:val="TableNormal"/>
    <w:uiPriority w:val="41"/>
    <w:qFormat/>
    <w:rsid w:val="005B23D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Header">
    <w:name w:val="header"/>
    <w:basedOn w:val="Normal"/>
    <w:link w:val="HeaderChar"/>
    <w:uiPriority w:val="99"/>
    <w:unhideWhenUsed/>
    <w:rsid w:val="00F85C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85C4B"/>
  </w:style>
  <w:style w:type="paragraph" w:styleId="Footer">
    <w:name w:val="footer"/>
    <w:basedOn w:val="Normal"/>
    <w:link w:val="FooterChar"/>
    <w:uiPriority w:val="99"/>
    <w:unhideWhenUsed/>
    <w:rsid w:val="00F85C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85C4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9968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22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1" Type="http://schemas.openxmlformats.org/officeDocument/2006/relationships/image" Target="media/image10.png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6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4.wmf"/><Relationship Id="rId11" Type="http://schemas.openxmlformats.org/officeDocument/2006/relationships/image" Target="media/image3.png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21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microsoft.com/office/2007/relationships/hdphoto" Target="media/hdphoto1.wdp"/><Relationship Id="rId19" Type="http://schemas.openxmlformats.org/officeDocument/2006/relationships/image" Target="media/image9.wmf"/><Relationship Id="rId31" Type="http://schemas.openxmlformats.org/officeDocument/2006/relationships/image" Target="media/image15.e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emf"/><Relationship Id="rId22" Type="http://schemas.microsoft.com/office/2007/relationships/hdphoto" Target="media/hdphoto2.wdp"/><Relationship Id="rId27" Type="http://schemas.openxmlformats.org/officeDocument/2006/relationships/image" Target="media/image13.w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4.bin"/><Relationship Id="rId8" Type="http://schemas.openxmlformats.org/officeDocument/2006/relationships/image" Target="media/image1.jpg"/><Relationship Id="rId51" Type="http://schemas.openxmlformats.org/officeDocument/2006/relationships/oleObject" Target="embeddings/oleObject27.bin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22.bin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7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983C032-6BBB-4ECB-BD1E-62FC90074A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4</Pages>
  <Words>7538</Words>
  <Characters>42967</Characters>
  <Application>Microsoft Office Word</Application>
  <DocSecurity>0</DocSecurity>
  <Lines>358</Lines>
  <Paragraphs>10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4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09-HanhNT</dc:creator>
  <cp:lastModifiedBy>Admin</cp:lastModifiedBy>
  <cp:revision>3</cp:revision>
  <dcterms:created xsi:type="dcterms:W3CDTF">2024-10-28T16:34:00Z</dcterms:created>
  <dcterms:modified xsi:type="dcterms:W3CDTF">2024-11-04T15:02:00Z</dcterms:modified>
</cp:coreProperties>
</file>